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6" r:id="rId5"/>
    <p:sldId id="288" r:id="rId6"/>
    <p:sldId id="290" r:id="rId7"/>
    <p:sldId id="291" r:id="rId8"/>
    <p:sldId id="289" r:id="rId9"/>
    <p:sldId id="309" r:id="rId10"/>
    <p:sldId id="321" r:id="rId11"/>
    <p:sldId id="322" r:id="rId12"/>
    <p:sldId id="310" r:id="rId13"/>
    <p:sldId id="323" r:id="rId14"/>
    <p:sldId id="326" r:id="rId15"/>
    <p:sldId id="317" r:id="rId16"/>
    <p:sldId id="292" r:id="rId17"/>
    <p:sldId id="315" r:id="rId18"/>
    <p:sldId id="316" r:id="rId19"/>
    <p:sldId id="294" r:id="rId20"/>
    <p:sldId id="29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71C45F-E276-42A1-9A7C-FFD01C5C7BAC}" v="1" dt="2023-04-24T18:35:55.853"/>
    <p1510:client id="{AD8B797D-304A-4F36-8DFE-B2E22A0B37F4}" v="1" dt="2023-04-25T04:26:26.483"/>
    <p1510:client id="{AE71DCB6-4F65-D606-D9D5-CB622CB19506}" v="7" dt="2023-04-24T11:37:33.008"/>
    <p1510:client id="{D91983DF-CF12-0E18-64A1-0EB1AAC548EB}" v="1" dt="2023-04-25T04:43:00.43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ubham Kumar" userId="S::shubham9905374230@kgpian.iitkgp.ac.in::71f207e5-2f55-4ac6-8f62-c5474cc8711b" providerId="AD" clId="Web-{CE7A4C82-1675-9E1E-0A1E-D35637E7FB90}"/>
    <pc:docChg chg="modSld">
      <pc:chgData name="Shubham Kumar" userId="S::shubham9905374230@kgpian.iitkgp.ac.in::71f207e5-2f55-4ac6-8f62-c5474cc8711b" providerId="AD" clId="Web-{CE7A4C82-1675-9E1E-0A1E-D35637E7FB90}" dt="2023-04-24T12:48:21.918" v="1" actId="1076"/>
      <pc:docMkLst>
        <pc:docMk/>
      </pc:docMkLst>
      <pc:sldChg chg="modSp">
        <pc:chgData name="Shubham Kumar" userId="S::shubham9905374230@kgpian.iitkgp.ac.in::71f207e5-2f55-4ac6-8f62-c5474cc8711b" providerId="AD" clId="Web-{CE7A4C82-1675-9E1E-0A1E-D35637E7FB90}" dt="2023-04-24T12:48:21.918" v="1" actId="1076"/>
        <pc:sldMkLst>
          <pc:docMk/>
          <pc:sldMk cId="285080065" sldId="321"/>
        </pc:sldMkLst>
        <pc:graphicFrameChg chg="mod">
          <ac:chgData name="Shubham Kumar" userId="S::shubham9905374230@kgpian.iitkgp.ac.in::71f207e5-2f55-4ac6-8f62-c5474cc8711b" providerId="AD" clId="Web-{CE7A4C82-1675-9E1E-0A1E-D35637E7FB90}" dt="2023-04-24T12:48:21.918" v="1" actId="1076"/>
          <ac:graphicFrameMkLst>
            <pc:docMk/>
            <pc:sldMk cId="285080065" sldId="321"/>
            <ac:graphicFrameMk id="4" creationId="{00000000-0000-0000-0000-000000000000}"/>
          </ac:graphicFrameMkLst>
        </pc:graphicFrameChg>
      </pc:sldChg>
    </pc:docChg>
  </pc:docChgLst>
  <pc:docChgLst>
    <pc:chgData name="Vedant Sharma" userId="S::vedantsharma6112@kgpian.iitkgp.ac.in::7f4d7297-829d-4fde-97e1-c096aa2fa0b1" providerId="AD" clId="Web-{5471C45F-E276-42A1-9A7C-FFD01C5C7BAC}"/>
    <pc:docChg chg="sldOrd">
      <pc:chgData name="Vedant Sharma" userId="S::vedantsharma6112@kgpian.iitkgp.ac.in::7f4d7297-829d-4fde-97e1-c096aa2fa0b1" providerId="AD" clId="Web-{5471C45F-E276-42A1-9A7C-FFD01C5C7BAC}" dt="2023-04-24T18:35:55.853" v="0"/>
      <pc:docMkLst>
        <pc:docMk/>
      </pc:docMkLst>
      <pc:sldChg chg="ord">
        <pc:chgData name="Vedant Sharma" userId="S::vedantsharma6112@kgpian.iitkgp.ac.in::7f4d7297-829d-4fde-97e1-c096aa2fa0b1" providerId="AD" clId="Web-{5471C45F-E276-42A1-9A7C-FFD01C5C7BAC}" dt="2023-04-24T18:35:55.853" v="0"/>
        <pc:sldMkLst>
          <pc:docMk/>
          <pc:sldMk cId="1011624855" sldId="294"/>
        </pc:sldMkLst>
      </pc:sldChg>
    </pc:docChg>
  </pc:docChgLst>
  <pc:docChgLst>
    <pc:chgData name="Aditya Singh Shekhawat" userId="S::sheksa@kgpian.iitkgp.ac.in::90263e65-21d9-49bf-ad23-9ea1d606de4a" providerId="AD" clId="Web-{AD8B797D-304A-4F36-8DFE-B2E22A0B37F4}"/>
    <pc:docChg chg="modSld">
      <pc:chgData name="Aditya Singh Shekhawat" userId="S::sheksa@kgpian.iitkgp.ac.in::90263e65-21d9-49bf-ad23-9ea1d606de4a" providerId="AD" clId="Web-{AD8B797D-304A-4F36-8DFE-B2E22A0B37F4}" dt="2023-04-25T04:26:26.483" v="0" actId="1076"/>
      <pc:docMkLst>
        <pc:docMk/>
      </pc:docMkLst>
      <pc:sldChg chg="modSp">
        <pc:chgData name="Aditya Singh Shekhawat" userId="S::sheksa@kgpian.iitkgp.ac.in::90263e65-21d9-49bf-ad23-9ea1d606de4a" providerId="AD" clId="Web-{AD8B797D-304A-4F36-8DFE-B2E22A0B37F4}" dt="2023-04-25T04:26:26.483" v="0" actId="1076"/>
        <pc:sldMkLst>
          <pc:docMk/>
          <pc:sldMk cId="3651234227" sldId="309"/>
        </pc:sldMkLst>
        <pc:picChg chg="mod">
          <ac:chgData name="Aditya Singh Shekhawat" userId="S::sheksa@kgpian.iitkgp.ac.in::90263e65-21d9-49bf-ad23-9ea1d606de4a" providerId="AD" clId="Web-{AD8B797D-304A-4F36-8DFE-B2E22A0B37F4}" dt="2023-04-25T04:26:26.483" v="0" actId="1076"/>
          <ac:picMkLst>
            <pc:docMk/>
            <pc:sldMk cId="3651234227" sldId="309"/>
            <ac:picMk id="3" creationId="{00000000-0000-0000-0000-000000000000}"/>
          </ac:picMkLst>
        </pc:picChg>
      </pc:sldChg>
    </pc:docChg>
  </pc:docChgLst>
  <pc:docChgLst>
    <pc:chgData name="Shubham Kumar" userId="S::shubham9905374230@kgpian.iitkgp.ac.in::71f207e5-2f55-4ac6-8f62-c5474cc8711b" providerId="AD" clId="Web-{AE71DCB6-4F65-D606-D9D5-CB622CB19506}"/>
    <pc:docChg chg="modSld">
      <pc:chgData name="Shubham Kumar" userId="S::shubham9905374230@kgpian.iitkgp.ac.in::71f207e5-2f55-4ac6-8f62-c5474cc8711b" providerId="AD" clId="Web-{AE71DCB6-4F65-D606-D9D5-CB622CB19506}" dt="2023-04-24T11:37:33.008" v="6" actId="20577"/>
      <pc:docMkLst>
        <pc:docMk/>
      </pc:docMkLst>
      <pc:sldChg chg="modSp">
        <pc:chgData name="Shubham Kumar" userId="S::shubham9905374230@kgpian.iitkgp.ac.in::71f207e5-2f55-4ac6-8f62-c5474cc8711b" providerId="AD" clId="Web-{AE71DCB6-4F65-D606-D9D5-CB622CB19506}" dt="2023-04-24T11:37:33.008" v="6" actId="20577"/>
        <pc:sldMkLst>
          <pc:docMk/>
          <pc:sldMk cId="1555779323" sldId="266"/>
        </pc:sldMkLst>
        <pc:spChg chg="mod">
          <ac:chgData name="Shubham Kumar" userId="S::shubham9905374230@kgpian.iitkgp.ac.in::71f207e5-2f55-4ac6-8f62-c5474cc8711b" providerId="AD" clId="Web-{AE71DCB6-4F65-D606-D9D5-CB622CB19506}" dt="2023-04-24T11:37:33.008" v="6" actId="20577"/>
          <ac:spMkLst>
            <pc:docMk/>
            <pc:sldMk cId="1555779323" sldId="266"/>
            <ac:spMk id="2" creationId="{00000000-0000-0000-0000-000000000000}"/>
          </ac:spMkLst>
        </pc:spChg>
      </pc:sldChg>
    </pc:docChg>
  </pc:docChgLst>
  <pc:docChgLst>
    <pc:chgData name="Gunupuru Lohitakshay" userId="S::lohitakshay@kgpian.iitkgp.ac.in::59581998-5d9b-428a-b603-efadc7ca3264" providerId="AD" clId="Web-{D91983DF-CF12-0E18-64A1-0EB1AAC548EB}"/>
    <pc:docChg chg="modSld">
      <pc:chgData name="Gunupuru Lohitakshay" userId="S::lohitakshay@kgpian.iitkgp.ac.in::59581998-5d9b-428a-b603-efadc7ca3264" providerId="AD" clId="Web-{D91983DF-CF12-0E18-64A1-0EB1AAC548EB}" dt="2023-04-25T04:43:00.432" v="0" actId="1076"/>
      <pc:docMkLst>
        <pc:docMk/>
      </pc:docMkLst>
      <pc:sldChg chg="modSp">
        <pc:chgData name="Gunupuru Lohitakshay" userId="S::lohitakshay@kgpian.iitkgp.ac.in::59581998-5d9b-428a-b603-efadc7ca3264" providerId="AD" clId="Web-{D91983DF-CF12-0E18-64A1-0EB1AAC548EB}" dt="2023-04-25T04:43:00.432" v="0" actId="1076"/>
        <pc:sldMkLst>
          <pc:docMk/>
          <pc:sldMk cId="285080065" sldId="321"/>
        </pc:sldMkLst>
        <pc:inkChg chg="mod">
          <ac:chgData name="Gunupuru Lohitakshay" userId="S::lohitakshay@kgpian.iitkgp.ac.in::59581998-5d9b-428a-b603-efadc7ca3264" providerId="AD" clId="Web-{D91983DF-CF12-0E18-64A1-0EB1AAC548EB}" dt="2023-04-25T04:43:00.432" v="0" actId="1076"/>
          <ac:inkMkLst>
            <pc:docMk/>
            <pc:sldMk cId="285080065" sldId="321"/>
            <ac:inkMk id="3" creationId="{408DDDD0-A2F6-A132-EA0F-C049770FF823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9T05:12:04.7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33 15007 981 0,'30'121'8'16,"-3"32"1"-16,-2 33 0 0,-3 28 4 15,1 20 0 1,-1 40 13-16,3 21 1 16,2 12 18-16,-2-5 0 15,0-11 13-15,-7-19 1 16,-6-20 8-16,-7-28 0 16,-7-28 8-16,-3-30 0 15,5-30-2-15,7-25 1 16,6-21-5-16,11-17-1 15,14-18-6-15,12-19 0 16,14-14-8-16,29-17-1 16,41-15-10-16,30-7 0 15,53-3-11-15,47-21 2 0,-264 41-1717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30T04:16:09.56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30T04:16:11.305"/>
    </inkml:context>
  </inkml:definitions>
  <inkml:trace contextRef="#ctx0" brushRef="#br0">9304 7871 0,'0'0'0</inkml:trace>
  <inkml:trace contextRef="#ctx0" brushRef="#br0" timeOffset="162.32">8600 5389 0,'0'0'16,"0"0"-16,13 0 0,0 0 0,1 13 0,-1-13 16,0 14-16,14-14 31,-1 13-31,-12-13 16,-1 13-1</inkml:trace>
  <inkml:trace contextRef="#ctx1" brushRef="#br0">4471 1683 1143 0,'0'0'0'0,"0"0"40"15,0 0 2-15,-10-25 52 16,10 25 0-16,0 0 2 16,-10-13-1-16,0 3-42 0,-7-8 0 15,-15-4-16-15,-3 7 0 16,0 2-8-16,-2 8 1 16,-3 5-5-16,-3 5 0 15,1-5-6 1,-5 5 1-16,9 8-2 15,-6 2 1-15,6-3-3 16,3 11-1-16,0 5-1 16,-2 9 0-16,5 1-1 0,-1 2-1 15,6-2-1-15,0 8 1 16,-3 4-2-16,5 5 1 16,-3 3-2-16,8-3 0 15,1 1-2-15,1-3 0 16,3-1 0-16,0-6 0 15,8-4-2-15,-3-11 1 16,5 1 0-16,0 11 0 16,0 12 1-16,0 11 0 15,0-11-1-15,5-9-1 16,0 4 0-16,0-7 0 16,0-3-1-16,5-7 0 15,10-6-1-15,0-4 1 16,-3-3-1-16,8-7 2 15,0 7-1-15,12 5 1 16,1 3-2-16,-11-1 2 0,1-7-2 16,-8-7 1-16,7 2 0 15,5-2-1 1,6 7 0-16,-6 2 1 0,3-9-1 16,-3-3 1-16,-2 0-1 15,8-5 1-15,12 3 0 16,4-8-1-16,-6 5 1 15,-6-5 0-15,0-5 1 16,6-5 0-16,2 2 0 0,4 3-1 16,-1-8 1-16,-6 3 0 15,-10 0 0-15,-4 0-1 16,4 3 1-16,6-3 0 16,1-3 0-16,-6-2-1 15,-1 5 0-15,3 2 0 16,-3-9-1-16,11-3 2 15,-8 7-1-15,-3-2 1 16,-10 2-1-16,-2 3 1 16,-2-2-2-16,2 7 2 15,12-5-2-15,-5-8 1 16,-2-2-2-16,-7-3 1 16,-1 1-1-16,-2-1 1 0,-2-5-1 15,2-9 0 1,-1-4-1-16,-1 4 1 0,4-1 1 15,-7 3-1-15,5-3 0 16,-7-5 0-16,2 10 1 16,0 3 0-16,0 3-1 15,2-4 2 1,-7 1-2-16,-2 5 1 16,-1 12 1-16,3 1-1 15,-5 2-1-15,5-5 2 16,-5-3-1-16,-5-5 0 0,5 1 1 15,0 2-1-15,-7 2 0 16,-1-5 2-16,-4-4-2 16,-3-11 1-16,0 0-1 15,-3 3 0-15,3 7 1 16,-5 6 0-16,6 2 0 16,4 2-1-16,-8-5-1 15,-7-2 2-15,0-3-2 16,25 28 1-16,-15-12-2 15,-2-3 2-15,2 2-2 0,-15-7 0 0,3 2 0 16,-6-4 0 0,-7 4 0-16,11-2 0 0,-4 8-1 15,3-6 1-15,0 8-1 16,-2 0 2-16,0 0-2 0,-1 2 1 16,1-2-1-16,0 0 1 15,-1 8-1 1,-2 2 1-16,0-6-1 0,8 6 1 15,-5 0-1-15,7 6 1 16,2-6-1-16,8 2 1 16,-4 3-1-16,19-5 0 15,0 0-1900-15</inkml:trace>
  <inkml:trace contextRef="#ctx1" brushRef="#br0" timeOffset="1180.08">3622 1534 1231 0,'0'0'0'15,"0"0"114"-15,0 0 2 16,-15-27 4-16,15 27 1 16,0-15-61-16,0 15 2 15,0 0-32-15,0 0 1 16,0 0-14-16,-10 20 1 15,5 7-5-15,3 6 1 16,-3 7-3-16,0-2 0 0,0-3-1 16,5 13 1-16,0 8-1 15,0 4 0-15,-5 13 2 16,0 2 0-16,10-2 0 16,-5-7 2-16,5-8-2 15,5-16 1-15,-5-9-1 16,-5 0 0-16,2 12-1 0,-2 5 1 15,-2 11 0 1,2 7 0-16,-5 12 0 0,-5-2 0 0,5-10-1 16,0-13 0-16,5-7-1 15,0-10 2-15,-5-10-2 16,0-1 0-16,-3 19 0 16,3 4 0-16,5 10-1 15,0-4 1 1,0-8-1-16,5 2 1 0,3-10-1 0,2-7 1 15,0-6-1-15,-5-11 0 16,5-4-1-16,-3-7 0 16,3 0 0-16,-10-5 0 31,15 5 0-31,-15-5-1 16,10 3 0-16,-10-3 0 15,0 0 0-15,0 0-1 16,8-5 0-16,-8-3 0 15,0 8-1826-15</inkml:trace>
  <inkml:trace contextRef="#ctx1" brushRef="#br0" timeOffset="1894.46">3550 1534 1105 0,'0'0'0'15,"0"0"87"1,0 0 2-16,0 0 15 15,0 0 1-15,0 0-50 0,0 0 0 16,0 0-29-16,0 0-1 16,52 8-10-16,-4 12 0 15,9-2-6 1,-7-3 1-16,9-10-4 16,-4-5 2-16,-3 7 0 15,11 3 1-15,14 1 1 16,10-4 1-16,13-2 5 15,-6-5 1-15,-14 0 3 16,-5 0 0-16,-5 5 1 16,2-5-1-16,2 0-2 15,6-5 0-15,-3 10 1 16,-12 0 1-16,-8 0-1 16,-19-5 0-16,-16 0-2 0,-4 3 0 15,-3 2-3-15,-6-5 2 16,4 5-1-16,4 0 0 15,3-5-1-15,-7 5-1 0,-13-5-3 16,10 5 2-16,-10-5-2 16,0 0 0-16,0 0-1 0,0 12 1 15,0-12-1-15,-10 16 0 16,10-16-1644-16</inkml:trace>
  <inkml:trace contextRef="#ctx1" brushRef="#br0" timeOffset="2647.17">5209 1562 1243 0,'0'0'0'0,"-3"-10"66"16,3 10 1-16,0 0 42 15,0 0 1-15,-7-13-50 16,7 13 0-16,0 0-33 15,-15 8 0-15,5 2-11 16,0 5 0-16,2 15-2 16,-2 18 1-16,5 8-1 0,5 11 1 15,10 9-3-15,-2 2 2 16,2 10 0-16,-5 0 1 16,0 0-3-16,0-2 2 15,10-1 1-15,2 11 2 16,-7 9 0-16,-5-6 0 15,-5-11 0 1,5-20 1-16,0-21 0 0,-3-14 0 16,1-5-3-16,-3-3 1 15,-5 3-2-15,0-1 0 16,5-2-2-16,0-7 1 16,0-3-2-16,0-2 0 15,0-1-1-15,5 3 2 0,-10-5-2 16,5-10 1-1,-5 13-1-15,5-13 0 16,0 0-1-16,0 0 1 16,5 10-1-16,-5-10 1 15,0 0-1-15,0 0 1 16,-10-18 2-16,10 8-1 16,0 0-2-16,0-2 0 15,0 12-1768-15</inkml:trace>
  <inkml:trace contextRef="#ctx1" brushRef="#br0" timeOffset="3449.65">3600 3414 1117 0,'0'0'0'15,"7"-28"110"-15,-2 11 0 16,0 1 15-16,-5 16 0 16,0-12-82-16,0 12 0 15,0 0-23-15,0 0 1 16,0 0-12-16,-10-5 1 15,10 5-3-15,0 0 1 16,0 0-3-16,-5-15 2 16,5 15-1-16,10-8 1 0,5 8-2 15,8-5 2-15,19 5 1 16,13 0 1-16,4-5 0 16,1 5 0-1,2-5 3-15,-2 5 0 0,15 5 4 16,12-5 1-16,3-10 0 15,-1 2 1-15,-4 3 0 0,-5 5 1 16,-5 0-1-16,2-5 0 16,-8-7-3-16,-4 2 1 15,-8 5 0-15,-2-8 1 16,-10 3-2-16,-5-5 2 16,-3 2-2-16,-12 3 0 15,0 5 0-15,-2 0 1 16,-14 3-3-16,11-8 2 15,5 5-5-15,-2-5 1 0,-8 7-3 16,-5 3 1-16,-10 0-2 16,0 0-1-16,0 0 1 15,0 0 0-15,0 0 0 0,12 0-1 16,-12 0 3-16,0 0 0 16,10 0 0-16,-10 0 0 15,0 0 0-15,0 0 1 16,10 0-2-16,-10 0 0 15,0 0-2 1,0 0 0-16,0 0-1755 16</inkml:trace>
  <inkml:trace contextRef="#ctx1" brushRef="#br0" timeOffset="4140.33">3498 3142 1105 0,'0'0'0'0,"0"0"93"16,0 0 0-16,0 0 43 15,0 0 0-15,0 0-82 16,0 0-1-16,0 0-27 0,0 28 1 31,37 4-10-31,18 9 1 0,5-14-6 0,7-4 2 16,0-8-5-16,8-7 1 16,9-6 4-16,9-7 1 15,11 0 3 1,1-5 0-16,-1-8 1 15,-14-9 0-15,-13-1 0 16,-7 5 0-16,-5 8 3 16,-3 8-1-16,0 2-1 0,-5 0 1 15,-7 5 2-15,-2 0-1 16,-16 5 0-16,-5-5-1 16,-12 2-3-16,0-2 0 15,-2-2 0-15,-1 2 0 16,-2 2-4-16,-10-2 2 15,0 0-2-15,10 3-1 16,-10-3-3-16,0 0 1 16,0 0-3-16,8 0 1 15,-8 0-1-15,0 0 0 16,-5-5 0-16,-3-10 0 0,8 15-1746 16</inkml:trace>
  <inkml:trace contextRef="#ctx1" brushRef="#br0" timeOffset="7249.96">4404 1635 1080 0,'0'0'0'15,"0"0"32"-15,0 0-1 32,20-28 50-32,-20 28 0 0,0-12-11 0,0 12 1 15,0 0-27-15,-10 0 1 16,10 0-16-16,-32 12 1 16,-6 3-9-16,-16 3 2 0,9 5-3 15,-3-3 0-15,16 8-4 16,7-6 1-1,8-4-1-15,12-8 0 0,5-10 2 32,0 0 1-32,0 0-2 15,0 0 0-15,0 0 0 16,15-20 0-16,12 2-3 0,5-5 2 16,1 8-2-16,-8 8-1 15,-5 7-1-15,0 0 1 16,-5 5-2-16,2 0 0 15,0-3-2-15,-4 8 0 16,2 3-2-16,0 2 1 16,0-5-2-16,-8-2 2 0,-7-8-2 15,15 10-1-15,-15-10-3 16,0 0-1 0,0 0-1512-16</inkml:trace>
  <inkml:trace contextRef="#ctx1" brushRef="#br0" timeOffset="7657.14">4240 1668 1293 0,'0'0'0'16,"5"-10"16"-16,-5 10 0 15,0 0 13-15,5-8 1 16,-5 8 29-16,0 0 0 16,0 0-12-16,0 0 2 0,-5 13-7 15,0 19 1-15,0 39 1 16,0 19 0-16,5 19-7 15,0 1 2-15,0-19-6 32,5-8 1-32,-5-3-6 0,0 3 0 0,0 13-4 31,5-3 0-31,0-5-2 16,-5-10 0-16,-5-22-2 0,10-14 0 15,-5-14-3-15,5-15 1 0,-5 2-1 16,0-3 1-16,0-12-3 15,0 0 0-15,0 10-1 16,0-10-1-16,0 0 1 16,-10 8 0-16,10-8-2 15,0 0-1-15,0 0-1 16,0 10 0-16,0-10-2 16,0 0 1-16,0 0-4 15,-10-8 1-15,10 8-1753 0</inkml:trace>
  <inkml:trace contextRef="#ctx1" brushRef="#br0" timeOffset="7974.46">3996 2878 1394 0,'0'0'0'0,"0"0"24"0,-5-13 1 15,5 13 23-15,10-10 1 16,0 5 0-16,5 0-1 15,-3 0-18-15,8 10 1 0,7 5-1 16,1 3 0-16,-13 7-4 16,2 3 1-16,3-6-4 15,-7-2 1-15,1-2-3 16,1 2 2-16,-5 3-3 16,3-1 0-16,-3-7-3 15,7-10 1-15,1-12-4 0,2-8 2 16,-5 2-4-16,-3 0 2 15,0 3-4-15,-7-2 0 32,-5 7-2-32,0 10 0 15,0 0-1560-15</inkml:trace>
  <inkml:trace contextRef="#ctx1" brushRef="#br0" timeOffset="8563.26">3777 2309 1180 0,'0'0'0'16,"0"0"58"-16,0-22 1 31,7 9 31-31,-7 13-1 16,15-10-27-16,-15 10 1 15,0 0-24-15,0 0 0 16,0 0-4-16,0 0 0 15,0 0-7-15,-5 38 0 0,-5 12 2 16,-2 16 1-16,7 1-5 16,7-6 0-16,3 4-2 15,-2-14 0-15,4-16-3 16,-7-15 1-16,0-20-1 16,0 0-1-16,15-18-3 0,-3-19 1 15,-2-24-7-15,-2 1 0 16,-8 4-10-16,-5 11 1 15,5 45-1585-15</inkml:trace>
  <inkml:trace contextRef="#ctx1" brushRef="#br0" timeOffset="8799.82">3752 2231 1332 0,'0'0'0'16,"22"-5"14"-16,-7 0 1 16,-5 5 14-16,7 0 1 15,1 0 14-15,14 10 1 16,13 5-16-16,2 8 1 0,-14 5-3 15,-8 4 1-15,-10 9 5 16,-20 14 1-16,-15 10-3 16,-15 8 1-16,-13-2 4 15,1-6 0-15,0-19-2 16,7-24 0-16,18-12-6 16,2-10 1-16,0-15-10 0,17-12 1 15,3 27-1512-15</inkml:trace>
  <inkml:trace contextRef="#ctx1" brushRef="#br0" timeOffset="9413.65">5189 1539 1117 0,'0'0'0'16,"0"0"62"-16,0 0 1 15,37 18 18-15,0-13-1 16,18-5-26-16,12-5 1 0,16 5-22 15,1-10-1-15,-2-3-10 16,-4-4 0-16,-16 7-5 16,-20 0 1-16,-27 2 5 15,-5 6 1-15,-10 2 1 16,0 0 0-16,0 0 4 16,0 0 0-16,-10 0 0 15,3 10 0-15,-1 5-6 0,8 7 0 16,0-22-1460-16</inkml:trace>
  <inkml:trace contextRef="#ctx1" brushRef="#br0" timeOffset="9920.14">5351 3396 1180 0,'0'0'0'16,"0"0"71"-16,0 0-1 16,0 0 29-16,0 0 0 15,-23 23-42-15,23-23 0 16,0 0-25-16,-10 10-1 15,10-10-8-15,13 18 0 16,21-6 0-16,26 3-1 16,15-10 2-16,2-5-1 15,5-15 2-15,-4-2 0 16,-4-1-1-16,-24 3 2 0,-13-3 0 16,-14 3 1-16,-23 15-1 15,0 0 1-15,-28 15-6 16,1-10 1-16,27-5-1585 15</inkml:trace>
  <inkml:trace contextRef="#ctx1" brushRef="#br0" timeOffset="10473">5577 2060 1231 0,'0'0'0'16,"0"0"93"-16,0 0 1 0,0 0 47 16,0 0 2-16,0 0-79 15,0 0 0-15,0 0-33 16,25 0 2-16,-12 23-10 16,-4 27 1-16,-4 16-6 0,-10-6 0 15,0-5-1-15,-7-12-1 16,5 2-1-16,-1-4 1 15,3-4-3-15,0-4 1 16,10-5-1-16,8-6 2 16,6-6-1-16,26-16 1 15,23-16-2-15,16-11 1 16,6-1 0-16,12 0 1 16,5 11-1-16,-5 2-1 15,-27 10-1-15,-23 5 1 16,-22 0-2-16,-15 2 0 15,-15 11 1-15,-20-1 2 16,-10 3-4-16,3 1 0 16,27-16-1737-16</inkml:trace>
  <inkml:trace contextRef="#ctx1" brushRef="#br0" timeOffset="11380.64">8085 772 740 0,'0'0'0'0,"0"0"48"31,0 0 2-31,0 0 55 0,0 0 2 16,0 0-1-16,0 0 2 15,-17 66-30-15,17 7 0 16,2-13-25-16,8 5 0 16,0-2-15-16,0 8 0 15,-3 7-5-15,3-8 0 16,0-10-4-16,0-14 2 15,-5-19 0-15,-5-27 1 16,0 0-6-16,-5-37 1 16,0-31-3-16,-10-15 1 15,-2 7-24-15,-3 3 0 16,-17 8-13-16,4-8-1 0,-4-20-45 16,10-3-1-16,9 8-38 15,16 23-1-15,17 19 6 16,10 19 0-16,19 17 32 15,6 10 0-15,22 12 21 16,6 31 1-16,9 25 17 0,2 13 2 16,4 2 16-16,-16-5 0 15,-25-13 5-15,-32 8 0 16,-35 20 21-16,-27 8 0 16,-36 4 22-16,-14-12 1 15,-7-27 16-15,-11-26 1 16,3-20 1-16,10-17 1 15,20-11-1-15,24-14 1 0,16-16-7 32,22-18 2-32,30-19-11 15,22 7 0-15,26 18-18 16,21 12 0-16,-84 38-1482 0</inkml:trace>
  <inkml:trace contextRef="#ctx1" brushRef="#br0" timeOffset="11716.03">9061 1004 954 0,'0'0'0'0,"53"-16"2"16,-6 4 0-16,10-3-3 16,0-3 1-16,18 1 6 0,0-9 1 15,-13 9 9-15,-19-1 1 16,-4 13 7-16,-14 10 1 31,-10-2 10-31,-15-3 1 0,0 0-3 0,-20 10 1 16,-25 23-2-16,-2 9 0 15,0-1-8 1,-3-4 0-16,3-4-7 0,12-3 1 16,17-15-3-16,13-5-1 15,5-10 2-15,30 3 1 16,23-11 9-16,11-2 1 15,1-7 6-15,10-1 1 16,-75 18-1174-16</inkml:trace>
  <inkml:trace contextRef="#ctx1" brushRef="#br0" timeOffset="12041.83">10207 727 929 0,'0'0'0'0,"20"-43"32"0,-3 10 1 32,3 1 44-32,-10 9 1 15,0 10-16-15,-5 3 2 0,-5 10 10 16,10-5 2 0,-10 5-6-16,5 28 1 0,-10 37-8 15,-2 8 0-15,-6 15-12 16,3 1 1-16,-2-12-10 15,7-1-1-15,10-8-6 16,7-8 0-16,11-9-7 16,19-19 1-16,30-17-4 15,13-7-1-15,17-16-2 16,0-12 0-16,-12-7 6 16,-8-6 0-16,-5 10 4 0,-15 1-1 15,-7 4-1 1,-15 8 1-16,-40 10-1741 0</inkml:trace>
  <inkml:trace contextRef="#ctx1" brushRef="#br0" timeOffset="12814.89">1373 1049 614 0,'0'0'0'0,"0"0"55"16,-10-33 2-16,15 21 91 15,-5 2 0-15,0 10-7 0,0 0 1 16,5-13-37-1,-5 13 2-15,0 0-39 0,0 28 1 16,-5 27-17-16,5 18 2 16,-5 10-12-16,5 5-1 15,5 0-4-15,5-10 1 16,0-23-5-16,0-12 1 16,-5-20-6-16,8-6 0 15,7-12-7-15,19-15 2 16,19-22-8-16,1-19 1 15,-59 51-1604-15</inkml:trace>
  <inkml:trace contextRef="#ctx1" brushRef="#br0" timeOffset="13162.54">1490 865 1218 0,'0'0'0'16,"-42"-65"19"-16,-3 9 0 0,0 11 3 15,-12 7 0-15,-5 21-5 16,-1 24 0-16,-4 26 0 15,5 22 1-15,0 21-2 16,4 2 2-16,4-5 0 16,21 5 1-16,8 25 0 15,15 15 1-15,15 13-2 0,13-3 1 16,19-30-4-16,30-14 2 16,23-6 7-16,17-23-1 15,18-22 2-15,14-26 1 16,18-30-3-16,-8-22 1 15,-9-10 8-15,-35-23 2 32,-16-10 3-32,-24-18 1 0,-33-25 4 0,-22-2-1 31,-32 12 0-31,-30-7-1 16,-33-21 2-16,-25 21 0 0,-32 35-6 15,10 53 1-15,132 40-1654 16</inkml:trace>
  <inkml:trace contextRef="#ctx0" brushRef="#br0" timeOffset="23813">16768 11655 0,'0'0'0,"0"0"0,0 0 0</inkml:trace>
  <inkml:trace contextRef="#ctx1" brushRef="#br0" timeOffset="24269.17">4618 2219 1269 0,'0'0'0'0,"0"0"45"15,0 0-1-15,0 0 54 16,0 0 0-16,0 0-15 0,8-28 0 15,-8 28-39-15,2-10 0 16,-2 10-14-16,0 0-1 16,-5 8-8-16,3 7 2 15,-1 0-9-15,3 7 2 16,0 1-4-16,0-5 1 16,5-8-2-1,-5-10 0-15,0 0-1 0,13 5 1 0,-13-5-1 16,10 0 1-16,-10 0-2 15,10-5 1-15,-10 5-1 16,7-15 1-16,-4 7-1 16,-3 8 1-16,5-15-1 15,-5 15 1 1,0 0-2 0,0 0 0-16,0 0-3 0,0 0 2 15,12 20-3-15,-2-7 2 0,-5-3-2 16,-5-10 1-16,10 5-2 15,-10-5 1-15,10-5-2 16,-10 5 1-16,7-10 1 16,-7-3-1-16,-10-2 0 15,-2-3 1-15,2-4-1 16,0 12 2-16,10 10-2 16,0 0 0-16,-12-5 1 0,12 5-1 15,-8 15-1-15,8 2 2 16,3-7-3-16,2 3 1 15,-5-13-1 1,7 10 0-16,-7-10-1 0,10 5 1 16,-10-5-1-16,10-5 2 15,-10 5-2-15,0 0 1 16,0 0-1-16,10-5 1 16,-10 5-1664-16</inkml:trace>
  <inkml:trace contextRef="#ctx1" brushRef="#br0" timeOffset="25021.71">4740 2274 1168 0,'0'0'0'0,"0"0"60"0,-5-10 2 15,5 10 30-15,5-18 0 16,-5 18-29-16,0 0 0 16,5-10-24-16,-5 10 1 15,0 0-5-15,-10-5 0 16,10 5-5-16,-20-5 2 16,3 10-3-16,-8 5 1 15,-2 8-2-15,-6 15 1 16,13 4-4-16,3 14 1 15,10 22-4-15,2 20 1 16,5 23-5-16,0 4 1 0,-10 4-3 16,0 9-1-16,0 25-1 15,2-2 0-15,8-12-1 16,3-6-1-16,2 11-3 16,0-11 1-16,0-32 0 15,5-13 1-15,7-20 0 16,-2-13 0-16,-3-15-1 0,-12-7 0 15,5-10 1-15,-5-8 1 16,-5-7 0-16,5-13-1 16,0 12-2-16,0-12 0 15,0 0 0-15,0 0 0 16,0 0 0-16,0-7 0 31,0 7-1-31,0-16 1 0,0 4 0 0,-5-3 0 31,5 2 0-31,-7-4 0 16,7 1 0-16,-5-1 0 16,2-6-3-16,-2 3 2 0,3 2-1 0,0 8 1 31,2 10-3-31,0-12 2 16,0 12-2-16,9-25 0 0,-9 25-1842 15</inkml:trace>
  <inkml:trace contextRef="#ctx1" brushRef="#br0" timeOffset="25899.59">3896 4418 1306 0,'0'0'0'16,"0"0"72"-16,-10-31-1 16,5 19 3-1,0 2 1-15,5 10-6 0,0 0 1 16,0 0-27-16,-7-13 2 15,7-2-11-15,-3-8 1 16,3-9-2-16,0-6 2 16,-2 8-3-16,-1 5-1 15,3 7-2-15,-2 0 2 16,2 8-6-16,0 10 1 0,-5-10-2 16,5 10-1-16,0 0-4 15,0 0 0-15,5 38-3 16,12 17 0-16,13 18-5 15,7 20 1-15,1 16-3 16,-3-4 0-16,7-19-1 16,-2-11 1-1,-10-19-3-15,2-1-1 0,-5-12 0 0,-12-8-1 16,-5-25 0-16,-10-10 0 16,0 0 0-16,0 0 0 15,8 0 2-15,-8-15-1 31,0-15 2-31,-3-3 0 16,-2 5 0-16,0 8 0 16,0 8 1-16,5 12 0 15,-20-10-1-15,-2 10 0 16,-15 0-2-16,-3 5 1 0,-5 5-1 16,5 12 2-16,13 6-1 15,-1 0 0-15,8-6 0 16,3 6 0-16,2 0-2 15,10-1 1-15,10-11-2 16,0 1 2-16,0-7-2 16,17 3 0-16,13-8 0 0,13-10 0 15,16-3-1-15,-6-2 0 16,-8-7-1-16,-8 1 1 16,-12 4-2-16,-18 2 0 15,-12 10-1876-15</inkml:trace>
  <inkml:trace contextRef="#ctx1" brushRef="#br0" timeOffset="26372.16">4006 3987 1332 0,'0'0'0'15,"-45"-55"34"-15,7 7 2 16,-4 3 18-16,0 2 1 0,-13 13-4 16,0 20 0-1,0 18-18-15,3 24-1 0,0 24-7 16,2 14 1-16,13 13-7 16,7 10 1-16,10 0-1 15,15 20 0-15,10 46-3 16,15-3 0-16,15-18-3 15,12-4 2-15,10 7 2 16,10-13-1-16,16-30 1 0,9-25 1 16,-3-30-3-16,9-23 0 15,9-13 6-15,-5-22-1 16,-15-33-2-16,-12-30 0 16,-18-27 0-16,-7-6 0 15,-15 5 0-15,-10-9 0 16,-25-24-3-16,-20-4 1 15,-25 0-3-15,-20 14 2 16,-20 3 0-16,-7 31-1 16,10 39-1-16,15 26 0 15,17 28-6-15,28 4 1 16,22-2-1691-16</inkml:trace>
  <inkml:trace contextRef="#ctx1" brushRef="#br0" timeOffset="27515.5">5189 1635 1105 0,'0'0'0'15,"0"0"32"-15,0 0 1 16,0 0 20-16,0 0 1 15,0 0-20-15,0 0 2 16,-28 20-8-16,28-20 1 16,-10-5 2-16,10 5-1 15,-10-10 2-15,10-18 0 16,10-39 3-16,13-17 0 16,4-14-1-16,8-2 2 15,12 12-3-15,1 5-1 16,6 22 2-16,4 1 0 0,4 0-1 15,-7-1 2-15,-10 11-7 16,4 12 1-16,-9 10-4 16,-7 16 1-16,-16 7-4 15,-2 10 1-15,-5 0-5 16,-10-5 1-16,15 22-3 16,-3-4-1-16,-7 0-4 15,0 2 2-15,0 2-3 0,-10-9 1 31,0 2-1-31,0-5 0 0,-10-2-1 0,3 2 1 16,-8 0-1-16,-2-3 2 16,-3-2-4-16,7 1 1 15,3-6 0-15,5 0 0 16,10 0-1-16,-12-11-1 16,12 11 1-16,0-7 0 15,0 7-2-15,0-15 1 16,5 2-1-16,17 3-1 15,6 5-2-15,7 5 2 16,-8 5-2-16,-7 8 0 16,-3 12-1-16,-7-2 0 15,-5-6-1-15,-5-7 2 16,0 0-2-16,0-10 1 0,0 0-1 16,8 8 0-16,-8-8-1717 15</inkml:trace>
  <inkml:trace contextRef="#ctx1" brushRef="#br0" timeOffset="28000.04">6364 656 1344 0,'0'0'0'0,"0"-37"57"0,3 14 0 16,4 5 39-16,3 1 0 15,-10 17-35-15,15-15 1 16,0 2-28-16,10-2 1 16,-3 2-12-16,8 8 0 15,-2 10-5-15,1 13 0 16,-1 20-1-1,-11 20 0-15,-7 22-5 0,-15 11 2 16,-12-3-3-16,-8-13 0 16,-17-7-2-16,-1-7 0 15,6-24 1-15,7 4 0 16,15-9 1-16,5-9 2 16,10-23-2-16,0 0 0 15,0 0 1-15,27-23 2 0,21-19 1 16,7 1-1-16,7 9 0 15,5 4-1-15,8 15 2 16,-15-2-1-16,-8-2-1 16,-10-4 0-16,-7 9-3 15,-5 2 1-15,-13-8-4 16,1-4 0-16,-18 22-1704 0</inkml:trace>
  <inkml:trace contextRef="#ctx1" brushRef="#br0" timeOffset="28373.74">6745 412 1369 0,'0'0'0'16,"-75"-15"28"-16,16 3 1 15,4 2 31-15,-7 0 1 16,-3 15-14-16,-5 0 0 16,8 5-29-16,-8 12 0 15,0 11 1-15,11 27 0 16,11 13-1-16,8 20 0 15,21 23-2-15,14 0 0 0,20-10-1 16,12-1 2-16,20 16 1 16,13-10 1-16,17-21 0 15,8-14 0-15,-3-36-3 16,15-20 1-16,10-25 0 16,8-28 0-16,-11-27 2 15,-9-18 0-15,-10-15-2 16,-20-3-1-1,-13 13 1-15,-15 13 1 0,-29-8-3 16,-16-10 1-16,-19-33-3 16,-26 3 0-16,-14 20-2 15,-10 20 0-15,77 78-1618 16</inkml:trace>
  <inkml:trace contextRef="#ctx1" brushRef="#br0" timeOffset="29157.47">8063 2397 1318 0,'0'0'0'0,"-5"-32"72"0,0 14 1 16,-5 8 21-16,0 2 0 16,10 8-20-16,0 0 0 15,-8 13-41-15,1 25 1 16,-1 40-12-16,3 20 1 16,5 13-9-16,8-11 2 15,4-27-4-15,6-7 1 16,-1-6-2-16,8 0 0 15,0-9-1-15,-3-14 1 16,-7-14-1-16,-7-15 1 0,-8-8-2 16,15-18 1-16,-5-15 1 15,-5-12 0-15,-5-10 1 16,0-13 2 0,0-3 0-16,-5-22 1 0,-5-30 0 15,-3 2 0-15,6 23 1 16,9 20 1-16,16 23-3 15,2 14 2-15,19 9-1 16,6 7 0-16,10 7-2 16,7 0-1-16,3 8-3 15,0 10 1-15,5 5-1 0,-13 8 0 16,-2 15-2-16,-28 9 0 16,-19 6-2-16,-21 7 1 15,13-50-1759-15</inkml:trace>
  <inkml:trace contextRef="#ctx1" brushRef="#br0" timeOffset="29331.6">8234 2883 1482 0,'0'0'0'16,"30"0"30"-16,-2-5 2 16,24-13 26-16,10-2 1 15,20-7-5-15,1-4 1 16,1 1-19-16,-9 0 1 15,-8 7-10-15,-14 8 1 0,-6 10-6 16,-20 5 0-16,-27 0-1480 16</inkml:trace>
  <inkml:trace contextRef="#ctx1" brushRef="#br0" timeOffset="29521.46">8872 2740 1356 0,'0'0'0'0,"-5"12"20"16,3-2 1-16,2-10 15 15,-10 15 1-15,5-2 20 0,0 10 1 16,0 14-12-16,5 11 0 15,0 7-9-15,5 8 1 16,5-2-4-16,5 4 1 16,2 1-4-16,5-4 1 15,13-19-5-15,0-30 0 32,2-26-12-32,8-20 2 15,-45 33-1495-15</inkml:trace>
  <inkml:trace contextRef="#ctx1" brushRef="#br0" timeOffset="29800.5">9156 2868 1482 0,'0'0'0'0,"0"0"50"15,42-18 2-15,-17 3 24 16,5 3 2-16,12-6-11 16,3 13 0-16,-12 10-35 0,-6 8 0 15,-7 19-13-15,-10 11 2 16,-20 7-6-16,-8 11 1 15,-6-3-1-15,-1-1 0 16,7-1-1-16,8-11-1 16,5-17 0-16,15-18-1 15,5-10-1-15,18-23 0 16,19-20 2 0,10-2 0-16,0-3 1 0,13-2 0 15,5 0-1-15,2 4 0 16,10 14-8-16,-7-16 0 15,-85 48-1657-15</inkml:trace>
  <inkml:trace contextRef="#ctx1" brushRef="#br0" timeOffset="29999.16">10274 2375 1545 0,'0'0'0'16,"0"0"6"-16,30-28 2 0,2 15 6 15,23 3 0-15,12-5 28 16,1 3 1-16,4 2-6 16,-10-3 0-16,-17 3-4 15,-18 5 1-15,-14 10-7 16,-13-5 0 0,0 0-1428-16</inkml:trace>
  <inkml:trace contextRef="#ctx1" brushRef="#br0" timeOffset="30124.98">10434 2616 1394 0,'0'0'0'15,"-5"18"33"-15,10-8-1 16,14-3 26-16,14-12 0 16,14-2 7-16,8-8 0 15,12-13-30-15,0-5 1 0,-67 33-1369 16</inkml:trace>
  <inkml:trace contextRef="#ctx1" brushRef="#br0" timeOffset="30390.35">11265 1997 1369 0,'0'0'0'0,"38"-32"47"15,-3 4 1-15,-1 3 26 16,9 7 1-16,-6 13-22 16,-2 10 1-16,-3 10-18 15,-9 21 1-15,-3 24-13 16,-5 10 1-16,-8 8-1 15,-9 5 0-15,-13 10-2 0,-3-10 0 16,8 1-4-16,-5-12 1 16,5-11-3-16,0-11 0 15,15-17-3-15,10-21 1 16,-15-12-1537-16</inkml:trace>
  <inkml:trace contextRef="#ctx1" brushRef="#br0" timeOffset="30691.21">11863 2106 1306 0,'0'0'0'0,"32"-63"63"0,-9 7-1 0,4 6 53 15,6-5-1-15,-1 7-25 16,5 3 1-16,-2 7-44 15,-2 10 0-15,-3 21-17 16,-8 14 1-16,-7 13-8 16,2 15 0-1,3 21-3-15,-7 14 1 0,-13 18-5 16,-5 8-1-16,0 2-3 0,-5-5 0 16,2-10-3-1,-4-2 1-15,2-6-4 0,7-4 2 16,6-14-4-16,2-9 2 15,-5-48-1627-15</inkml:trace>
  <inkml:trace contextRef="#ctx1" brushRef="#br0" timeOffset="30890.99">11731 3109 1457 0,'-12'5'0'0,"-18"3"57"0,0 2 1 0,5-10 31 16,13 0 1-16,12 0-18 16,-10 0 1-16,10 0-38 15,0 0 0-15,0 0-12 16,24 0 1-16,-24 0-1535 16</inkml:trace>
  <inkml:trace contextRef="#ctx1" brushRef="#br0" timeOffset="31022.39">12145 3026 1482 0,'0'0'0'15,"0"0"34"-15,0 0 0 16,0 0 45-16,0 0 1 16,0 0-46-16,-25-27 2 15,25 27-1371-15</inkml:trace>
  <inkml:trace contextRef="#ctx0" brushRef="#br0" timeOffset="53630.68">18070 7442 0,'0'0'0,"0"0"0,13 0 0,27 0 16,13 13-16,27 1 16,13 12-16,13-12 15,1-1-15,-14 1 16,-14-14-16,-12 0 0,-1 13 0,1-13 16,-1 0-16,0 0 15,14 0-15,0-13 16,-1-1-16,-25 1 15,-1 13-15,-13-14 32,-1 14-32,-12-13 15,-14 0-15,-13-1 32,-13 1-32,-253-108 31,-159-53-31,332 133 31,186 82-31,-93-41 31,-13 0-31,13 0 32,0 0-32,0 0 31,0 0-31,0 0 31,0 0-31,-27 0 31,-26 13-31,0-13 32,-13 0-32,39 0 31,14 0-31,-80 0 31,-53 13-31,119-13 31,54 0-31,-27 0 32,0 0-32,159-40 31,94-14-31,-147 1 31,-66-1-31,146-80 31,79-67-31,-398 348 16,-252 229 0,319-309-1,132-134-15,-66 67 31,0 0-31,0 0 32,0 0-32,0 0 31,0 0-31,0 0 31,0 0-15,0 27-1,0 13-15,0-27 32,0-26-32,0 13 15,0 0-15,0 0 47,-13 13-47,13-13 31,0 0-31,212 0 32,134 14-32,-280-14 31,-132 0-31,531-201 31,305-121-31,-611 254 31,-318 136-31,159-68 16,0 0-16,-186 174 31,-106 121-31,226-241 16,132-108-16,-66 54 16,0 0-16</inkml:trace>
  <inkml:trace contextRef="#ctx1" brushRef="#br0" timeOffset="52727.51">15502 1137 1293 0,'0'0'0'0,"27"-28"122"16,-5-4-1-16,6-9 3 16,-6-1 2-16,1 9-59 15,-8 10 1-15,-10 1-36 16,-10-1 1-16,-10 0-15 15,-20 13 1-15,-22 0-3 0,-6 15-1 16,-14 18 1-16,5 15 0 16,0 7-3-16,-1 10 2 15,11 6-3-15,5 9 2 16,19 8-4-16,21-5 0 16,17-8-2-16,22-9-1 15,26-6-2 1,14-2 1-16,15-3-2 0,5 5 2 15,8-7-2-15,-8-3 1 16,-17-7-1-16,-15 5 1 16,-23 2-1-16,-14 3 1 31,-26-10-1-31,-9 7 1 0,-16 8-1 16,-11 2 1-16,-9-10-1 15,-1-20 0-15,-1-7 2 16,0-8 0-16,5-5-1 15,3-5 2-15,5-13 1 16,2-9 0-16,5-21-1 16,20-2 0-16,20 50-1735 15</inkml:trace>
  <inkml:trace contextRef="#ctx1" brushRef="#br0" timeOffset="53165.75">16122 1575 1344 0,'0'0'0'0,"-30"-41"83"16,12 9 1-16,4-19 23 15,6 14-1-15,1 14-36 16,2 13-1-16,5 10-34 16,0 15 1-16,0 40-11 15,5 23 1-15,2 28-10 16,3 10 2-16,7 22-4 15,1 6 1-15,2-11-3 16,5-2 0-16,5-13-3 16,-3-2 1-16,-2-8 0 0,-8-12 2 15,-2-36-2-15,-10-17 1 16,-10-21-3-16,-10-32 1 16,-12-40-3-16,-5-28 2 15,-8-30-4-15,-8-16-1 16,48 124-1632-16</inkml:trace>
  <inkml:trace contextRef="#ctx1" brushRef="#br0" timeOffset="53372.38">15863 1668 1444 0,'0'0'0'16,"35"-23"26"-16,-5 6 1 15,14 1 17-15,19 11 2 16,6 10-10-16,26 5 1 0,15 13-15 16,-8 10 0-16,-20 22 1 15,-30 18-1-15,-29 25 2 16,-36 3-1-16,-22-18 2 15,-27-18 1-15,-20-14-4 16,0-24 2-16,-3-17-5 16,18-30 0-16,29-20-3 15,33-35 0-15,5 75-1489 0</inkml:trace>
  <inkml:trace contextRef="#ctx1" brushRef="#br0" timeOffset="54372.09">16747 999 1407 0,'0'0'0'0,"-8"-46"52"0,8 14 2 16,3 4 36-16,2 8 1 15,-5 12-27-15,0 8 0 16,-8 13-33-16,1 35 2 16,-6 30-12-16,4 32 2 0,-1 24-6 15,2-4-1 1,11-1-2-16,12-19 0 0,17-16-1 15,10-27-1-15,6-24-2 16,1-25 0-16,11-31-1 16,-10-17 1-16,-3-10-1 15,-12-16 0-15,-7 1 1 16,-11-10 2-16,-5-13 1 16,-4 10 2-16,-6 25-2 0,-2 43 1 15,5 23 0-15,5 32 2 16,8 10-6-16,9 3 0 15,3-7-4-15,12-8 0 16,13-8-2-16,12-17 0 16,18-11-1-16,-5-17 0 15,-10-12 0 1,-6-16 1-16,-9-5-2 0,-18-5 1 16,-19 11 1-16,-23-13-1 15,-18-26 0-15,-4-7 1 16,-13 3-1-16,-5 14 2 15,6 39-1 1,-1 34 1-16,10 34-2 16,-3 9 1-16,11 0 0 0,20-4 0 15,21-11-1-15,14-12-1 16,4-18-1-16,8-10 1 16,2-10-1-16,8-10 2 15,2-8-2-15,-2-10 0 16,-3-7 0-16,-4 2 0 15,-6 6 0-15,-12 9 1 16,-13 13-1-16,-17 10 2 0,10 10-2 16,-10 18 1-16,0 27-1 15,0 11 1-15,5-11-2 16,13-10 2-16,7-22-2 16,2-13 1-1,-2-10-1-15,5-18 1 16,7-12-1-16,6-10 0 15,-14 2 0-15,-9-2 1 16,-5 2-1-16,-5 5 1 16,-2-12 0-16,-1 17 0 15,-2 13 0-15,-5 15 2 0,8 15-2 16,7 18 1-16,2 22-1 16,10-4 1-16,6-19 0 15,-3-9-1-15,0-13-1 16,12-2 1-16,28-13-1 15,7-3 1-15,0-14-1 16,-17-11 1-16,-13-10-1 0,-12-20 1 16,-10-25-1-16,-18-5 1 15,-12 10-1-15,-2 18 1 16,-8 24-1-16,-12 31 2 16,-16 38-2-16,-4 27 1 15,-13 33-1-15,10 10 1 16,23-7-1-16,15-15 1 15,17-21-1-15,19-20 0 16,29-15 0-16,14-12 0 16,0-8 0-16,5-8 0 15,11-25 0-15,6-4 0 0,-89 37-1760 16</inkml:trace>
  <inkml:trace contextRef="#ctx1" brushRef="#br0" timeOffset="55230.13">20191 1225 1243 0,'0'0'0'16,"0"0"63"-16,-25-38 0 15,13 26 42-15,2 2 2 16,-5 5-36-16,0-3 1 0,-2 6-35 16,-11 7 0-16,-14 15-12 15,4 7 0-15,9 4-7 16,9 6 1-16,12 14-5 15,8 1 2-15,15 4-5 16,18-6 1-16,-4-17-2 16,19-16 1-16,7-22 0 15,-6-17 0 1,-14-11 1-16,-10-17-1 0,-7-6-1 16,-18-9 1-16,-5-3 1 0,-23 3 1 15,-12 9 0-15,-7 16 1 16,0 15-3-16,4 12 0 15,23 8-2-15,10 10 0 16,10-5 1-16,23 13 0 16,37 7-3-16,7-2 0 15,5-13-2-15,-5-15 1 16,11-8-2-16,-11-10 1 16,-2-9-2-16,-11-4 1 15,-4-7-2-15,-25-7 1 16,-18-13 0-16,-11-2 0 15,-6 9-1 1,-3 11 0-16,3 22 1 0,-10 18 0 16,5 20-1-16,0 33 2 0,0 43-3 15,8 34 1-15,9 24-1 16,8 17 0-16,5 20 0 16,3-2 0-16,2-3 1 15,-8-13-1 1,-4-2 0-16,-8-22 1 0,-5-19-1 15,-15-24 1-15,-18-26 0 16,-7-29 0-16,8-26 0 0,-5-30 0 16,4-26 2-16,4-19-1 15,-6-38 3-15,12-13-1 16,18-9 2-16,5 9 0 31,15 20 1-31,18 21-1 16,22 14 1-16,22 16 0 15,25 7 0-15,17 1 1 16,-11-1-2-16,-11 5 1 16,-92 28-1752-16</inkml:trace>
  <inkml:trace contextRef="#ctx1" brushRef="#br0" timeOffset="55908.68">22268 1376 1356 0,'0'0'0'15,"5"-50"71"-15,-7 9 0 16,-8 4 23-16,-8-9 1 15,-9-4-30-15,-3 7 2 16,-5 26-45-16,-2 12 0 16,-8 15-10-16,-12 25-1 0,-13 35-4 15,-12 13 0-15,17 18-2 16,8 5 1-16,24-3-2 16,18-15 1-16,30-15-2 15,28-30 0-15,34-21 1 16,10-22 0-16,-2-27 0 15,-8-24-1-15,-20-9 0 0,-2-21 1 16,-13-9 1-16,-4-18 2 16,-8-6 3-16,-8-1 0 15,-12-6 3-15,-5 15-1 16,-10 18 2-16,0 28 1 16,3 32-1-1,2 28 0-15,-10 28-2 0,2 32 2 16,1 28-4-16,7 23 0 15,0 17-2-15,10-2 0 16,12-15-3-16,15-16 2 16,23-24-2-16,7-21 0 15,11-32 0-15,-14-21 0 16,-1-17 0-16,-16-20-1 16,-15-16 1-16,-7-4 0 15,-2-13 1-15,-3 13 0 16,-6 12-1-16,-1 13 2 15,-8 25-1-15,-5 20-1 0,0 25 0 16,2 20-1-16,3 6 0 16,5 4 0-16,3-10-1 15,2-9 1-15,0-19-2 16,0-22 0-16,17-27-1 16,3-16 1-16,-35 38-1684 0</inkml:trace>
  <inkml:trace contextRef="#ctx1" brushRef="#br0" timeOffset="56009.48">22916 1077 1444 0,'0'0'0'0,"0"0"35"0,0 0 0 16,-18 22 23-1,18-22 0-15,-7 15-28 16,14-7 1-16,-7-8-1301 16</inkml:trace>
  <inkml:trace contextRef="#ctx1" brushRef="#br0" timeOffset="57774.61">23583 1640 1017 0,'0'0'0'0,"13"-38"51"0,-3 8 0 16,0-13 48-16,-5-7 0 15,-3-15-40-15,-2-3 1 16,-5 2-13-16,-5 6 0 16,-5 5-11-16,-2 9 1 15,-3 21-9-15,-5 13 1 16,-2 12-1-16,-8 15 0 16,-3 25-4-16,8 20 1 15,1 13-6-15,4 5 1 16,2 8-3-16,13-3 0 0,10-20-4 15,18-15 2-15,12-13-3 0,9-25 0 16,9-20 2-16,2-13-1 16,-8-17 2-16,0-8 0 15,-7-7-2-15,-3-1 0 16,-12 1 2-16,-7 10 0 16,-8 17-2-16,-5 13 1 15,0 15-2-15,-13 20 0 16,8 35-4-16,-2 6 0 15,14 7-2 1,6-18 0-16,22-7-2 0,19-16 0 16,9-19-2-16,6-16 2 15,-9-24-3-15,0-16 1 16,-10-2-2-16,-20-13 0 0,-8-8-2 16,-14-2 0-16,-8 8-4 15,-8 5 0-15,-2 19 0 16,0 21 0-16,0 18-3 15,0 14 1-15,3 16 0 16,-6 17 2-16,6 31 0 16,4 7 2-16,6-5 1 0,7-10 1 15,7-16 1-15,6-11 1 16,-1-21 0-16,1-13 0 31,6-19 0-31,6-16 0 16,8-15 2-16,1-12 2 15,-6-8 2-15,-16 10 2 16,-9 13 2-16,-8 7 1 16,-8 23 3-16,3 10-1 0,-17 15 0 15,7 21 0-15,-10 29-3 16,10 0 2-16,17-4-5 16,11-16 2-16,7-7-2 15,7-21 0-15,0-12-3 16,8-5 2-16,8-10-2 15,-4-12 1-15,-11-6-2 0,-6-10 1 16,-9-2-1-16,-6-3 1 16,-7-2 1-1,0 7-1-15,-2 16 2 0,-3 9 0 16,0 13-2-16,0 13 2 16,2 19-2-16,10 9 1 15,13 14-1-15,0-2 1 16,15-26-3-16,12-4 1 15,13-13 0-15,12-10 0 16,13-10-1-16,-8-13 0 16,-7-4 0-16,-13-16 0 15,-7 3-1-15,-23-11 0 16,-14-9 0-16,-13-5 1 16,-8 9 0-16,-2 14-1 0,-12 19 0 15,-3 23 1-15,0 20-1 16,-2 25 1-16,-1 23 0 15,6 13-1-15,4-8 0 16,6-5 0-16,12-10-1 16,5-13 1-16,7-18-1 15,11-16 1-15,14-17-1 0,5-9 1 16,16-12-1-16,-16-1 1 16,10-10-1-1,0-12 2-15,-9-8-1 0,-1-7 0 16,-5-18 0-16,-7 0 0 15,-5-15 0-15,-5-8 0 16,-10 0 0 0,-5 13 0-16,-5 20 1 0,-3 40-1 15,-2 13-1-15,0 20 1 16,0 0-1-16,-22 61 1 16,5 17-1-16,4 10 0 15,-2 10 0-15,8 8 0 0,9-8 0 16,13-10 0-16,10-5 0 15,7-20 0-15,13-16 0 16,-7-24 0-16,-4-10 0 16,9-13 0-1,2-13 0-15,-6-10 0 0,-14-9 0 16,-2-19 0-16,-11-9 0 16,-12 17 1-16,-5 11 0 15,0 19 0 1,5 13-1-16,-20 0 1 15,8 18-1-15,-8 24 2 16,3 9-2-16,9-9 1 16,8-1-1-16,8-19 1 15,7-2-1-15,17 6 0 16,18-6 0-16,12-13 1 0,-2-4-1 16,-8-8 1-16,-2-15-1 0,-10 7 1 15,-5-7-1-15,-11 12 1 16,-1-2 0-1,-11 3 1-15,1 4-1 16,7 6 1-16,-5 9-1 16,2 11 0-16,-4 5-1 15,-6-11 1 1,-2-2-1-16,-3-5 0 0,1 3 0 16,-3-13 0-16,5 15 0 15,-5-15 0-15,0 0 0 16,10 8 0-16,-10-8 0 15,40-28 0-15,0 5 0 0,27-22 0 16,-5-5 0-16,8 7 0 16,-13-2 0-16,-34 30 0 15,-4 2 0-15,-6 3 0 16,-3 5 0-16,-10-13 0 16,0 18-1748-16</inkml:trace>
  <inkml:trace contextRef="#ctx1" brushRef="#br0" timeOffset="57948.87">25867 1004 1431 0,'0'0'0'31,"0"0"60"-31,0 0-1 0,0 0 27 0,0 0 0 16,5-28-39-16,37 13 0 16,26-8-17-16,21-4 0 15,28 9-10 1,3-2 0-16,-11 7 0 15,-19-2 1-15,-20-3-5 16,-13-4 2-16,-57 22-1512 16</inkml:trace>
  <inkml:trace contextRef="#ctx1" brushRef="#br0" timeOffset="58372.04">27805 911 1407 0,'0'0'0'15,"0"0"27"-15,-10-28 1 16,10 28 32-16,0-10 1 16,0 10 11-16,0 0 0 0,0 0-24 15,-13 10 0-15,6 18-13 16,-8 27 0-16,0 15-10 16,2 13 2-16,8 0-6 15,5 0-1-15,5-15-5 16,8-7 2-16,-3 4-4 15,5-20-1-15,-3-22-2 16,-12-23 1-16,15 0-1 0,-10-30 1 16,-2-31-4-1,-3-9 1-15,-8 2-7 0,-9-2 2 16,17 70-1582-16</inkml:trace>
  <inkml:trace contextRef="#ctx1" brushRef="#br0" timeOffset="58593.35">27620 865 1369 0,'0'0'0'15,"-15"-50"22"1,5 12 2-16,15 10 16 15,13 13 0-15,12 3 10 0,9 17-1 16,24 23-21-16,4 17 1 16,8 15-5-16,14 23-1 0,4 13-1 15,-19 12-1-15,-36 8 2 16,-51 2-1 0,-47-12-1-16,-29-13 1 0,-23-10-2 15,-8-28 0-15,-32-12-1 16,10-26 1-1,18-17 4-15,29-17 1 0,23-11-5 16,25-10 0-16,47 38-1518 16</inkml:trace>
  <inkml:trace contextRef="#ctx1" brushRef="#br0" timeOffset="59006.8">29289 1016 1306 0,'0'0'0'15,"0"0"76"-15,0 0 0 0,0 0 59 16,-13-28 1-16,13 28-61 16,-7-12 0-16,7 12-37 0,-3 23 2 15,-4 32-18-15,2 18 2 16,10 25-10-16,0-5 2 31,2-5-4-31,3-10 1 16,0-23-4-16,0-9 1 15,8-19-4-15,12-22 2 16,22-15-2-16,-2-7 1 16,-50 17-1586-16</inkml:trace>
  <inkml:trace contextRef="#ctx1" brushRef="#br0" timeOffset="59541.71">29538 1049 1444 0,'0'0'0'16,"0"0"45"-16,0 0 1 0,0 0 33 15,0 0 1-15,15 28-21 16,2 14 2-16,3 31-31 16,-5 15 1-16,-10 5-11 15,-5-15 0-15,-2-17-4 16,-1-21 1-16,6-12-4 15,12-13 2-15,5-10-1 16,12-20 1-16,13-18-3 16,0-12 2-16,-13-16-1 15,-7 1 2-15,-8-8-3 16,-9 3 2-16,-8 19-2 16,-3 14 0-16,3 12-3 0,0 20 1 15,0 0-1-15,-5 42 0 16,-2 19-2-16,2 7 1 15,2-3-3-15,6-20 2 16,9-12-2-16,11-13 0 16,7-7-1-16,17-13 0 15,18-15 0-15,12-13-1 16,5-17 0-16,-10-11 2 16,-14-4-2-16,-4-3 0 15,-6 5 1-15,-6 18 0 16,-7 12 0-16,-13 16 0 0,-4 12 1 15,-13 25-1 1,-5 40-2-16,0 6 2 0,-5 7-2 16,-10-5 0-16,0-3 0 15,0-15 1-15,2-17-2 16,6-15 0-16,4-11-1 16,3-12 0-16,28-27 0 15,-3-14 0-15,-25 41-1691 0</inkml:trace>
  <inkml:trace contextRef="#ctx1" brushRef="#br0" timeOffset="59714.85">30830 1077 1470 0,'0'0'0'16,"23"15"32"-16,-3 2 2 15,-13 11 23-15,-2 12 0 16,0 21 0-16,-2 4 1 16,-1 5-27-16,-2-2 1 15,-2-12-9-15,-1-14 2 16,1-9-4-16,7-10 2 15,10-11-5-15,5-2-1 16,9-10 3-16,14-10 0 16,-43 10-1517-16</inkml:trace>
  <inkml:trace contextRef="#ctx1" brushRef="#br0" timeOffset="60341.58">31388 1308 1419 0,'0'0'0'0,"23"-28"25"16,-8 1 1-16,-5-11 24 15,-5-2 2-15,-10 15 17 16,-13 7 1-16,-14-5-33 16,-15 13 0-16,-11 10-9 15,3 15 1-15,-2 18-6 0,7 12-1 16,1 11-4-16,11 9 0 16,13 8-3-16,13-13 0 15,12-17-2 1,12-8 0-16,13-20-3 15,20-9 0-15,20-17-2 16,2-11 0-16,5-21 2 16,10-12 1-16,-12-11-1 0,-8-7 2 15,-22-5-2-15,-5-10 1 16,-7 0-1-16,-4-7 1 16,-9-9-1-16,-2-1 0 15,-3 17-2-15,0 20 0 16,-5 40 0-16,-5 28 0 15,-15 18-1-15,0 37-1 0,-3 46 1 16,-2 19 0-16,6 1-3 16,9 3 1-16,5-9-2 15,10-4 2-15,19-18-3 0,19-20 0 16,7-25-1-16,12-31 1 16,25-22 0-1,-2-17 0 1,-11-21 0-16,-16-12 0 15,-14-8-1-15,-24-15 2 16,-12 7-1-16,-21-2 0 16,-9 20 0-16,-18 18 1 15,-20 30-1-15,-5 28 0 16,-22 27 0-16,7 16 1 0,18 12-1 16,22 5 1-16,15-3-2 15,20-7 2-15,15-23-2 16,23-12 0-16,26-10 0 15,14-11 0-15,9-12-1 16,-10-10 1-16,-15-7-1 16,-22-8 1-16,-40 20-1687 15</inkml:trace>
  <inkml:trace contextRef="#ctx1" brushRef="#br0" timeOffset="60492.45">31555 870 1356 0,'0'0'0'16,"0"0"54"-16,-27 0 1 16,27 0 49-16,0 0 1 15,-10 0-46-15,10 0 1 16,0 0-1406-16</inkml:trace>
  <inkml:trace contextRef="#ctx1" brushRef="#br0" timeOffset="60676.41">30148 739 1457 0,'0'0'0'0,"25"-5"36"16,-5 5 0-16,-20 0-1184 15</inkml:trace>
  <inkml:trace contextRef="#ctx1" brushRef="#br0" timeOffset="61414.34">15696 3182 740 0,'0'0'0'0,"5"-40"45"0,-3 2 0 16,1-12 68-16,-3 0 2 16,-5-6-21-16,-10 6 0 15,-10-3-33-15,-15 13 1 16,-10 15-24-16,-4 22 0 15,-9 16-11-15,1 20 0 16,0 17-7-16,0 10 0 16,14 11-6-16,3 2 0 15,13-8-4-15,7-5 2 16,20-9-3-16,10-19 1 16,15-19-4-16,12-18 2 15,16-13 1-15,2-14 0 0,2-14 5 16,-2-4 0-16,-13-3 4 15,-10 8 1-15,-7 2 8 0,-10 13 0 16,-5 15-2-16,-5 15 1 16,5 15-5-1,3 25 0-15,12 21-7 0,2 12-1 16,10-8-7-16,6-10-1 31,7-22-2-31,7-18-1 16,8-17-2-16,9-11 1 0,-69 13-1424 15</inkml:trace>
  <inkml:trace contextRef="#ctx1" brushRef="#br0" timeOffset="62377.08">18034 3034 728 0,'0'0'0'0,"28"-30"44"15,-11-3 0-15,-9-5 33 0,-8-2 0 32,-20-8-41-32,-3-2 1 0,-4 0-10 0,0 2 0 31,4 23 1-31,1 15 1 15,2 17-2-15,0 23 0 16,-5 28 3-16,0 13 1 16,5-1-7-16,13 8 1 0,7-5 0 15,5-5-1-15,7-10-3 16,18-25-1-16,20-16 1 16,27-22 0-16,18-23 8 15,-3-14-1-15,-15-14 0 16,-25-4 1-16,-9 5 2 0,-18 4 1 15,-8 16 7-15,-7 2 0 16,-10 13-1-16,0 20 2 16,0 0-9-16,-10 25 2 15,10 31-14-15,0 12 1 16,10-3-9 0,2-10 1-16,16-4-5 15,9-24 1-15,13-12-6 16,17-25 2-16,15-12-1 0,6-21 2 15,-19-12 0-15,-6-1 1 16,-24-7 2-16,-6 3-1 16,-11-20 5-16,-4-6 0 15,-8-12 1-15,-5-5 2 16,-5 7-1-16,-5 13-1 16,5 28-1-16,-5 22 2 15,5 20-3-15,0 13 1 16,-10 31-4-16,2 21 0 15,-2 31-5-15,8 13 2 0,2 12-3 0,5 0 0 16,0-4-2-16,2-11 2 16,6-20-2-16,2-13 0 15,0-20 0-15,-8-12 0 32,-2-13 0-32,-5-15 0 15,0 0 0-15,10-15 0 0,0-8 1 0,7-17 0 16,3-3 1-16,0-2 1 31,-2 7 3-31,-6 6 0 0,-2 14 1 0,-2 3 2 0,-1 2 0 31,0 3 0-31,-2-7-1 0,0 7 0 0,-5 10 0 16,0 0 0 0,8-11-1-1,-8 11-1-15,0 0 0 16,10-7 0-16,-10 7-2 15,10 0 1-15,-10 0-2 0,0 0 1 0,10 0 0 16,-10 0-1-16,0 0-2 16,0 0 1-16,10-5-2 15,-10 5 0-15,0 0-1694 16</inkml:trace>
  <inkml:trace contextRef="#ctx1" brushRef="#br0" timeOffset="62899.03">18592 2790 690 0,'0'0'0'0,"0"0"32"16,15-33 1-16,-7 21 12 15,-3 2 0-15,-5 10-7 0,10-13 0 32,-10 13-5-32,0 0 1 0,10-5-6 0,-10 5 1 31,0 18-1-31,-5 14 0 15,-5 34-5-15,-3-1-1 16,-2-2-1-16,5-8 0 16,0-12 0-16,5-3 2 15,5-7-1-15,0-15 2 16,-2-8 0-16,2-10 1 16,0 0 0-16,22 10 1 15,-22-10-1060-15</inkml:trace>
  <inkml:trace contextRef="#ctx1" brushRef="#br0" timeOffset="63303.39">19197 2838 815 0,'0'0'0'16,"0"0"50"-16,5-33 0 15,5 13 34-15,0 2 1 16,8 1-32-16,7-6 1 16,15 3-25-16,7 2 2 15,8 8-9-15,2 5 1 16,-12 10-4-16,-5 5 1 15,-10 13-4-15,-13 10 0 16,-12-1 1-16,-15 9 0 16,-12 6 0-16,-18-1 0 15,-8-9-3-15,-6-4 2 16,-4-5 1-16,9-6 1 16,6-14-2-16,21 2-1 15,4-5-1-15,18-5 0 16,0 0-1-16,13-10 0 15,-13 10-1202-15</inkml:trace>
  <inkml:trace contextRef="#ctx1" brushRef="#br0" timeOffset="63640.56">19740 2938 1017 0,'0'0'0'0,"30"-22"25"16,10 4 1-16,15 3 24 0,7-13 2 15,3-4 6-15,-5-1 2 16,-15 5-14-16,-23 11 0 16,-17-1-6-16,-22 3 1 15,-33-3-7-15,-3 8 1 16,-14 20-3-16,0 18 0 16,5 12-7-16,7 3 0 0,13 7-6 15,7 1 1-15,22 4-11 16,13-12 0-16,10-13-6 15,18-5 2-15,6-12-4 16,24-13 1-16,34-13-1 16,5-12 1-16,3-5 1 15,-3-3-1-15,-13 0 0 16,4-4 0-16,-88 37-1296 0</inkml:trace>
  <inkml:trace contextRef="#ctx1" brushRef="#br0" timeOffset="64424.6">21563 2601 916 0,'0'0'0'15,"0"0"0"-15,-19-33 0 0,11 23 1 16,-7 8 1-16,0 4 18 16,-7 13 0-16,-21 18 8 15,-4 2 1-15,-3 8-1 0,13 0 1 16,15-3-2-16,14-7 0 15,16-10-5-15,19-13 0 32,20-8-3-32,8-9 1 0,-5-21-4 0,-13-10 1 15,-7-7 3-15,-17-5 1 16,-11-6 11-16,-12 1-1 16,-12 2 3-16,-3 13 1 31,-8-3-3-31,3 13 1 15,13 20-5-15,2 5 0 16,15 5-7-16,0 0 2 16,10 15-8-16,10-3 1 15,27 4-5-15,8-9 2 0,7-14-7 0,8-14 2 16,-13-6-3-16,-7-11-1 16,-10-2 0-16,-15-3 0 15,-10 3 2 1,-15-6-1-16,-15 9 2 0,2 4 0 0,1 10 3 15,-3 13 0-15,5 5 0 16,0 30 1-16,-7 38 2 16,7 30-1-16,10 28 0 15,0 18 1-15,-3 11-4 32,3 9 1-32,5-3-1 0,3-8 1 0,-3-4-2 0,-10-11 0 15,-10-17-3-15,-8-18 2 16,-12-20-3-1,-2-23 2-15,0-24 2 16,12-21 0-16,5-23 3 16,7-30 1-16,6-30 6 15,7-20 1-15,7-23 3 0,8-12 0 16,15-5 2-16,20 12 0 16,17 33-3-16,18 18 0 15,-85 70-1573-15</inkml:trace>
  <inkml:trace contextRef="#ctx1" brushRef="#br0" timeOffset="65467.28">23449 2611 904 0,'0'0'0'0,"0"-55"20"16,5 7 2-16,2 3 19 16,3 7 2-16,-5 20-2 15,0 3 1 1,-5 15-5-16,0 0 0 0,0 0-2 15,-10 38-1-15,-2 40-4 0,-6 25-1 16,8 8-3-16,8 0-1 16,4-1-7-16,11-14 1 15,9-8-6-15,20-18 0 16,13-24-4 0,22-26 1-16,16-30 6 0,6-23 1 15,-19-17 6-15,-23-11 2 31,-12 1 4-31,-18-8 2 16,-22-7 8-16,-7 7 0 16,-11 10 4-16,-9 23-1 15,0 25-5-15,-11 25 2 0,-4 25-17 16,5 20 0-16,4 6-10 16,13 7 0-16,15-3-6 15,15-10-1-15,18-14-3 16,6-24 2-16,14-12-4 0,1-20 1 15,-1-17 0-15,2-11 0 16,-13-7 0-16,-7 2 2 16,-5 3 1-16,-5 2 2 15,-18 15 2-15,-4 6-1 16,-3 17 1-16,0 0 1 16,-15 17-1-16,0 16 0 15,0 27-4-15,2 1 2 16,11-3-4-16,7-16 2 15,7-9-2-15,6-20 0 16,2-11-1-16,9-12 1 16,14-18 0-16,4-4 0 15,-5-11 1-15,-12-2 2 0,-2 4 1 0,-3 11 1 32,-8 8 2-32,-5 9 0 15,-12 13 2-15,15 0 1 16,-5 8-1-16,10 12 1 15,15 15-1-15,8-2 1 0,6-13-3 16,9-15 0-16,6-8-4 16,1-9 2-16,2-16-3 15,-4-5 1-15,-16-4-2 16,-20-4 2-16,-19 4-3 16,-18-4 1-16,-15-14 0 0,-15 2 0 15,-5 13-1-15,10 17 0 16,3 13 1-16,5 15-1 15,2 23-1-15,0 17 1 16,2 21-2-16,8 9 1 16,5 21-1-16,3 4 0 15,2 14-1 1,-5-4 1-16,-5-4-1 0,8-16 0 16,2-7-1-16,2-7 0 15,3-16-1-15,-2-14 1 16,-3-4-1-16,-3-14 0 15,3-10 0-15,5-18 1 16,-5 12-2-16,20-29 1 16,-15 17-1613-16</inkml:trace>
  <inkml:trace contextRef="#ctx1" brushRef="#br0" timeOffset="65729.84">25439 2231 1054 0,'0'0'0'0,"5"-65"40"0,0 15-1 16,7-6 23-16,-2 6 0 16,-8 17-12-16,3 16-1 15,-5 17-18-15,5 22 0 16,-2 46-7-16,-1 25 0 16,3 13-6-16,0 15 1 15,-5 5-3 1,-2-3 0-16,-3-7-3 0,0-16 2 15,2-14-5-15,6-23 1 16,-1-21-2-16,1-24 1 16,-3-18-1213-16</inkml:trace>
  <inkml:trace contextRef="#ctx1" brushRef="#br0" timeOffset="66172.45">25202 2508 904 0,'0'0'0'16,"0"0"18"-16,52-10 1 16,6-3 24-16,16-14-1 0,11-1-4 15,5-5 1 1,7-4-1-16,-10 1 1 0,-25-14-3 16,-12 7 1-16,-25 11-1 15,-8 4 0-15,-7 15-6 16,-10 13 0-16,0 13-4 15,-5 25 1-15,-7 45-7 16,-1 12 2-16,8 14-10 16,8 1 1-16,4-22-5 15,8-15 0-15,5-17-3 0,5-24-1 16,5-22 3-16,5-20 0 16,5-22 2-16,-8-14 0 15,-2-7 5-15,-10-4 2 16,-3-4 10-16,-4 1 1 15,-11 10 4-15,-2 17 2 16,-2 23-2-16,-3 25 0 16,-8 35-6-16,6 16 0 15,7 17-12-15,5-5 1 16,2-13-8-16,11-10 1 16,7-22-3-16,15-15-1 15,12-13-2-15,5-10 1 16,-57 5-1406-16</inkml:trace>
  <inkml:trace contextRef="#ctx1" brushRef="#br0" timeOffset="66708.78">27169 2302 841 0,'0'0'0'0,"0"0"47"16,20-33 2-16,-7 18 34 16,-1 7 1-16,1-2-19 15,-1 5 1-15,3 5-22 0,3 0 1 16,2 5-11-16,-8 18 1 16,-2 20-1-16,-5 12 0 15,-8 18-3-15,-4-5 0 16,-1 7-7-16,-1-14 1 15,9-6-4-15,9-17 1 16,14-13-1-16,22-10-1 16,49-10-1-16,13-5 0 15,1-5-1-15,-4-5 1 0,-19 5 7 0,-8 5 0 16,-20-2 3-16,-17 2 1 16,-20 0-3-16,-20 0 0 31,8 12-2-31,-8-12-1 15,-18 18-5-15,-2-3 2 16,3-3-7-16,-3-1 1 16,20-11-1527-16</inkml:trace>
  <inkml:trace contextRef="#ctx1" brushRef="#br0" timeOffset="67377.35">28973 2541 929 0,'0'0'0'16,"17"-38"60"-16,-5 15 2 0,3 1 30 0,-2 7 0 15,-13 15-38-15,12-8 0 16,-12 8-28-16,10 18-1 16,-10 14-11-16,3 24-1 15,-3 14-4-15,0-7 0 31,5-8-2-31,5-12 0 16,5-10-3-16,2-15 2 16,13-18 1-16,7-10-1 15,13-13 2-15,7-5 1 16,-2-12 9-16,-5-3 1 16,-8-7 13-16,-9 10-1 15,-13 14 4-15,-13 14 0 16,-7 12-2-16,0 0 1 15,5 22-8-15,0 16 0 0,15 13-9 0,10-1 3 16,12-17-9-16,1-11 0 16,-1-12-3-16,-7-10 0 15,7-20-3-15,-5-10 2 16,-9-8-1-16,-13-12 0 16,-13 0-1-16,-17-3 1 15,-17 2-1-15,-15 9 1 16,-3-4-2-16,-7 9 1 15,-8 14 3-15,8 15-1 0,17 13 4 16,17 8-1-16,21 2-1 16,27 8 0-16,32 7 0 15,5 3 0 1,-62-33-1497-16</inkml:trace>
  <inkml:trace contextRef="#ctx1" brushRef="#br0" timeOffset="68398.75">30091 2131 1130 0,'0'0'0'16,"0"-61"12"-16,0 14 0 16,2 1 15-16,6 14 0 15,-1 19 2-15,-7 13 0 16,0 0-8-16,-30 38-1 31,-5 40-7-31,1 10 1 0,6 7-3 16,11 8 1-16,9 3 0 0,3-10-1 15,13-13-1 1,7-18 0-16,12-27 1 0,10-20 2 16,11-31-1-16,2-17 1 15,-1-16 11-15,-9-4 0 16,-7-10 10-16,-13 4 1 16,-8 1 5-16,0 15 1 15,-9 20-1 1,-3 7 1-16,0 13-7 0,0 30 2 15,2 28-12-15,8 10 1 0,13 5-9 16,4-8 1-16,18-14-5 16,10-13 0-16,5-11-5 15,17-17 0-15,12-10-2 16,-6-10-1-16,-16-12 0 16,-17-11-1-16,-18-7 1 15,-14-3-1-15,-18-7 1 16,-10-6 2-16,-8 3 0 0,-4 8 0 15,2 17 1-15,-8 18 0 16,1 15 0-16,0 18 0 16,-8 25 1-16,5 12 0 15,15 1-1 1,17-6 0-16,16-15-3 0,12-12 1 16,10-13-2-16,12-13 0 15,3-9 0 1,2-11-1-16,-7-7 0 15,-5-5 0-15,-8 0 1 16,-7 0 0-16,-8 4 0 16,-7 9 2-16,-5 2-2 15,-10 15 0-15,10-8 0 16,-10 16-1-16,-10 22 0 16,3 15 0-16,-1 16 0 0,6-1 0 15,4-20-1-15,6-20 0 16,-1-7-1-16,11-18 1 15,16-13 0 1,9-9 0-16,7-11 1 0,-3-2-1 16,-7-3 2-16,-10 3 0 0,-10 7 4 15,-5 8 0-15,-8 12 1 0,-7 13 1 16,0 0 0-16,5 28 0 16,-5 22-3-16,7 5 1 31,11-2-4-31,7-12 2 0,-3-19-2 0,11-7 1 15,6-7-3-15,11-8 0 16,7-13-1-16,3-9 1 16,0-6-1-16,0-10 0 15,-8-2 0-15,-15-3 1 16,-12-12-1-16,-17-6 1 16,-18-9 0-16,-18 17 1 31,-14 28-1-31,-13 25 0 15,-9 25 0-15,4 28 1 16,5 22-1-16,3 19 2 16,17 6-3-16,12-12 1 15,11-10-1-15,19-22 0 0,18-19 0 16,18-14 0-16,12-18-1 16,14-10 1-16,33-5-2 15,-17 2 2-15,-85 8-1639 16</inkml:trace>
  <inkml:trace contextRef="#ctx0" brushRef="#br0" timeOffset="70381.81">30901 10729 0,'0'0'0</inkml:trace>
  <inkml:trace contextRef="#ctx1" brushRef="#br0" timeOffset="68925.95">26646 3824 954 0,'0'0'0'0,"8"-63"51"16,-3 15 1-16,0-2 19 0,5 5 1 15,-5 12-19-15,0 15 1 16,-5 18-7-16,0 0 0 16,0 0-8-16,-3 28 1 15,-4 35-6-15,-3 25 1 16,0 20-9-16,5 3 1 16,5-6-7-16,5-14 2 15,5-10-7-15,12-14 2 0,13-11-1 16,22-18 1-16,23-16 1 15,17-17 1-15,-2-15-1 16,-13-7 1-16,-2-11 0 16,-15-5 0-16,-16 5 4 15,-16 6 1 1,-8 7 3-16,-13 7 1 0,-2-2-3 16,5-2 0-16,5 1-1 15,15-4 0-15,-35 15-1541 0</inkml:trace>
  <inkml:trace contextRef="#ctx1" brushRef="#br0" timeOffset="69257.73">27859 3904 1168 0,'0'0'0'16,"0"0"27"-16,20-32 0 15,0 22 30-15,25-13 0 16,15 0-9-16,14 1 1 15,26-6-5 1,5 3 2-16,-26 12-6 0,-14 8-1 31,-8 5-4-31,-22 5 1 16,-22 5-17-16,-23 18 0 0,-25 22-8 16,-20 6 1-16,-10 4-6 15,-2-5 0-15,2-4-6 16,3-8 0-16,27-8-5 15,15-13 1-15,20-7-8 16,25-9 2-16,35-12 2 16,15 1 1-16,-6-10 3 15,4-2 1-15,1-1 3 0,-1-5 0 16,-73 23-1270-16</inkml:trace>
  <inkml:trace contextRef="#ctx1" brushRef="#br0" timeOffset="69498.72">29192 3650 979 0,'0'0'0'15,"7"-37"19"-15,-2 9 0 16,-2-12 19-16,-1 9 2 16,3 19 21-16,-5 12 1 15,-5-13-14-15,0 31 1 16,-5 20-11-16,0 25 1 0,3 20-1 15,7 15 0-15,2-3-7 16,6 3 0-16,2-10-5 16,2-15 0-16,3-2 0 15,3-21-1-15,-1-22-2 16,-7-11 0-16,-10-17-1283 16</inkml:trace>
  <inkml:trace contextRef="#ctx1" brushRef="#br0" timeOffset="69746.36">29177 3452 1042 0,'0'0'0'16,"17"-33"21"-16,8 13 2 15,10 12-3-15,17 8 0 16,18 23-11-16,10 15 1 16,4 35-6-16,-6 15-1 15,-19 22-2-15,-14 11 0 0,-12 2 1 16,-23-7 1-16,-23-13 0 15,-42-12 2-15,-39-8 1 16,-26-18 1 0,-7-14 24-16,-2-19 2 15,7-17 20-15,12-30-1 0,110 15-1065 16</inkml:trace>
  <inkml:trace contextRef="#ctx0" brushRef="#br0" timeOffset="87892.22">13647 13480 0,'0'0'0,"0"0"0,0 0 0,0 0 0,0 0 0,-13 0 0,0 0 0,-1 0 15,1 0-15,-14 0 16,1 0-16,13 0 16,-1 0-16</inkml:trace>
  <inkml:trace contextRef="#ctx0" brushRef="#br0" timeOffset="88921.46">10539 5603 0,'0'0'0</inkml:trace>
  <inkml:trace contextRef="#ctx1" brushRef="#br0" timeOffset="91907.03">9398 4951 363 0,'0'0'0'0,"0"-35"20"16,0 7 0-16,0 5 67 15,4 8-1-15,-4 15 28 16,3-12-1 0,-3 12-3-16,-5-15 0 0,3 5-49 0,2 2 0 15,-5-2-2-15,5 10-1 16,-5-15 5-16,5 15 1 15,-10 2-15-15,5 11 2 16,-3 15-8-16,3 22 2 16,8 23-11-1,2 7 1-15,5 4-7 0,0-1 0 16,2-16-7-16,3-1 2 16,-5-11-7-16,0-12 2 15,-3-13-3-15,-4-10 0 16,-3-20-1-16,2 10 2 15,-2-10-3-15,-12-25 1 32,-3-30 4-32,-7-13 1 0,2-15 2 15,-3-15 1-15,3-13-2 16,0-5 1-16,5 11-1 16,5 7 2-16,10 25-6 15,15 12 2-15,15 21-3 16,13 15 1-16,4 7-5 0,10 6 0 15,0 2-4-15,13 5 1 16,5-3-5 0,-8 8 0-16,-5 8 0 0,-2 2-1 15,-12 12-1-15,-16 6 0 16,-7 0 0-16,-23 12 0 16,-4 13-1-16,-8 7 1 15,10-60-1613-15</inkml:trace>
  <inkml:trace contextRef="#ctx1" brushRef="#br0" timeOffset="92132.45">9360 5331 1130 0,'0'0'0'16,"0"0"13"-16,0 0 2 16,0 0 14-16,38 5 1 15,-1-15 4-15,15-13-1 16,5-22 8-16,18-3-1 15,0-2 1-15,-10 5 0 16,-1 12 3-16,-4 5 0 16,-13 8-3-16,-4 12 1 0,-21 11-6 15,3 17 0-15,-10 18-7 16,0 7 1-16,-15-45-1343 16</inkml:trace>
  <inkml:trace contextRef="#ctx1" brushRef="#br0" timeOffset="93102.47">10194 5265 941 0,'0'0'0'0,"-5"-32"0"15,1 9 0-15,4-5 0 16,0 6 0-16,0-1 47 15,0 8 0-15,0 3 40 16,0 1 0-16,0 11 1 16,0 0-1-16,0 0-13 0,4 16 2 15,1 39-20-15,0 13 0 16,-2 2-17-16,2-2 0 16,2 3-14-16,6-16 1 15,-8-22-7-15,0-6 0 16,2-4-6-16,-2-5 1 15,-2-3 0-15,-3-15 2 16,7 7 0-16,8-14 1 16,3-16-5-16,9-10 0 15,-27 33-1458-15</inkml:trace>
  <inkml:trace contextRef="#ctx1" brushRef="#br0" timeOffset="93369.62">10458 5225 1130 0,'0'-15'0'0,"5"-13"12"15,-5-12 0-15,5-3 17 16,0 8 2 0,3 5 16-16,-3 7 1 0,0 11 9 15,-5 12 2-15,5-10-8 16,0 20 2-16,5 25-10 16,2 30 0-16,8 29-9 15,0-4 1-15,5-9-10 16,-10-21 0-16,2 0-8 0,6-9 1 15,-8-11-4-15,-3-12 0 16,-2-13-4-16,-10-5 2 16,0-10-3-16,0 0 1 15,10 12-1-15,-10-12 0 16,0 0-1402-16</inkml:trace>
  <inkml:trace contextRef="#ctx1" brushRef="#br0" timeOffset="94109.61">11330 4833 627 0,'0'0'0'16,"0"0"87"-16,0 0 1 15,0 0 23-15,0 0 1 16,0 0-42-16,0 0 0 16,0 0-21-16,0 0 0 15,60-5-15-15,7 5-1 16,5-5-3-16,1 5-1 16,-6-10 4-16,-5 2 1 0,-10 3 7 15,-19 5 0-15,-13 5-4 16,-20-5 0-16,10 8-9 15,-20 2 0-15,-28 7-15 16,-14 8 0-16,-10 6-11 0,-5 6 2 16,12-4-4-16,17 0 0 15,11-6-3-15,17 1 2 16,5-15-2 0,5-3 0-16,0-10 0 0,17 7 1 15,8-4 1-15,3-3 0 16,9 0 1-16,0 0 1 15,-4 0 2-15,12 2 2 16,7 8 4-16,10-20 0 16,-62 10-1292-16</inkml:trace>
  <inkml:trace contextRef="#ctx1" brushRef="#br0" timeOffset="95280.24">13029 4647 401 0,'0'0'0'0,"0"0"38"0,0 0 2 15,0 0-1-15,0 0 0 16,10-28 11-16,-10 15 0 16,-5-2 3-16,0-7 1 15,-5-6 2-15,-3 0 0 16,-12 6 11-16,5 1 2 16,-7 9-8-16,2 12 2 15,-10 10-8-15,0 13 0 16,-2 27-9-16,5 10 1 15,9 18-12-15,3-2 1 16,3 2-8-16,9 5 1 16,6-10-7-16,7-3 0 15,10-12-4-15,12-5 0 16,6-8-3-16,19-22-1 0,18-13-1 16,2-20 0-16,8-28 3 0,-11-12-1 15,-9-8 6-15,-8-8 0 16,-17-4 0-16,-17 2 1 15,-18-2 9-15,-18-3 0 16,-17-3 6 0,-12 8 0-16,-8 8-3 0,-10 20 1 15,8 25-6-15,12 20 1 16,10 5-7-16,18 15-1 16,10 13-4-16,14-1 1 15,-7-37-1567-15</inkml:trace>
  <inkml:trace contextRef="#ctx1" brushRef="#br0" timeOffset="95878.52">15561 4559 715 0,'0'0'0'0,"-10"-46"67"16,5 9 0-16,0 1 21 15,5 11 0-15,0 18-26 16,0 7 1-16,0 0-16 16,0 0 0-16,10 10-11 15,-5 35 1-15,0 33-6 16,-5 10 2-16,0 0-6 16,0-5 0-16,3-5-7 0,2 0 1 15,-3-13-2-15,1-4 2 16,2-16-3-16,0-17 1 15,-5-18-1-15,0-10 1 16,0 0 3-16,-5-20 2 16,-8-26 5-16,-2-24 1 15,-4-8 3-15,6-13 0 16,1-17 5-16,7-5 1 16,0 0-5-16,10 7 1 15,7 28-6-15,15 10 1 16,11 20-6-16,17 11 2 15,4 7-6-15,9 7 0 16,-9 8-5-16,6 5 0 0,0 5-5 16,0 10 1-16,-1 10-7 15,-4 12 1-15,-22 11-4 16,-26 18 0-16,-12-56-1590 16</inkml:trace>
  <inkml:trace contextRef="#ctx1" brushRef="#br0" timeOffset="96291.54">15427 4893 1080 0,'0'0'0'16,"0"0"28"-16,0 0 1 15,27 23 23-15,21-28 1 16,19-5-9-16,13-8 0 16,-1-2-21-16,-11-3 0 15,-6 6-3-15,-2-1-1 16,-8-2-4-16,-2 7 1 15,-3 3-6-15,-10 3 0 16,-7 4-8-16,-12 1 1 16,-18 2-7-16,15-3 1 15,-15 3-21-15,0 0 1 16,0 0-19-16,0 0 1 16,0 0 9-16,0 0 1 15,0 0 23-15,-18 15 0 16,3 13 8-16,-2 17 0 15,-1 26 5-15,13 12-1 16,8 0 12-16,2 0 1 16,0-5 7-16,0-8 2 15,10-9 2-15,2-16 0 0,1-17 4 16,2-11-1-16,2-14-4 16,3-18 0-16,7-18-8 15,-12-10 0-15,-20 43-1188 16</inkml:trace>
  <inkml:trace contextRef="#ctx1" brushRef="#br0" timeOffset="96549.23">16266 4956 954 0,'0'0'0'0,"0"0"0"0,23-38 0 16,-3 26-3-16,-5-6 1 15,4 8 5-15,14-3 1 16,12 8 16-16,2 5 1 16,0 13 26-16,-9 15 0 15,-13 22 15 1,-18 10 1-16,-5 18-10 0,-9-2 1 0,-5-3-8 15,-8-20 0-15,2-8-9 16,3-15 1-16,10-15-2 16,5-15 1-16,-2 13-5 15,14-16 1-15,11-14-3 16,19-8 0 0,35-16 2-16,13-12 0 0,12-15-7 15,18-4 0-15,-11-6-5 0,8 2 0 16,-117 76-1402-16</inkml:trace>
  <inkml:trace contextRef="#ctx1" brushRef="#br0" timeOffset="96880.4">17668 4553 954 0,'0'0'0'15,"0"0"4"-15,0 0-1 16,0 0-1-16,0 0 1 15,0 0 30-15,25-17 2 16,15 4 15 0,7-2 0-16,6 3 5 0,4 2 0 0,10-3-4 15,-4 8 0-15,-14 5-16 16,-16 5 0-16,-31 13-15 16,-24 4 0-16,-26 16-17 15,-11 2 1-15,-1 6-4 16,5 1 0-1,13-14-7-15,14-5 1 0,13-11 2 32,10-7 0-32,5-10 4 0,15 5 0 0,8-5 2 0,29-5 0 31,30-15 7-31,20 3 0 16,-102 17-1108-16</inkml:trace>
  <inkml:trace contextRef="#ctx1" brushRef="#br0" timeOffset="97149.4">18911 4254 1017 0,'0'0'0'16,"8"-35"44"-16,-6 10 1 16,1-3 62-16,-1 5 0 15,1 6-23-15,-1 7 2 0,-2 10-32 16,0 0 1-16,0 22-21 0,0 39 1 15,0 37-10-15,0 18 1 16,5 17-9-16,2-5-1 16,6-12-3-16,2-13-1 15,5-12-3-15,10-21 0 16,2-20-1-16,10-17 1 16,-42-33-1369-16</inkml:trace>
  <inkml:trace contextRef="#ctx0" brushRef="#br0" timeOffset="106223.79">31193 13909 0,'0'0'0</inkml:trace>
  <inkml:trace contextRef="#ctx1" brushRef="#br0" timeOffset="105309.56">21922 4911 1218 0,'0'0'0'16,"0"0"50"-16,-10-43-1 15,5 20 67-15,-2 1-1 16,4 4-26-16,3 3-1 0,0 2-34 16,0 13 1-16,0 0-21 15,-10 13 1-15,0 20-11 16,-5 17 1-16,3 20-4 16,2 13 2-16,2 6-6 15,6 1 1-15,2-14-4 16,5-11 2-16,10-20-4 15,2-9 2-15,-2-11-3 16,0-8 1-16,-5-7 0 0,-10-10-1 16,15 5-1-16,-5-7 1 15,0-1-1-15,-5-12 0 16,-3-17-1-16,-2-29 1 16,-7-34 2-16,-3-16-1 15,-7-5 1-15,-1 10 2 16,-2 18-1-16,10 28 2 15,13 12-2-15,9 18 1 16,3 2-2-16,15 13 0 16,17-7 0-1,6 4 0-15,4 8-3 0,0-5 0 16,8 2-2-16,-3 3 0 16,3 15-1-16,-15 10 1 15,-8 8-4-15,-17 12 2 16,-17 8-5-16,-16 2 0 0,8-45-1799 15</inkml:trace>
  <inkml:trace contextRef="#ctx1" brushRef="#br0" timeOffset="105501.8">21989 5359 1444 0,'0'0'0'0,"0"0"45"0,33-5 1 15,-11-3 38-15,15-7 0 16,11-8-22-16,7-2 1 15,-6 0-30-15,-4 5 1 16,-5 12-6-16,-5 6 0 16,-5 7-11-16,-3 5 0 15,3 12-8-15,-5 6 0 16,-25-28-1512-16</inkml:trace>
  <inkml:trace contextRef="#ctx1" brushRef="#br0" timeOffset="105834">22438 5447 1394 0,'0'0'0'16,"12"-5"17"-16,8 5 0 0,17-15 17 15,21-3-1 1,9-5 31-16,3 6 1 0,-13 2-16 16,-17 15 0-16,-20 17-6 15,-15 21-1-15,-23 17-3 0,-7 6-1 16,-17 4-11-16,-8 3 1 15,3 15 1-15,2-3 0 16,18-12-4-16,4-22 1 31,13-21-4-31,13-13 2 16,12-1-3-16,15-17 0 16,27-16-1-16,8-11 1 15,9-15-5-15,-4 3 1 16,2 5-2-16,0 2 1 15,-12 10-5-15,-12 8 0 16,-16 13-5-16,-15 2-1 16,-17 5-1712-16</inkml:trace>
  <inkml:trace contextRef="#ctx1" brushRef="#br0" timeOffset="106061.25">23272 5474 1470 0,'0'0'0'0,"5"-15"32"16,-5 15 2-16,5-12 15 15,-5 12 1-15,5-15 13 16,-5 15 3-16,0 0-19 16,0 10 1-16,5 27-11 15,0 26 1-15,0 25-4 0,0 0-1 16,2-5-4-16,-2-5 0 16,0-7-5-16,0-11 1 15,8-27-4-15,-1-15 2 16,1-18-5-16,1-6 0 15,-14 6-1660-15</inkml:trace>
  <inkml:trace contextRef="#ctx1" brushRef="#br0" timeOffset="106409.83">23837 5016 1457 0,'0'0'0'0,"35"-17"57"0,-3 2 1 16,3-3 42-16,13 3-1 31,1-3-27-31,-6 1 0 0,-13 12-40 0,-5 0 0 16,-10 10-13-16,-15 17 0 16,-23 16-6-16,-9 12 0 15,-6 6-2-15,-1-6 0 16,-1-2-3-16,12-3 1 15,11-5-3-15,9-2 0 16,13-18-2-16,15-2 0 16,8-16-1-16,14-4-1 0,13-3 2 15,2-18 2-15,-5-4 2 16,3-11 1-16,7 5 3 16,-2-7 2-16,-60 40-1635 15</inkml:trace>
  <inkml:trace contextRef="#ctx1" brushRef="#br0" timeOffset="107853.48">25396 4845 690 0,'0'0'0'0,"15"-35"36"0,0 7-1 15,0 1 65-15,-5 7 1 16,-5 5-1-16,-5 15 0 15,0 0-33-15,5 15 1 16,-15 17-30-16,-5 29 0 16,-7 17-11-16,-3 15 0 15,2 2 1-15,3-2 0 16,8-9-1-16,-3-9 0 16,5-17 0-16,5-10 0 15,5-21 0-15,3-14 0 16,-3-13-4-16,17-5 2 15,0-18 2-15,6-22 1 0,-1-15-1 16,3-18 1-16,-5-5-1 16,-2-16 1-16,-1 1 8 15,-7 3 0-15,0-3 4 0,0 15 0 16,-5 27-4-16,5 24 0 16,-8 19-9-16,-2 13 0 15,10 38-6-15,0 7 1 31,10 30-8-31,10 8 2 0,2 3-7 0,3-3 1 16,3 3-3-16,-3-3 0 16,-3-10-3-16,-7-18 2 15,-5-15-2-15,-8-20 1 16,-7-10-2-16,-17-10 0 16,-8-10-1-16,-18-7-1 15,-26-8-10-15,-11-6 1 16,3-1-44-16,14-1 2 15,11 8-46-15,15 7 1 0,17 6 6 16,15 12 1-16,0 0 11 16,0 0 1-16,20 0 11 15,27 2 0-15,28 3 30 16,19 0 1-16,1-5 21 16,-8 0-1-16,-12-5 10 15,-8-2 0-15,-7-9 2 0,-13-6 2 16,-7 4 0-16,-15-2 0 15,-15 8 2-15,-10 12-1 16,10-11 5 0,-10 11 2-1,0 0 11-15,0 0 0 0,0 0 16 16,-10 16 1-16,0 29 10 16,-2 20 0-16,2-4 1 15,10 7 0-15,2-13-4 16,8-5 1-16,2-2-4 15,1-15 2-15,-1-6-8 16,-2-4 1-16,0 0-3 16,-5-1 0-16,-5-22-1539 0</inkml:trace>
  <inkml:trace contextRef="#ctx1" brushRef="#br0" timeOffset="108097.78">25262 5847 1042 0,'0'0'0'16,"0"0"68"-16,0 0 2 15,0 0 49-15,47 15 0 16,30-33-54-16,33-5 1 16,44-9-15-16,3-1-1 15,-7-5-13-15,-11 6 1 16,3 9 1-16,-25 8 0 15,-45 12-2-15,-29 6 1 16,-31 17-10-16,-37 13 0 0,-40 27-7 16,-14 8 2-16,79-68-1508 15</inkml:trace>
  <inkml:trace contextRef="#ctx1" brushRef="#br0" timeOffset="108513.38">25797 6159 1093 0,'0'0'0'16,"0"0"5"-16,0 0 2 15,-7-31 1-15,7 31 1 16,0-12 27-16,0 12 1 16,0 0 22-1,-15 22 2-15,-3 29 6 0,-4 14 1 16,-8 13-7-16,3-2 1 0,2-3-8 16,5-8 1-16,10-15-3 15,5-14 2-15,5-16-9 16,0-20 1-1,17 0-1-15,6-23 0 16,14-27-5-16,-2-11 2 0,-18-14 3 16,-2-11 1-16,3-2-5 15,-3 0 2-15,0-5-7 16,2 18 1-16,-7 17-8 16,5 25 1-16,-5 16-7 15,0 29 0-15,7 21-7 16,3 22 1-1,-5 23-4-15,3 5 1 0,2-10-4 0,2 3 0 16,0-6-2 0,-4 3 0-16,-3-13 0 0,-5-4-1 15,-8-16-2-15,-2-7 1 16,-2-21-4 0,2-12 1-16,0 0-1902 15</inkml:trace>
  <inkml:trace contextRef="#ctx1" brushRef="#br0" timeOffset="108703.88">25775 6513 1482 0,'0'0'0'16,"10"0"34"-16,2-5 0 15,8 5 24-15,0-7 0 16,15-1-15-16,12-4-1 16,3-3-2-16,0 2-1 15,-10-2-4-15,-5 7 0 16,-3 8-5-16,-2 5 0 15,-3 3-12-15,-7 2 1 16,-20-10-1517-16</inkml:trace>
  <inkml:trace contextRef="#ctx1" brushRef="#br0" timeOffset="108929.87">26370 6443 1180 0,'12'-3'0'0,"16"-2"0"15,9 0 1-15,-2 5-1 16,-3 5 0-16,-9 8 38 15,-16 15 0-15,-4 14 29 16,-13 16 0-16,-22 5 8 0,-8 5 2 16,0-13 1-1,7-14 2-15,16-16-5 0,12-15 0 16,5-10-6-16,40-5-1 16,22-18-11-16,15-9 0 31,6-11 3-31,9-13-1 15,5-4-6-15,5 5 0 0,-102 55-1799 16</inkml:trace>
  <inkml:trace contextRef="#ctx0" brushRef="#br0" timeOffset="118287.86">31446 11923 0,'0'0'0,"0"0"0,0 0 0</inkml:trace>
  <inkml:trace contextRef="#ctx1" brushRef="#br0" timeOffset="117123.17">27052 5396 1231 0,'0'0'0'15,"0"0"39"-15,0 0 0 0,0 0 46 16,0 0 2-16,-24-15-22 16,24 15 0-16,0 0-28 15,12-5 0-15,10 3-15 16,8 2 1-16,10 2-8 15,5 3 0-15,-5 0 0 16,-8 0 1-16,-9-2-4 16,-3 2 1-16,-11 0-3 15,-9-5 1-15,-24 23-4 16,-4 2 1-16,-19 7-1 0,5 4 0 16,9-4-5-16,11-9 0 15,12-8 0-15,10-15 2 16,2 13 1-16,-2-13 1 15,23 5 2-15,-1-10 1 16,13 2 3-16,0 1 2 16,7-3-5-16,10 2 1 15,-52 3-1472-15</inkml:trace>
  <inkml:trace contextRef="#ctx1" brushRef="#br0" timeOffset="117596.74">28407 5182 1444 0,'0'0'0'0,"15"-22"53"16,-2 4-1-16,-3-2 38 15,-5 8 1-15,-5 12-18 16,0 0 0-16,-5 17-38 0,-8 31 1 15,-7 20-13-15,-2 7 1 16,4-2-4-16,1-5 1 16,12 3-4-16,7-6 0 15,13-20-5-15,3-17 1 16,4-23-2-16,8-20 0 16,20-15-1-16,2-13 1 15,-7-7-6-15,-5-6-1 16,-13-9-3-16,-2 5 2 15,-15-1-3-15,-5 16 0 16,-7 12-2-16,-3 16 2 16,2 6-1-16,3 11 0 0,-22 6-1 15,9 21 1-15,-4 18 0 16,2 16 1-16,7-6 0 16,8 1 0-16,8 4 0 15,9-5 1 1,6 1 0-16,4-11 0 0,1-2 1 15,9-16 1-15,10-27-1 16,-7-15 0-16,-15-17-1 16,-25-4 1-16,0 36-1621 0</inkml:trace>
  <inkml:trace contextRef="#ctx1" brushRef="#br0" timeOffset="117969.45">28372 5049 1381 0,'0'0'0'15,"0"0"35"1,0 0-1-16,25 10 26 16,15-7 1-16,40 2-19 15,14 0 2-15,31 0-22 16,2-5 2-16,-22 5-6 0,-13-5 1 16,-15-5-7-16,-22-8 2 15,-20 6-6-15,-15-1 1 16,-3-2-3-16,-15 0 1 15,-4 2-4-15,2-4 2 16,-5 2-3-16,0 0 2 16,5 10 1-16,-12-5 1 15,12 5 3-15,-20 27 1 16,2 34 3-16,3 14 2 16,10 16 5-16,8-8 1 15,2-3 0-15,0 1 0 0,0-6 1 16,2 3 2-16,8-12-3 15,5-6 2 1,2-20-5-16,-7-12 1 0,-15-28-1578 16</inkml:trace>
  <inkml:trace contextRef="#ctx1" brushRef="#br0" timeOffset="118232.97">29097 5054 1470 0,'0'0'0'16,"0"0"35"-16,35-22 3 16,-3 19 25-16,13 23 1 0,17 15-29 15,6 18 1-15,16 20-8 16,-6 5 1-16,-14 5-4 0,-19 0 1 16,-25 3-1-16,-20-1 0 15,-22-7 1-15,-21-2 0 16,-19-16 0-16,-5-15 1 15,2-12-4-15,5-20 2 16,18-16 0-16,12-22-1 16,25-5-6-16,23-18 0 15,-18 48-1621-15</inkml:trace>
  <inkml:trace contextRef="#ctx1" brushRef="#br0" timeOffset="118554.43">29797 4795 1444 0,'0'0'0'0,"17"-43"53"16,1 8-1-16,4 2 29 0,3-4 0 15,0 9-33-15,0 10 1 16,0 8-15-16,0 20 0 16,-5 18-10-16,-3 17 2 15,-12 11-4-15,-10 9 0 16,-12 13-4-16,7 0 1 31,12-13-3-31,13-9 0 0,8-18-5 0,21-16 1 16,26-17-2-16,10-10 1 15,7-12 3-15,13-14-1 16,7-4 4-16,10 2 0 16,-5-4 3-1,-23 6 0-15,-21 6 1 16,-6-5-1-16,-62 30-1690 15</inkml:trace>
  <inkml:trace contextRef="#ctx0" brushRef="#br0" timeOffset="134768.94">32521 13292 0,'0'0'0,"0"0"0,0 0 0,0 0 0,0 0 0,0 0 0,0-13 15,14-1-15,-1 1 16,14-1-16,-14 1 16,-13 13-16</inkml:trace>
  <inkml:trace contextRef="#ctx0" brushRef="#br0" timeOffset="134919.4">32495 10313 0,'0'0'0,"0"0"0,0 0 0,0 0 0,0 0 31</inkml:trace>
  <inkml:trace contextRef="#ctx1" brushRef="#br0" timeOffset="133590.15">28355 6219 1192 0,'0'0'0'16,"-25"-5"52"-16,5 0 0 15,0 0 76-15,8 0-1 16,-1 0-24-16,13 5-1 0,0 0-43 16,0 0 1-16,0 0-27 15,0 0 2-15,35 15-8 16,22 3 0-16,26-8-5 15,29-5 2-15,25-10-4 16,12 0 2-16,-9-11-3 16,-6 4 1-16,-7-6-1 15,-10 8 0-15,-15 5-1 16,-20 0 1-16,-37 5-1 0,-20-7 1 16,-12 4-3-16,-13 3-1 15,0 0-2-15,10-2-1 16,-10 2-1-16,0 0 1 15,0 0-5-15,0 17 2 16,0-17-1758-16</inkml:trace>
  <inkml:trace contextRef="#ctx1" brushRef="#br0" timeOffset="134085.71">28651 6772 1306 0,'0'0'0'0,"18"-47"67"15,2 6 0-15,7-4 29 0,-2 2 0 16,-10-2-35-16,-8 12 1 15,-2 16-24-15,-5 17 0 16,-15-10-11-16,-7 12 0 16,-25 13-4-16,4 18 1 31,-4 12-3-31,10 16 1 0,-6 14-4 0,3 3-1 16,6 5-2-16,6 0 1 15,11-10-3-15,14-2 1 16,13-16-3-16,15-10 1 15,20-17-1-15,7-13 1 16,3-12-3-16,2-16 0 16,-4-15 1-16,-6-4 0 0,-22-11 1 15,-18-2 1-15,-17-1 0 16,-12-2-1-16,-15 3 1 16,-6 5 2-1,6 20-4-15,7 17 1 16,10 16-1-16,13 9 0 15,2 16-2-15,12 8 0 16,23-1-5-16,22-2 2 16,-52-43-1722-16</inkml:trace>
  <inkml:trace contextRef="#ctx1" brushRef="#br0" timeOffset="134422.47">29224 6745 1470 0,'0'0'0'0,"8"-28"61"0,-3 6 2 16,2 1 2-16,8-1 1 15,-10 12 1-15,-5 10-1 16,0 0-29-16,0 0 1 16,5 32-13-16,-15 24 1 15,-7 14-5-15,-3 13 1 16,0 3-1-16,5-6-1 15,7-9-3-15,8-13 0 16,8-11-2-16,7-11 1 16,7-16-4-16,20-8 2 0,21-12-3 31,14 0 1-31,5-12 1 0,-12-3 0 0,-18-8-1 16,-15 0 1-16,-14 3-2 15,-8 3 0-15,-15 17-1703 16</inkml:trace>
  <inkml:trace contextRef="#ctx1" brushRef="#br0" timeOffset="134737.21">29675 6569 1494 0,'0'0'0'15,"22"-38"37"-15,3 15 1 16,13 6 33-16,-1 2 0 15,-5 10-18-15,-7 10-1 16,-7 5-17-16,-11 17 0 16,-9 29-6-16,-11-1 0 15,-7 0-6-15,-7-4-1 16,2-6-4-16,5-2 1 16,10-16-1-16,5-11 0 15,5-4-1-15,0-12 1 16,20 5-1-16,12-10 1 15,28 0-5-15,17-7 1 16,15-14-2-16,6-1 0 0,-4 4-3 16,6-10 1-16,-100 33-1663 15</inkml:trace>
  <inkml:trace contextRef="#ctx1" brushRef="#br0" timeOffset="135380.76">30497 5874 1231 0,'0'0'0'0,"0"0"88"15,-5-27 1 1,10 14 15-16,10-5 2 0,0-2-39 15,29 3 1-15,26-6-32 16,7-2 0-16,-7 7-13 16,-8 11 0-16,-19 19-2 0,-16-2-1 15,-14-5-5-15,-13-5 2 16,-10 13-2-16,-28 7-1 16,-39 8-3-16,0 7 0 15,2-7-3-15,18-8 1 16,22-3-3-16,10-4 1 15,15-8-1-15,10-5-1 16,13 0 0-16,31-5-1 16,46-3 0-16,10-2-1 15,2 0-1 1,-3-2 2 0,-99 12-1549-16</inkml:trace>
  <inkml:trace contextRef="#ctx1" brushRef="#br0" timeOffset="135754.37">31640 5303 1281 0,'0'0'0'0,"0"0"17"15,-13-38 1-15,3 26 22 16,0-3 2-16,10 15 15 16,-14-10 0-16,14 10-7 15,0 0 0-15,-5-8 1 16,5 8 0-16,0 0-6 16,-13 13 1-16,1 25-11 15,-8 22 1-15,2 18-8 16,3 20 1-16,10 8-4 15,5 4-1-15,0-17-5 0,0-10 2 16,0-25-6 0,3-15 2-16,4-25-4 0,3-16-1 15,5-12-2-15,5-23 1 16,-20 33-1586-16</inkml:trace>
  <inkml:trace contextRef="#ctx1" brushRef="#br0" timeOffset="135985.34">31837 5349 1482 0,'0'0'0'16,"0"0"34"-16,0 0 0 16,0 0 20-16,25 0 0 15,-11 15 13-15,6 12 2 16,10 29-31-16,0 9 1 0,-7-2-13 15,-6 2 1-15,3-2-4 16,-3-2 0-16,-2-9-3 16,-5-16 2-16,0-16-6 15,-10-20 2-15,0 0-1553 16</inkml:trace>
  <inkml:trace contextRef="#ctx1" brushRef="#br0" timeOffset="136353.18">31468 5298 1332 0,'0'0'0'0,"0"0"48"0,0 0 1 16,27-12 30-16,18-3 0 15,18-13-31 1,29 10-1-16,27-4-23 0,11 6 2 16,-16-1-11-16,-12-6 0 15,-27 3-2-15,-13-3-1 16,-27 6 3-16,-10-3 0 15,-15 2 1-15,-7 6 0 16,-3 1 1-16,0 11 0 16,0 0-3-16,0 0 2 15,-15-5-3-15,2 23 1 16,-12 25 0-16,5 17 1 16,8 8 0-16,9 5 0 15,6 10-4-15,4-7 2 16,11-8-2-16,-3-3 0 15,2 8-1-15,-4-8 0 0,2-4-2 16,0-24 1-16,-1-19-3 16,-1-23 0-16,-13 5-1578 15</inkml:trace>
  <inkml:trace contextRef="#ctx1" brushRef="#br0" timeOffset="136612.41">32260 5072 1394 0,'0'0'0'15,"0"0"35"-15,25-40 1 16,-3 24 33-16,13 9 0 16,17 14-14-16,16 14 0 15,14 26-21-15,0 16 1 16,-5 20-4-16,-29 3 2 16,-19 2-4-16,-21 0 0 15,-20-5-3-15,-18-5-1 16,-13-3-4-16,-19-14 0 15,2-16-2 1,5-12 1-16,13-26 0 0,15-14 2 16,14-21-4-16,21-20 0 15,-8 48-1604-15</inkml:trace>
  <inkml:trace contextRef="#ctx1" brushRef="#br0" timeOffset="136927.54">32629 4624 1407 0,'0'0'0'0,"10"-60"52"16,4 14 2-16,19-9 36 0,2 5 1 15,7 12-24-15,-5 10 2 16,-9 18-32-16,-11 15 0 16,-4 13-12-16,-8 25-1 15,-8 35-5-15,-9 10 0 16,-8 5-4-16,-5-5 1 15,-2-10-6-15,4-18 0 16,8-10-3-16,10-17 0 16,8-10 0-16,14-11 1 15,15-2-2 1,18-10-1 0,10-12 0-16,12-3 0 15,5-3 0-15,6 8 0 16,11 5-2-16,-14 0 0 15,-80 5-1585-15</inkml:trace>
  <inkml:trace contextRef="#ctx1" brushRef="#br0" timeOffset="137385.65">31635 6216 1231 0,'0'0'0'16,"0"0"53"-16,-30-12 1 15,20 7 20-15,10 5 2 16,-12 0-8-16,12 0 0 0,0 0-29 16,39-5-1-16,44 2-10 15,34-2 0-15,52 3-7 16,23-1 0-16,14-12-1 15,-14 3 0-15,-40-11 3 16,-40 8 1-16,-42 2 1 16,-28 8-1-16,-27 5-1 15,-15 0 0-15,-40 23-1 0,-12 5 0 16,-15 14-4-16,-15 11 1 16,82-53-1566-16</inkml:trace>
  <inkml:trace contextRef="#ctx1" brushRef="#br0" timeOffset="137807">32053 6740 1356 0,'0'0'0'0,"20"-33"51"16,0-10-1-16,3-12 13 16,-6-5 1-1,-5 2 13-15,-12 15 1 16,-7 10-29-16,-10 16 2 15,-8 12-13-15,-15 15 0 16,-30 17-4-16,-2 24 1 16,2 17-7-16,13 15 1 15,7 20-8-15,8 0 2 16,7 5-6-16,12-5 1 16,18-15-5-16,13-20 0 15,17-15-2-15,15-18 1 0,9-17-3 16,6-16 0-16,0-17-1 15,-5-12 0-15,-20-19 3 16,-25-1-1-16,-28 1 1 16,-17-4 1-16,-14 7-3 0,1 8 1 15,4 20 2-15,6 10-1 0,16 10-7 16,12 7 2-16,7 9-4 16,13-4 1-16,18 11 0 15,29-8-1-15,-52-20-1735 16</inkml:trace>
  <inkml:trace contextRef="#ctx1" brushRef="#br0" timeOffset="138038.25">32392 6632 1407 0,'0'0'0'16,"-15"-31"19"-16,3 11 1 15,-3 8 24-15,2-1 1 16,3 11 23-16,0 4 2 15,-5 11-27-15,-7 9 1 16,2 26-11-16,8 15 0 16,9-3-2-16,8 13 0 0,5 10-5 15,0 5 0-15,7 1-6 16,1-19 1-16,-3-12-2 16,-5-15 0-1,2-23-3-15,-7-8 1 16,-5-12-1557-16</inkml:trace>
  <inkml:trace contextRef="#ctx1" brushRef="#br0" timeOffset="138295.97">32188 6619 1394 0,'0'0'0'0,"0"0"50"0,40-18-1 16,-18 13 27-16,18 13 1 15,15 17-23-15,19 13 1 16,11 17-27-16,-3 13 0 15,-10 15-7-15,-22 0 0 16,-37 10 1-16,-28-5 0 16,-38-10-2-16,-19-7 2 15,-10-8-2-15,5-18 0 16,7-20-3-16,20-12 0 16,18-8 0-16,17-18-1 15,8-17 1-15,21-23 0 0,-14 53-1578 16</inkml:trace>
  <inkml:trace contextRef="#ctx1" brushRef="#br0" timeOffset="138601.17">32865 6435 1457 0,'0'0'0'16,"25"-37"53"-16,-3 14 1 15,6-2 42-15,-6 12 2 16,-7 8-32-16,0 10 0 15,-2 0-30-15,-1 18 0 16,1 32-12-16,-11 6 0 16,-14 9-6-16,-16-2 2 15,-7-3-8-15,3-9 1 16,5-18-1-16,14-11 0 16,8-9-3-1,18-13 0-15,21-3-1 16,21-9 1-16,37-16-1 15,15-5 0-15,8 1 0 16,-8-6 1-16,-12 5-1 0,-95 28-1638 16</inkml:trace>
  <inkml:trace contextRef="#ctx1" brushRef="#br0" timeOffset="167568.41">1104 7366 552 0,'0'0'0'16,"0"0"40"-16,0 0 2 15,-7-25 59 1,12 15 0-16,-3 0 7 16,8-8 2-16,5-7-33 15,13-5-1-15,6-3-28 16,1 13 2-16,3 13-14 0,-6 12-1 16,10 12-3-16,-7 11-1 15,-2 10-7 1,-13 7-1-16,-10 15-2 0,-15 11 0 15,-15 24-4-15,-13 9 1 16,-12 1-6-16,-2-12 2 16,0-25-4-16,4-12 0 15,9-14 0-15,6-9 1 16,3-15 3-16,13-11 0 16,4-4 5-16,-2-11 1 15,-5-12 5-15,10-18 1 16,5-15 6-16,5-9 1 15,15-14 2-15,5 8 0 0,8 20-3 16,9 26 1-16,3 37-5 16,0 18 0-16,-1 24-7 15,-1 6 2-15,-6 0-6 16,-9-7 1-16,-1-1-5 16,-5-2 0-16,-4-8-3 15,2-12 0-15,0-11-2 16,7-27 0-16,15-22-2 0,8-14 0 15,5-16-2-15,-13-11-1 16,-4-25-3 0,-18-13 0-16,-8-22-17 0,-17 7 2 15,-12 13-34-15,-8 7 1 16,-13 0-19-16,-6-2 1 16,-9 10 1-16,-9 13 1 15,-10 22 15-15,-10 10 1 16,-1 10 18-16,-6 23 1 15,-3 20 8-15,4 23 1 16,4 22 8-16,2 38 1 16,2 40 4-16,5 21 0 15,10 9 2-15,11 8 0 16,21 6 2-16,28 4 0 0,38 7 1 16,31-17 1-16,21-27 0 15,25-41 1 1,29-35 0-16,1-20 0 0,-1-28 1 15,-4-18 0-15,9-20 5 16,-25-32-1-16,-9-46 7 16,-25-19-1-16,-25-11 5 15,-23-10 0-15,-30-18 12 16,-34-7 1-16,-38 0 2 16,-22-5 1-1,-47-17 0-15,4 44 0 16,1 71-9-16,21 53-1 15,21 53-6-15,28 15 0 16,59-48-1403-16</inkml:trace>
  <inkml:trace contextRef="#ctx0" brushRef="#br0" timeOffset="174418.22">8600 11467 0,'0'0'0</inkml:trace>
  <inkml:trace contextRef="#ctx1" brushRef="#br0" timeOffset="173254.33">3784 8134 853 0,'0'0'0'0,"0"0"39"0,0 0-1 15,0 0 72-15,0 0 1 16,0 0-7-16,0 0 1 16,0 0-38-1,0 0 0-15,0 0-22 0,0 0 0 16,0 0-11-16,0 70-1 15,0 16-8-15,-5 17 0 16,-2 2-4-16,2 6 0 16,-5 10-4-16,5 0 1 15,5 12-3-15,5-17 0 16,0-28 0-16,5-10 1 16,2-8-1-16,-2-7 1 15,2-3 2-15,-7-19 1 0,0-14 5 16,-2-12-1-16,-3-15 5 15,0 0 0-15,0 0 1 16,2-27 0 0,6-13-5-16,-3-13 2 0,0-5 2 0,15-8 1 15,-20 66-1661-15</inkml:trace>
  <inkml:trace contextRef="#ctx1" brushRef="#br0" timeOffset="173702.4">3697 8020 878 0,'0'0'0'16,"0"0"66"-1,0 0 1-15,0 0-21 16,35-7 0-16,7 7 12 16,33 0 0-16,24 0-27 15,33-3-1-15,23 3-10 0,19-5 1 16,25 0 1-16,1 5-1 16,-14-5 9-16,-11-2 1 15,2 4 1-15,-23 3 1 16,-47 0-2-16,-22 3 2 15,-28 4-3-15,-20-2 1 16,-12 5-1-16,-12-5-1 16,-6 0-5-16,-7-5 2 15,15 8-3-15,-15-8 0 0,0 0-1 16,0 0-1-16,5 10-1 16,-5-10 0-16,0 0-1 15,0 0 1-15,0 0-3 0,10 0 3 16,-10 0-5-16,0 0 2 15,0 0-1488-15</inkml:trace>
  <inkml:trace contextRef="#ctx1" brushRef="#br0" timeOffset="174419.84">5764 8126 577 0,'0'0'0'0,"0"0"79"16,0 0 0-16,0 0 36 16,0 0 1-16,0 0-46 0,0 0 1 15,-5-25-6-15,5 25 1 16,0 0-13-16,0 0 0 15,0 0-9-15,5 28 1 16,5 52-8-16,0 21 1 16,2 4-2-1,-7 11 1-15,0-5-8 16,0 10 1-16,-5 22-5 0,5-17 1 16,-5-31-2-16,-5-12 2 15,10-15-3-15,-5-12 0 16,5-21 3-16,-2-12 1 15,-3-11 2-15,0-12 1 16,0 0 2-16,0 10 0 0,0-10 2 16,0 0 0-16,0 0-3 15,5-5 2-15,7 0-1 16,-2 0 2-16,-10 5-6 16,15 10 1-16,-7 3-4 15,11 2-1-15,-19-15-1725 16</inkml:trace>
  <inkml:trace contextRef="#ctx1" brushRef="#br0" timeOffset="175004.81">3849 9558 640 0,'0'0'0'0,"0"0"70"16,0 0-1-16,0 0 18 15,0 0 0-15,0 0-29 16,22-26 0-16,8 19-29 15,25 7 1-15,27 2-16 16,25 6-1-16,15 5 10 0,20-1 0 16,18-2 7-16,11 0 0 15,14-10 2-15,11 0 2 16,11-5 2-16,-25-7 0 16,-58 2 3-16,-21-6 0 31,-34 4 18-31,-34 2-1 0,-10 2 3 0,-15 3 2 0,-10 5 5 15,0 0 1-15,12-2-6 16,-12 2 1-16,0 0-9 16,0 0 2-16,0 0-12 15,0 0 0-15,0 0-1664 16</inkml:trace>
  <inkml:trace contextRef="#ctx1" brushRef="#br0" timeOffset="175828.37">5871 7952 464 0,'0'0'0'16,"0"0"230"-16,-30 0 0 15,18 3-183-15,12-3 2 16,-5 13-21-16,5-13 0 15,-18 5-18-15,1 0 1 0,2 0-7 16,5 0 1-16,10-5 1 16,-15 2 0-16,15-2 3 15,15-2 1-15,37-13 1 16,30-18 0-16,58-22 4 16,24-29 2-16,43-36 14 15,52-9 0-15,55 1 13 16,10-15 1-16,-3-23 9 0,-47 20 0 15,-48 35 1-15,-41 25 2 16,-23 21-10-16,-38 10 1 16,-37 7 1-1,-20 0 2-15,-27 5-4 0,-10 6 1 16,-12 14-2-16,-8 0 1 16,-5 8-5-16,-5 8 1 15,0 7-8-15,5-15 2 16,-5 15-7-16,0 0 0 15,0 0-8-15,0 0 1 16,0 0-1680-16</inkml:trace>
  <inkml:trace contextRef="#ctx0" brushRef="#br0" timeOffset="178187.83">11455 11749 0,'0'0'0,"0"0"0,0 0 0,0 0 16,0 0-16,0 0 31,0 0-31,0 0 47,0 0-47,0 0 31,0 0-31,0 0 31,0 0-31,0 0 32,-13 0-32,0 0 31,0 0-31,-1 0 31,14 0-31,-13 0 31,13 0-31</inkml:trace>
  <inkml:trace contextRef="#ctx1" brushRef="#br0" timeOffset="177457.02">6100 9449 602 0,'0'0'0'16,"-25"-2"106"-16,5-1 0 15,-2-4-5-15,-3 2 1 16,8-5-34-16,-6 2 0 16,3 3-16-1,0-5-1-15,3 5-14 0,4 5 2 16,13 0 5-16,-10-2 2 16,10 2 7-1,35-11 0-15,43-16 4 0,31-18 2 0,58-18 6 16,37-23 1-16,60-52-7 15,75-28 2 1,67 12-7-16,15-7 0 0,-15-22-8 16,-73 39 0-16,-69 51-5 15,-64 23 1-15,-61 29-8 16,-39 19 2-16,-43 7-1 16,-22 5 1-16,-13 4-5 15,-22 6 2-15,0 0-3 0,-15 6 1 31,-2-1-6-31,2-5 1 0,15 0 0 0,0-18 0 16,0 18-1937-16</inkml:trace>
  <inkml:trace contextRef="#ctx0" brushRef="#br0" timeOffset="180190.62">9264 10192 0,'0'0'0,"0"0"0,0 0 0,0 0 0,0 0 31,13 0-31,-13 0 16,13 0-16,1 0 31,-1 0-15,0 0-1,-13 14-15,0-14 32,0 13-32,0 1 31,0-1-31,0 1 31,-13-14-31,0 0 31,13 13-31</inkml:trace>
  <inkml:trace contextRef="#ctx1" brushRef="#br0" timeOffset="179491.63">3650 7940 501 0,'0'0'0'0,"0"0"130"15,0 0 0-15,-28 10-35 16,28-10-1-16,0 0-51 16,0 0 0-1,0 0-18-15,0 0 0 0,0 0-10 16,15-5 1-16,17 0 0 16,26-18 0-16,31-22 7 0,28-26 1 15,48-44 16-15,37-19 2 16,62-24 17-16,72-26 1 15,52-30 2-15,18-10 2 32,10 3-7-32,-17 30-1 15,-41 40-8-15,-61 15 0 16,-71 13-10-16,-59 17 2 16,-52 18-3-16,-38 28 0 15,-32 19-7-15,-13 21 0 16,-17 3-2-16,-10 7 1 15,-5 10-2-15,-8-15 1 16,-4 7-4-16,-3-2 1 16,3 5-5-16,12 5 0 0,0 0-3 15,0 0 0-15,0 0-1652 16</inkml:trace>
  <inkml:trace contextRef="#ctx1" brushRef="#br0" timeOffset="185237.87">3859 9336 288 0,'0'0'0'15,"0"0"11"-15,0 0 0 0,0 0 29 16,0 0 0 0,0 0 36-16,-25 3 1 0,25-3 2 15,-10 10 2-15,10-10-25 0,-18 5 0 16,6 0-9-16,2-5 2 15,0 2-8-15,10-2 1 32,-12 5-4-32,12-5 0 15,0 0-1-15,0 0 0 16,0 10-3-16,0-10-1 16,17 5-1-16,3-10-1 0,10 5 1 15,5-12 0-15,2-8-1 16,5-3-1-16,3 0-1 15,3 3 0-15,14 0-3 16,0-5 0-16,8-3 0 16,0-9-1-16,2-9-2 0,0-14 0 15,5-18-3-15,5 0-1 16,8 5-1-16,2 8 1 16,-5 4-4-16,-2 6 1 15,-5 15-2 1,-11 2 0-16,-1 5-4 15,-1-12 1-15,-10-3 0 16,0-2-1-16,-2-6-2 16,-2 4-1-16,-1 4-1 15,-5 5 1-15,-9 10-1 0,4 11 1 16,-15 2-1-16,-2 12-1 16,-2-5 0-16,-3 3-1 15,2-12 1-15,-7 2 0 16,2 7 0-16,-2 8-1 15,-5 0 1-15,-10 5-1 16,8-10 1-16,-8 10-1 16,12 0 0-16,-12 0 0 15,0 0 0-15,0 0-1 0,10-5-1 0,-10 5 2 32,0 0-2-32,0 0 0 0,10 0 0 0,-10 0 1 15,0 0-2-15,0 0 1 16,10 0-1-16,-10 0 1 15,0 0 1-15,0 0-1 16,-20 33-1-16,-2 14 0 16,-6 16 0-16,-14 18 0 15,42-81-1446-15</inkml:trace>
  <inkml:trace contextRef="#ctx1" brushRef="#br0" timeOffset="185858.98">3747 9404 288 0,'0'0'0'0,"0"0"103"0,0 0 2 15,0 0-1-15,0 0 0 16,0 0-63-16,0 0-1 16,0 0-21-16,0 0 0 15,64-55-8-15,6 15 1 16,15 2-1-16,7-10 1 16,20-10 3-1,3-17-1-15,4-21 4 16,-2-7 0-16,-2 7 6 15,-6 13 1-15,-7 23 6 16,-2-1 0-16,-15 1 6 16,-11-3 0-16,-1 0 0 0,-4 5 2 15,1 8 1-15,-3 7 2 16,1 3-4-16,-4 7 1 16,-4 8-4-16,-13 8 0 15,-2 2-7-15,-17 7 1 16,-8 3-7-16,-5 5 1 15,-15 0-3-15,10-8 1 0,-10 8-2 16,0 0 0 0,0 0-1-16,0 0 1 0,0 0-1 15,0 0 1-15,0 0-1279 16</inkml:trace>
  <inkml:trace contextRef="#ctx0" brushRef="#br0" timeOffset="190011.97">21192 16955 0,'0'0'0</inkml:trace>
  <inkml:trace contextRef="#ctx1" brushRef="#br0" timeOffset="189442.29">12237 8078 564 0,'0'0'0'0,"-5"-32"35"15,-3 14 1-15,1 5 49 16,-1 3 0-16,8 10 7 16,-17-10 0-16,17 10-30 0,-10-7 0 15,0 7-27-15,-13 7 0 16,-16 21-12-16,1 22 0 15,8 16-6-15,8 22 1 16,7 15-5-16,8 0-1 16,4-23-2-16,8-19 1 15,10-21-3 1,7-7 1-16,8-5-2 0,8-8 0 16,11-13 0-16,9-17 2 15,-1-13 1-15,-5-14 1 16,-9-4 9-16,-11-14 0 15,-10-20 11-15,-17-11 2 16,-10-12 5-16,-22 0 1 16,-13 12 11-16,-10 11 0 15,1 17-5-15,1 20 1 0,11 21-4 16,10 24 0-16,2 13-20 16,5 26 0-16,5 19-11 15,12 18 0-15,11 18-6 16,12-8 1-16,15-10-5 15,12-28 0 1,18-25-1-16,9-15 0 0,8-15 0 16,-7-17 0-16,-10-11 0 0,-18-10 0 15,-17-12 0-15,-5-3 1 16,-12 8 1-16,-9 15 0 16,-1 15 3-16,-3 25 1 15,-3 20-2 1,-1 28 2-16,-4 25-2 0,3 5 2 15,10-20-3-15,3-18 2 16,6-5-3-16,11-12 0 16,10-13 0-16,-2-17 1 15,1-16-2-15,6-14 1 16,0 4 0-16,-10-5 0 16,-8-5 4-16,-2 1 1 15,-5-8 5 1,0 2 0-16,-5 15 6 0,-5 6 0 15,-5 17-1-15,5 17 0 0,3 16-6 16,9 12 0-16,11-2-4 16,4-3 1-16,10-17-5 15,3-3 1 1,7-2-3-16,8-13 1 0,0-21-2 16,-3-6 0-16,-7-11 0 0,-8-2 0 15,-7-3 0-15,-12-15 0 16,-13-5 2-16,-10-2 1 15,-13-5 1-15,-7 22 2 16,-2 43 2 0,-6 33-1-16,-9 42 2 0,5 3 0 15,2-2-4-15,5-14 1 16,15-6-4-16,10-13 0 16,15-13-2-16,17-10 1 15,13-15-1-15,15-5 0 16,15-15 0-16,-1-8 0 31,-74 23-1644-31</inkml:trace>
  <inkml:trace contextRef="#ctx1" brushRef="#br0" timeOffset="189930.87">15051 8599 564 0,'0'0'0'16,"0"0"68"-16,10-45 2 16,-10 10 0-16,-5-21-1 15,5-14-18-15,0-8-1 16,0 0 6-16,5 7 0 15,-10 16 7-15,0 10 1 16,-8 12 8-16,1 10 0 16,-5 8-7-16,-13 8 0 15,-13 14-9-15,-2 13 0 16,8 16-12-16,10 6 0 16,7 4-11-16,22 9 1 0,16 0-13 15,12 1 2-15,12-1-9 16,13-5 2-16,5 1-5 15,-6-4 1-15,-11-14-5 0,-21 0 2 16,-12-8 0-16,-22-5 0 16,-8-2 0-16,-25-8 0 15,-15-5 3-15,-10-5-1 16,8-5 1-16,7-3 0 16,13-2 2-16,17 0 1 15,18 0-2 1,26-2 0-16,-19 12-1494 15</inkml:trace>
  <inkml:trace contextRef="#ctx1" brushRef="#br0" timeOffset="190144.97">15482 8199 1243 0,'0'0'0'15,"0"0"25"-15,0 0 0 16,0 0 28-16,0 0 1 15,-5 35 3-15,5 18 2 16,0 25-19-16,0 5 0 16,0-5-7-16,5-7 1 15,10-11-7-15,15-10 1 0,12-17-4 0,18-15 1 16,17-24-8-16,3-11 1 31,-80 17-1371-31</inkml:trace>
  <inkml:trace contextRef="#ctx1" brushRef="#br0" timeOffset="190712.21">15977 8217 1180 0,'0'0'0'0,"0"0"5"15,-15-31-1-15,3 26 6 16,-6 8 1-16,-1 7 26 16,-9 23 0-16,-9 22-2 0,4 13 1 15,6 7-3-15,10 3 0 16,-1-7-1-16,11-6 0 15,12-17-7-15,15-15 0 16,7-18-4-16,15-28 1 16,11-17 3-16,-1-15 1 15,-10-11 0-15,1-14 0 16,-16-10 5-16,-5-14 2 16,-12-14 0-16,-10-10 2 15,-10-8-4-15,-5 0 2 16,1 21-5-16,4 27 0 15,5 35-7-15,5 43 2 16,-5 20-5-16,5 41 0 16,5 44-9-16,5 11 1 15,5 10-5-15,14 2 1 16,4-12-4-16,22-11 2 0,4-22-3 16,9-22 1-16,-4-28-2 15,4-21 1-15,-11-19-1 16,-10-19 1-16,-9-9 0 15,-26-18 2-15,-5-10 1 16,-12-2 2-16,-7-5 5 16,-10 12 0-16,-11 15 4 0,-4 25-1 15,0 33 1-15,-3 31-1 16,5 14-5-16,12 13 2 16,18 0-8-1,15-8 1-15,10-19-4 0,15-9 2 16,10-16-2-16,10-14 0 15,12-9-2-15,3-8 2 16,12-11-1-16,-2-1 0 16,-80 22-1629-16</inkml:trace>
  <inkml:trace contextRef="#ctx1" brushRef="#br0" timeOffset="191505.29">17763 8101 1004 0,'0'0'0'15,"-25"-23"50"-15,0 6 1 16,0-11 31-16,5 0 1 16,8 11-21-16,2 9 0 15,10 8-18-15,-17 0 1 0,4 8-10 16,-7 17 0-16,-7 23-13 16,12 7 2-16,10 0-9 15,15-9 2-15,7-4-8 16,18-14 1-16,10-13-3 15,10-15 1-15,-3-15-1 16,-7-10-1-16,-8-5 6 16,-12-13 0-16,-12 3 4 0,-13-6-1 15,-13-1 4-15,-12-4 2 16,-10 3 3-16,-5-2 2 16,-2 5 3-16,2 17 0 15,13 13 1-15,12 8-1 16,15 7-11-16,0 0 1 15,10-5-6-15,32-1 1 16,30-11-5-16,8-11 1 16,-3 1-5-16,3-1 2 15,-15-10-3-15,-8 5-1 16,-27-2-1-16,-10 10 2 16,-10 7-2-16,-10 3 0 0,0 8 0 15,0 7 2-15,-15-5-2 16,-7 20 0-16,-21 30 0 15,1 33 1-15,19 33-1 0,13 15 1 16,25 12-1-16,5 8 2 16,20 7-3-16,5-2 1 15,-3-7-1-15,-4-3 2 16,-16-6-2-16,-12-9 0 16,-22-20 0-16,-16-23 1 15,-9-30 0-15,-3-23 1 16,-12-25 2-16,4-18 1 15,6-19 3-15,12-29 1 16,10-27 6-16,5-12 0 16,10-11 5-16,15 3 0 0,23 22-1 15,21 16 2-15,26 19-2 16,17 4 1-16,-97 47-1733 16</inkml:trace>
  <inkml:trace contextRef="#ctx1" brushRef="#br0" timeOffset="192212.41">20062 8259 967 0,'0'0'0'16,"0"-55"44"-16,-5 10 0 0,0 7 15 15,-5 5 0-15,-5 1 4 16,-8 14 1-16,-1 8-27 16,-19 20 1-16,-14 18-10 15,0 12 2-15,-6 20-7 0,14 6 2 16,1 4-8-16,1 6 1 15,15-6-4-15,12-15 1 16,12-14-1-16,16-14 1 16,7-12-3-16,17-25 2 15,20-20-1-15,8-13 2 16,5-22-1-16,7-8 2 16,-5-25 2-16,-12-3 0 15,-8-4 8 1,-4-11 0-16,-13 0 3 0,-16-2 1 15,-4 22-1-15,-5 28 2 16,-5 23-4-16,-2 27-1 16,2 18-4-16,-8 46-1 15,1 44-7-15,5 26-1 16,2 20-5-16,9 7 0 16,9 8-5-16,7-20 2 15,7-23-4-15,11-22 1 16,-9-31-1-16,1-20 0 15,0-19 3-15,-3-16-1 0,-4-26 3 16,2-9-1-16,2-20 4 16,1-13 1-16,-11 2 6 15,5 6 1-15,-9 17 1 16,-6 21 0-16,-12 22-1 16,0 0-1-16,3 27-4 15,-3 14-1-15,0 24-4 16,0 0-1-16,5-19-3 0,12-14 0 15,-2-17-2-15,12-15 0 16,11-25-1 0,-1-10 0-16,-37 35-1651 0</inkml:trace>
  <inkml:trace contextRef="#ctx1" brushRef="#br0" timeOffset="192312.19">20699 7952 929 0,'0'0'0'16,"0"0"0"-16,-2 48 0 15,2-48-697-15</inkml:trace>
  <inkml:trace contextRef="#ctx1" brushRef="#br0" timeOffset="193112.47">21344 8405 916 0,'0'0'0'16,"23"-30"-8"-16,-3-3 2 16,2 1-9-16,-7-1 2 15,-3-5 50-15,-12 3 0 16,0-3 65-16,-12 3 1 0,-8 15 4 16,-20 10 0-16,-22 10-21 15,-10 15 0-15,-1 13-31 16,6 14 1-16,5 14-14 15,10 2 0-15,12 7-18 16,12-15 1-16,18-7-7 16,15-20 0-16,5-11-6 15,18-9 1-15,29-8-4 0,18-10 1 0,17-13-2 16,-12-5 1-16,-13 3 3 16,-17 5 0-1,-18 12 1-15,-12 8 1 0,-8 10 0 16,-2 13 2-16,0 20-6 15,3 2 1-15,4 5-3 16,16-7 0 0,11-15-2-16,16-13 0 15,17-23-1-15,11-7 1 16,16-18-3-16,-2-9 1 16,-29-6 1-16,-21-8-1 15,-20 1 1-15,-12 2 1 16,-20 0 0-16,-20 8 2 0,-7 5 1 15,-18 12 0-15,-15 23 0 16,-7 20 1-16,-10 23-3 0,17 7 0 31,13 13-4-31,17 7 0 0,22-2-2 0,13 0 1 16,28-3-2-16,14-2 0 16,10 2 0-16,18-2 0 31,-10 5-3-31,-8 10 2 0,-15 5-2 15,-9 5-1-15,-11 10-2 16,-9 0 0-16,-21-2 1 16,-2-6 0-16,-15-2 1 15,-5-10 0-15,-2-10 3 16,-15-13 0-16,-3-17 1 0,3-23 0 16,4-23 1-16,18-20 1 15,18-27 6-15,17-28 1 16,17-30 6-16,16-21-1 15,6-19 5-15,4 7 2 16,-6 22 1-16,0 29 0 16,11 27-2-16,-4 35 0 15,9 28-15-15,9 17 2 0,-72-2-1706 16</inkml:trace>
  <inkml:trace contextRef="#ctx1" brushRef="#br0" timeOffset="193486.06">22749 8181 1293 0,'0'0'0'15,"-5"-52"23"-15,0 16-1 32,0-1 6-32,5 9 2 15,0 10 27-15,0 8 0 0,0 10-11 16,0 0 1-16,-15 23-6 15,-2 20 0-15,-11 22-11 0,6 13 2 16,12 0-9-16,2-13 1 16,21-14-6-1,4-6 1-15,16-17-6 0,-4-8 1 16,16-13-6-16,0-17 1 16,-5-12 3-16,-8-14 0 15,-9-6 4-15,-13-14 0 16,-15-9-2-16,-23 2 2 15,-14-2 4-15,-13 9 2 16,-12 14 3-16,-5 14 1 0,-8 15-2 16,10 13 0-16,70 0-1601 15</inkml:trace>
  <inkml:trace contextRef="#ctx1" brushRef="#br0" timeOffset="194547.98">22951 7990 815 0,'0'0'0'15,"0"0"79"-15,0 0 1 16,32-2-2-16,-32 2 2 15,20 2-32-15,-8 13 1 16,8 18-19-16,0 17-1 16,-5 11-8-16,0 4 2 15,3-2-4-15,4-18 1 16,0-12 6-16,11-13 1 16,4-15 2-16,5-15 1 15,8-18 3-15,3-14-1 16,-14-4 2-16,-6-9 1 15,-3-5 6-15,0 14 2 16,-18 9-3-16,-2 9 1 16,-8 18-3-16,1 20 1 15,-1 18-8-15,6 17 1 16,12 30-11-16,12 3 0 0,16-15-7 16,6-15-1-16,24-20-4 15,-4-18 1-15,3-15-4 16,-9-15 0-1,-9-11-2-15,-16-11 1 0,-13 1 1 16,-18 4 1-16,-12 4 2 16,-12-2 0-16,-13 7 2 15,-3 13 1-15,3 10 1 0,-4 18 0 16,-16 17-1-16,7 15-1 16,9 10-5-16,4-14 0 15,17-11-2-15,11-13-1 0,9-12 0 16,15-10 1-16,3-12-3 15,13-11 1-15,-1-7-1 32,-7 0 0-32,-3-6 2 0,-9 14-1 15,-11 12 0-15,-7 2 1 0,-5 13 0 16,0 0 0-16,8 18-2 16,-3 9 0-16,2 24-1 0,10-6 1 15,-2-15-1-15,10-12 2 16,8-13-2-1,17-15 0-15,17-23 0 16,2-7 0-16,-4-16 0 16,-7-6 1-1,-16-1 0-15,-7-10 0 0,-13-8 0 0,-2-12 1 16,-7-15 2-16,-1-5-1 16,-5 4 1-16,-2 19 1 15,0 27-1-15,-5 25 1 16,0 26-2-16,0 34 2 15,-5 39-4 1,5 27 1-16,0 28-2 16,0 7 1-16,5-7-1 15,0-11 0-15,13-17 0 16,4-15 0-16,3-17-1 0,3-19 0 16,-9-19-1-1,1-13 0-15,3-10-4 16,4-8 1-16,-27 13-1654 15</inkml:trace>
  <inkml:trace contextRef="#ctx1" brushRef="#br0" timeOffset="196051.96">25735 8041 1130 0,'0'0'0'0,"12"-51"55"0,-2 18 0 16,-5 1 74-16,3 7 0 16,-3 4-33-16,-5 9 1 31,0 12-43-31,0 0 0 0,0 0-20 15,-5 55 1-15,-13 43-8 16,1 31 1-16,-3 24-8 16,8 3 1-16,7-12-4 0,2 4 0 15,1 8-2-15,4-18-1 16,13-40-1-16,5-20-1 16,0-17 1-16,-5-16 1 0,-5-22-4 15,-10-23 1-15,10-15-3 16,-8-16 1-1,-2 31-1598-15</inkml:trace>
  <inkml:trace contextRef="#ctx1" brushRef="#br0" timeOffset="196260.83">25563 8028 1394 0,'0'0'0'15,"65"-15"45"-15,-5 12 1 16,12 3 15-16,10 13 1 15,8 12-29-15,-1 15 1 16,-6 11-9-16,-21 22 0 16,-25 15-5-16,-37 0 0 15,-40-15-5-15,-17-15 2 0,-10-23 0 16,0-10 0 0,9-7-2-16,11-16 0 0,47-2-1412 15</inkml:trace>
  <inkml:trace contextRef="#ctx1" brushRef="#br0" timeOffset="196837.06">26811 8325 1155 0,'0'0'0'15,"7"-53"61"-15,-4 13 0 16,-6 2 38-16,-4-5 2 15,-8 8-31-15,-8 2 1 16,-9 11-29-16,-5 12 2 16,-8 25-12-16,-2 15-1 0,12 13-6 15,0 7 0-15,5 15-4 16,8-2-1-16,7-2-6 16,17-14 1-16,16-14-5 15,6-15 1-15,6-13-3 16,8-18 1-16,9-12-1 15,3-5 0-15,-8-3 0 16,-4 0 0-16,-16 1-1 16,-2 4 1-16,-8 3 0 15,-4 12 0-15,-8 13-1 16,0 18-1-16,-5 32 1 16,2 13 1-16,6 10-2 0,2-2 0 15,-3-14-1-15,6-11 1 16,7-21-3-16,15-20 1 15,19-28-1-15,1-9-1 16,-50 32-1541-16</inkml:trace>
  <inkml:trace contextRef="#ctx1" brushRef="#br0" timeOffset="197327.76">27080 8398 1369 0,'2'-13'0'0,"1"-20"22"0,2-2 2 16,-3 5 18-16,1 15 2 16,-3 15 8-16,2 10 0 15,16 23-19-15,-1 12 1 16,11 5-9-16,-4-2 1 0,-1-15 0 15,-3-11 0 1,-5-4 0-16,-3-13-1 0,1 0 1 0,2-15 1 31,-1-8-3-31,4-9 0 0,4-21 1 16,-7 3 0-16,-2-11-1 16,-3 9 2-16,0 21-5 15,-3 16 0-15,-7 10-4 0,0 0 1 16,0 0-4-1,18 10 1-15,9 18-4 0,18 2 0 16,17-10-1-16,0-15 0 16,11-15-2-16,-1-12 0 31,-10-21-1-31,-10-2 0 0,-4-6-1 0,-6-4 1 0,-7-5-1 16,-8-6-1-1,-9 3 1 1,-8-12 0-16,-3-18-1 0,-12-3 2 15,-2 3-2-15,-3 23 1 16,2 29 0-16,3 19 0 16,5 22 0-16,-7 50 1 15,-1 43-3-15,-2 30 1 16,3 11-3-16,2 4 1 16,2-2 0-16,-2-8-1 15,0-7-1-15,0-20 0 0,0-18-1 16,3-23 1-16,-1-30-1 15,-2-17 0-15,5-13-1734 16</inkml:trace>
  <inkml:trace contextRef="#ctx1" brushRef="#br0" timeOffset="197541.96">27815 8194 1632 0,'2'-13'0'16,"10"-14"27"-16,-2-1 0 15,10 13 25-15,3 2-1 16,2 8-19-16,12 5-1 15,15 8-22-15,13 15 1 16,-3 9 2-16,1 19-1 0,-6 6 2 16,-15 9 2-16,-14 7-2 15,-11 0 2-15,-9-13-1 16,-1-10 2-16,-5-17 0 16,1-15 0-16,2-8-4 0,-5-10 0 15,12 5-2-15,3-20 0 16,-15 15-1553-16</inkml:trace>
  <inkml:trace contextRef="#ctx0" brushRef="#br0" timeOffset="199806.39">31897 15077 0,'0'0'0</inkml:trace>
  <inkml:trace contextRef="#ctx1" brushRef="#br0" timeOffset="199066.16">28833 8262 1344 0,'0'0'0'0,"0"0"19"16,0 0 1-16,37 5 13 16,-2-10-1-16,5 2 22 0,22-2 1 15,3 0-18-15,5 5 1 16,-3 0-5-16,3 5-1 15,-8 3-4-15,-2 17 0 16,-20 3 2-16,-13 15 0 16,-12 7-4-1,-10 5 1-15,-5-5-4 0,0-4 1 0,5-8-3 32,10-3 0-32,12-10-3 15,3-15 0-15,15-2-4 0,5-19-1 16,2-14-1-16,3-12 0 15,-8-6-2-15,-2-8 1 0,-5 1 0 16,-5-5 2 0,-10-1 0-16,-3 9 1 15,-4 14-2-15,-11 15 0 16,-7 18-2-16,-12 10 1 16,-3 21-4-16,-5 26 2 15,10 11-2-15,5 3 0 16,12-26-4-16,11-12 2 15,14-6-2-15,15-11 0 16,21-4 0-16,1-12-1 16,-6-7 0-16,-18-8 0 15,-3-8 1-15,-17-7-1 16,-8-6-1-16,-9-14 1 16,-11-5-1-16,-12-11 2 15,-5-2-2-15,-7 6 0 0,-13 6 0 16,-2 21 1-16,-6 25 1 15,-6 25 0-15,-6 25-1 16,8 21 0-16,9 4 1 16,21-2-1-16,19-8-1 15,13-7 1-15,15-13-2 16,15-15 1-16,30-12-1 0,2-11 0 16,-7-7 0-1,-8-12 1-15,0-16-1 16,-12-2 2-16,-10-3-2 0,-5 0 1 15,-8 3 0-15,1 5 0 16,-13 15 0-16,-10 20 0 16,7-8-1-16,-12 28 1 15,-2 28-1-15,-8 7 1 16,5 1-1-16,7-11 2 16,3-7-2-16,8-16 0 15,2-12 0-15,5-10 0 0,5-10 0 0,19-7 0 31,14-11 0-31,2-5 1 16,-8 1-1-16,-15-4 1 16,-7 9 0-16,-7 12 0 0,1 15 0 15,-9 10 0-15,5 12 0 16,3 16 1 0,-6 15-1-16,8 0 0 15,10-15-1-15,2-16 1 0,-12-4-1 16,-2-13 1-16,-11-10-1 15,-7-8 1-15,0 13-1708 0</inkml:trace>
  <inkml:trace contextRef="#ctx1" brushRef="#br0" timeOffset="199521.47">28499 7673 1344 0,'0'0'0'0,"15"-27"43"0,0 6-1 16,3-1 32-16,-3 4 0 31,-15 18-9-31,10-10 0 0,-10 10-20 0,10 38 1 32,-3 35-10-32,-7 25 0 15,0 13-7-15,0 7 1 0,0 8-6 16,5-11 2-16,5-17-6 15,12-15 0-15,11-15-3 16,19-25 0-16,20-13-1 16,3-15 1-16,0-9-2 15,-3-17 2-15,-17-6-2 16,-15-11-1-16,-20-15 0 16,-20 3-1-16,0 40-1644 15</inkml:trace>
  <inkml:trace contextRef="#ctx1" brushRef="#br0" timeOffset="199697.81">28445 8000 1407 0,'0'0'0'16,"0"0"36"-16,44-40 0 16,-6 20 34-16,17-3 1 15,22 11-12-15,22 2 1 16,8 5-21-16,-4 0 0 15,-19-1-13-15,-9 17 1 16,-75-11-1431-16</inkml:trace>
  <inkml:trace contextRef="#ctx1" brushRef="#br0" timeOffset="202270.65">13158 9792 438 0,'0'0'0'16,"0"0"45"-16,0 0 0 15,-2-23 45-15,2 23 0 16,0 0-2-16,0 0 1 15,0 10-28-15,0 20 0 16,0 26-19-16,0 6 0 16,-3 1-10-16,3-2 0 15,3 4 0-15,4-5-1 0,8-14-2 16,5-19 1-16,7-22 1 16,8-25 0-16,13-25 0 15,-6-5-1-15,0-11 8 16,-14 1 0-16,-6 2 4 15,-2 15-1-15,-10 18 2 16,-3 8 1-16,-7 7-7 16,0 10 1-16,0 0-8 15,10 20 2-15,3 17-10 16,14 19 2-16,1 2-10 0,14-6 1 16,8-6-5-16,7-14 0 15,13-24-2-15,-1-16 0 16,-11-19-4-16,-6-11 1 15,-5-7-1-15,-9-1 1 16,-21-1 3-16,-12 4-1 16,-10 15 5-16,-12-2 0 15,-13-8 1-15,0 6 2 16,3 14-1-16,4 5 0 16,3 21-2-16,8 15 2 15,7 19-7-15,10 9 1 16,15 4-5-16,15-12 1 15,7-16-1-15,13-9-1 16,4-13-1-16,6-10 1 16,5-18-1-16,-3-4 0 15,-7-16 2-15,-10 8 0 0,-20 7 0 16,-8 8 1-16,-17 5 0 16,-2 0 1-16,-3-5-1 15,-3 5 1-15,3 15-1 16,0 0 2-16,0 10-3 15,0 22 1-15,0 29-3 16,3 2 0-16,2 7-1 16,7-2 0-16,8-8 0 15,2-22 0-15,16-28-1 16,-1-27 1-16,10-26-3 0,13-5 2 16,-60 48-1582-16</inkml:trace>
  <inkml:trace contextRef="#ctx1" brushRef="#br0" timeOffset="202519.4">15066 9369 1117 0,'0'0'0'16,"25"-43"16"-16,-15 15 0 15,0 3 7-15,-8 10 1 16,-2 15 23-16,3-12 0 16,-3 12 7-16,0 0 0 15,-10 15 3-15,0 33 1 16,-8 47 0-16,8 21 0 15,8 5-5-15,7-3-1 16,10-28-10-16,5-7 1 16,2-2-11-16,8-11 2 15,2-9-7-15,-4-26 0 16,-8-25-7-16,-3-15 1 0,-17 5-1507 16</inkml:trace>
  <inkml:trace contextRef="#ctx1" brushRef="#br0" timeOffset="203386.11">14941 9900 1017 0,'28'-3'0'0,"21"-4"16"0,29-8 1 16,1-8 15-16,9-15 1 15,-1-12 8-15,-13-18 2 16,-9-10 4-16,-17-3 0 15,-19 14 6-15,-6 6 0 16,-18 6 10-16,-5 12 0 16,-5 20 1-16,0 13-1 15,5 10-11-15,-20 31 0 16,-3 41-7-16,1 34 1 16,15 17-15-16,7-2 0 15,5-30-10-15,10-16 0 16,9-12-6-16,19-13-1 15,7-22-1-15,9-23-1 16,4-20-2-16,-6-13 1 16,-5-14 2-16,-7-4-1 15,-10-4 1-15,-15-3 1 16,-8 3 3-16,-7 5-1 16,-5 9-1-16,-5 21 1 0,5 15-1 15,-20 18 2-15,8 35-4 16,2 10-1-16,10 7-3 15,10-10 1-15,5-14-4 16,12-14 0-16,1-19-2 16,4-13 0-16,23-13-1 15,10-14 0-15,-13-6-1 16,-7-7 0-16,-10-3 2 16,-13 3 0-16,-5 5 1 0,-9 9-1 15,-6 6 2-15,1 8-1 16,-3 12 0-16,-3 12 1 15,-2 21-3-15,0 12 0 16,0 21-2-16,5 2 2 16,10-8-2-16,3-17 0 15,7-11-1-15,7-9 1 16,6-23-1-16,-1-10 0 16,5-8 0-16,-4-9 1 15,-8 4-1-15,-11-5 1 16,6 1 0-16,-5-1 2 15,-2 8-1-15,-3 7 0 16,-10 13 1-16,12-5 1 16,-12 5-2-16,5 5 1 15,-5 23 0-15,5 10-1 16,0 15-1-16,5-11 0 0,3-14-1 16,-3-13 1-16,2-12-1 15,18-11 1-15,12-15-1 16,1-2 0-16,1 0 0 15,-9 0 2-15,-5 7-2 16,-7 1 1-16,-4 12-1 16,-9 0 1-16,3 5-1 15,-3 0 0-15,0 0-4 16,0 0 1-16,-10 0-1744 16</inkml:trace>
  <inkml:trace contextRef="#ctx1" brushRef="#br0" timeOffset="203540.66">16809 9477 1130 0,'0'0'0'16,"0"0"6"-16,0 0 2 15,0 0-8-15,0 0 0 16,0 0-858-16</inkml:trace>
  <inkml:trace contextRef="#ctx1" brushRef="#br0" timeOffset="204087.52">18916 9932 892 0,'0'0'0'0,"15"-35"-10"0,-3 0 1 15,-2-15 29-15,0-1 0 16,-5-7 59-16,-5 1 0 16,-7 6 13-16,-6 11 1 15,-9 17-14-15,-10 21 1 16,-26 20-22-16,-1 14 1 16,-11 19-22-16,10 9 2 15,15 10-14-15,15-2 2 16,15-5-11-16,15-10 0 15,13-18-7-15,19-10 0 16,21-12-3-16,4-16 1 16,3-12 1-16,-13-7 0 15,-10-11 0-15,-4 5 0 16,-18 13 1-16,-8 5 1 16,-7 10 0-16,0 0 0 0,0 0-2 15,0 0 1-15,3 13-4 16,-1 4 1-16,13 21-3 15,7 2 1-15,11-7-2 16,12-15 1-16,-45-18-1380 16</inkml:trace>
  <inkml:trace contextRef="#ctx1" brushRef="#br0" timeOffset="204749.45">20903 9978 401 0,'0'0'0'16,"-7"-28"0"-16,5-10 0 16,-1-17 0-16,1-15 0 15,-3-3-2-15,0-10 0 16,2-6 1-16,1 6 0 15,-1 0 5-15,3 18 2 16,-5 10 34-16,5 14 2 16,5 14 46-16,-5 9 1 0,0 18 7 0,0 0 2 31,-5 30-18-31,0 23-1 16,0 43-16-16,-2 14 1 15,14 11-10-15,-2-5 0 0,10-10-16 16,7-18 1-16,13-28 1 15,8-15 0-15,2-25-6 16,7-12 0-16,18-23 1 16,2-13 0-16,-5-12 10 15,-15 0 0-15,-14 2 4 0,-11-2 1 16,-17-1-3-16,-10 11 1 16,0 5-8-16,-5 18 1 15,5 7-6 1,-10 27 0-16,-12 14-17 0,9 9 1 0,13-7-10 15,10-11 2-15,15 1-8 16,0-5 1-16,10-6-2 16,0-12 0-16,-3-7-2 0,-7-16 1 15,0-9 1-15,-5-11 0 16,-5 5 2-16,-8 6 0 16,-12 2 2-16,-12-8-1 31,-16-12 3-31,-6 7 0 0,-1 10 0 15,7 18 1-15,3 20-3 16,13 10 0-16,12 6-3 0,10-1 0 16,17 0-3-16,16-7 0 15,-38-23-1595 1</inkml:trace>
  <inkml:trace contextRef="#ctx1" brushRef="#br0" timeOffset="205305.46">21800 9787 1192 0,'0'0'0'16,"35"-36"14"-16,-10-1 0 0,-3-1 12 15,-2 5 0-15,-5 13 17 16,-5 5 0-16,-10 15 5 16,0 0-1-16,10-5-2 15,-10 22 1-15,-5 21-4 16,0 18 2-16,10-6-10 0,0-12 0 16,10-11-5-16,-3-14 0 15,3-6-2-15,3-4 0 16,7-8-4-16,-3-8 1 15,-2-9-5-15,-10-6 0 16,0 3-3-16,-5 2 0 16,-5 11-3-16,0 12-1 0,2-10-6 15,-2 10 0 1,10 20-3-16,10 10 0 0,15 18-3 16,15 2 1-16,-3-12-1 15,23-21 0-15,20-12-2 16,9-15 1-16,-4-12-3 0,-13-11 1 15,-22-10-1-15,-18 3-1 16,-4-10 3-16,-18-3 1 31,-15-3 1-31,-15-4 0 0,-15 2 2 16,-8 3 1-16,-4 22 6 16,-5 13 0-16,2 25 4 15,-5 23 0-15,-5 22-2 16,8 26 2-16,14 19-5 15,11 21-1-15,7 2-3 16,5 5 0-16,5-4-3 16,5-1 2-16,0-5-3 15,7-7 1-15,8-16-1 0,-5-12 1 16,-5-15 0-16,-10-12 0 16,-15-14 1-16,-10-7 1 15,-12-2-1-15,-3-8 0 16,-7-5 1-16,17-15 2 15,30 0-1558-15</inkml:trace>
  <inkml:trace contextRef="#ctx1" brushRef="#br0" timeOffset="205485.16">25055 9917 389 0,'0'0'0'15,"0"0"-293"-15</inkml:trace>
  <inkml:trace contextRef="#ctx1" brushRef="#br0" timeOffset="205817.83">24990 9779 602 0,'0'0'0'16,"-5"-38"0"-16,3-7 0 15,2-5-1-15,2 2 0 16,1 3 64-16,-6 4 0 15,-4 9 60-15,-8 4 2 16,-15 8-18-16,-5 2 1 16,-5 8-23-16,0 15 1 15,1 8-31-15,11 12 1 16,1 8-20-16,14 12 0 16,8 10-8-16,10 6 0 0,18 4-8 15,14 3 1 1,20-8-4-16,11-4 1 0,14-6-2 15,0-2 0-15,-30-8-1 16,-24-7 0-16,-28-6-3 16,-28-4 1-16,-41-5 1 0,-9-3 1 15,4-13-1-15,-6-4 1 16,15-11 0 0,15 3 1-16,18 0-6 0,10-3 1 15,9 8-3-15,13 5 1 16,0 0-1426-16</inkml:trace>
  <inkml:trace contextRef="#ctx1" brushRef="#br0" timeOffset="206310.34">25700 9995 1093 0,'0'0'0'15,"50"-45"2"-15,-20 7 0 16,-8-12-1-16,-14 2 1 15,-13 3 51-15,-18 2 1 0,-14 8 18 16,-15 12 1-16,-13 18 0 16,-2 10 0-16,4 23-9 15,6 7 1-15,7 13-23 16,15-5 2-16,8 5-14 16,10-11 1-16,14-17-9 15,13-7 1-15,5-8-7 0,15-5 2 16,20-13-5-16,7-7-1 15,-2-2 0-15,0-11 2 16,-8 5-2-16,-10 1 1 16,-7 12-1-16,-10 7 1 15,-10 8 0-15,0 28-1 16,5 37 2-16,-3 23-1 16,1 25-1-16,-13 8 2 15,-5 0-3-15,-3-10 1 16,1-11 0-16,-3-12-1 15,0-12-1-15,-2-23 1 16,7-21-1-16,2-17 0 0,3-15 2 16,10-20 0-16,17-25 9 15,3-15 2-15,5-8 6 16,3-13 1 0,-9-9 4-16,1-16-1 0,0-12 3 0,-2 7 0 15,4 20-11-15,-7 16 0 16,2 30-9-16,8 17 2 15,-35 28-1870-15</inkml:trace>
  <inkml:trace contextRef="#ctx1" brushRef="#br0" timeOffset="206483.63">26447 9935 1457 0,'0'0'0'15,"0"0"74"-15,0 0 0 16,0 0 32-16,0 0 0 15,0 0-40-15,0 0 0 16,0 0-37-16,0 0 1 16,43-45-13-16,-11 4 1 15,-32 41-1551-15</inkml:trace>
  <inkml:trace contextRef="#ctx1" brushRef="#br0" timeOffset="207344.05">28858 9663 1155 0,'0'0'0'0,"0"0"0"0,0-45 1 16,-25 10-1-16,-17-8 0 16,-18 0 13-16,-12 5-1 15,2 3 6-15,0 20 0 16,-2 20 5-16,5 18 0 16,-15 27-2-16,-3 16 2 0,10 17-7 15,23 5 0-15,27 2-3 16,20-4-1-16,23-18-3 31,31-21 0-31,38-21-2 0,8-24 0 16,-15-22 1-16,-5-23 3 15,2-20 0-15,-8-15 1 16,1-10 5-16,-5-12 1 16,-5-3 8-16,-15-8 1 15,-16 0 3-15,-14 0 1 16,-12 3 3-16,-13 23 0 15,-8 29-6-15,-1 36 1 0,-4 25-4 16,1 41 0-16,-6 37-7 16,1 20 0-1,12 7-9-15,10 11 1 16,15-5-5-16,17-5-1 16,21-28-1-16,9-20-1 15,8-26-1-15,2-19 0 0,-15-21-1 16,-2-19 0-16,-3-16 1 15,-12-15 0 1,-5-5 4-16,-12-2 1 0,-6-11 4 0,-2 21 0 16,-10 15 4-1,-7 20 2-15,7 15 1 16,-15 27 1-16,-3 36-2 16,1 18-1-16,7-8-5 15,7 0 2-15,8-13-7 16,8-12 1-16,7-25-3 15,10-16 2-15,4-9-4 16,11-16 0-16,20-10 1 16,-10-9 1-16,-8-1 2 0,-7-7 1 15,-15-3 1-15,-8 13 1 16,-7 9 2-16,-7 14 0 16,-3 12 1-16,0 0 0 15,0 33-4-15,2 4 0 0,8 21-2 0,10-5-1 31,10-15-3-31,12-11 2 0,16-6-3 16,14-14 0 0,-72-7-1579-16</inkml:trace>
  <inkml:trace contextRef="#ctx1" brushRef="#br0" timeOffset="207742.57">30273 9502 1080 0,'0'0'0'16,"-3"-25"0"-16,-2 7 0 15,-2-4-3-15,-3 7 1 16,10 15 5-16,-20-8 1 15,-3 18 12-15,-16 18 1 16,-14 22 14-16,6 18 2 16,10 8 3-16,19 2 0 15,11-13 1-15,19-7 0 16,20-15-4 0,28-16 1-16,15-19-6 0,5-13 0 15,-1-13 1-15,-1-17 2 16,-11-13 4-16,0-7-1 15,0-8 4 1,-7-2 2-16,-5-18-2 0,-15-6 0 16,-8-6 4-16,0-3-1 15,-4-10 2-15,-8 2-1 0,-8 10 1 16,-4 21 1-16,-1 40-7 16,-7 25 1-16,-10 22-4 15,0 41-1 1,-7 40-10-16,-1 18 0 0,1 7-9 15,4 3 0-15,8 0-6 16,-4-11 1 0,9-12-3-16,9-7 1 15,-1-31-4-15,2-22 0 16,-10-38-1683-16</inkml:trace>
  <inkml:trace contextRef="#ctx1" brushRef="#br0" timeOffset="207925.98">30534 9417 1293 0,'0'0'0'16,"30"-3"50"-16,5-2 0 16,17 0 33-16,13 0 1 15,12 0-42 1,10 0 1-16,-10 2-13 0,-9 3 1 16,4-5-13-16,3 5 1 15,7 5-7-15,3 6-1 0,-85-11-1336 16</inkml:trace>
  <inkml:trace contextRef="#ctx1" brushRef="#br0" timeOffset="208020.18">31615 9427 1192 0,'0'0'0'0,"0"0"18"15,0 0 1-15,0 0 22 16,0 0-1-16,0 0-36 16,-10-33 0-16,10 33-994 15</inkml:trace>
  <inkml:trace contextRef="#ctx0" brushRef="#br0" timeOffset="212379.74">10406 10461 0,'0'0'0</inkml:trace>
  <inkml:trace contextRef="#ctx1" brushRef="#br0" timeOffset="211610.57">4586 8717 438 0,'0'0'0'0,"0"0"18"16,0 0 1-16,0 0 49 15,0 0 0 1,0 0 20-16,0 0 0 0,0 0-4 0,-15-42 1 16,3 24-37-16,-3-2 1 15,-8 2-9-15,-12-4-1 16,-17-6 0-16,-15 3 1 16,-10 7 12-16,-11 5 0 31,-11 3-3-31,-16 3 0 15,-4 9-7-15,-8 13 0 16,-13 3-10-16,-2 5 1 16,10 4-6-16,-2 11-1 15,9 5-5-15,1 2 0 16,19 6-6-16,6 4 0 16,19-5-6-16,13 3 1 15,9-8-2-15,8-9 1 16,13-4-2-16,5-7 0 0,14-7 1 15,6-5-1-15,2-8 1 16,10-5 1-16,-10 10-1 16,10-10 1-16,0 0 1 15,0 0 1-15,0 0-1 16,-5-15 2-16,10-16-2 16,5-19 0-16,2-8 0 0,3-2 0 15,-5 7-1-15,-2 15 1 0,-8 13-1 16,0 13 1-16,0 12-2 15,0 0 0-15,-8-8-1 16,-2 21-1-16,-12 14-1 16,-8 11 1-16,8 17-3 0,7 6 0 15,10-8-2-15,-3-6 0 32,8-9-1-32,8-13 0 0,-3-5 0 15,5-10 0-15,5-2-1 16,2-3 1-16,13-5-1 15,10-10 0-15,7-8-1 16,5-4 1-16,-4-1-1 0,4-2 0 16,-5 0 0-16,3 2 0 15,-50 23-1455-15</inkml:trace>
  <inkml:trace contextRef="#ctx1" brushRef="#br0" timeOffset="212574.95">1211 9834 728 0,'0'0'0'0,"0"0"40"15,-20-32 2-15,5 14 3 16,11 8 1-16,4 10 6 15,-15-5 1-15,15 5 0 16,-23 15 0-16,8 20 4 0,0 18 1 16,8 7-1-16,7 8 1 15,5 3-6-15,2 2 1 16,8-5-3-16,0-10-1 16,3-18-2-16,-8-18 0 15,-1-11-5-15,1-22 0 16,0-11-2-16,0-23 0 15,-5-21 2-15,-5-7-1 16,-10 3-3 0,-5 9 1-16,-4-7 0 0,-11-2-1 15,-3-18-5-15,3-10 1 16,3 7-2-16,7 13-1 16,10 35-2-16,5 16 0 15,5 27-3-15,20 15 0 16,17 48-4-16,8 22 2 15,13 6-5-15,4-3 0 16,0-25-3-16,0-3 0 16,-9-2-3-16,1-3 2 15,-6-9 0-15,-11-11 2 16,-12-15-6-16,-13-12 1 16,-12-8-8-16,0 0 1 15,-22-26-5-15,-15 6 0 0,-11-2-21 16,-11 7 2-16,-1 2-62 15,5 3 2-15,8 2-51 0,14 3-1 16,18 0 17-16,5 0 1 16,10 5 44-1,0 0 2-15,10-7 28 0,5-3-1 16,18-8 25-16,9-5 0 16,5 3 14-16,-2 8 0 15,-2-3 2-15,1-3 1 16,-1 3 6-16,-1 5 1 15,5 2 4-15,-7 3 1 16,-40 5-1216-16</inkml:trace>
  <inkml:trace contextRef="#ctx1" brushRef="#br0" timeOffset="212973.33">1807 9779 967 0,'0'0'0'0,"22"-25"12"15,-2 12 1-15,-3-4-2 16,3 12 0-16,-10 5 17 16,0 15 0-16,-5 12-2 15,0 9 1-15,-10 1-5 16,-7 6 2-16,2-3 9 16,-3-12 1-16,8-10 4 15,5-8 0-15,0-10 4 0,0 0 1 16,0 0-3-1,15-5 0-15,0-18 2 0,10-2 1 16,12 5-4-16,-2 5 0 16,-10 2-1-16,3 11 0 15,2 4-6-15,2 11-1 16,0-1-5-16,-19 16 1 16,-6 25-1-16,-14 5 0 15,-11 7-1-15,-14 5 1 0,-5-9 2 16,-1-11 2-16,3-15-2 15,0-15 1-15,11-7-1 16,6-8 1-16,8 0-7 16,-2-5 1-1,12 0-1638-15</inkml:trace>
  <inkml:trace contextRef="#ctx1" brushRef="#br0" timeOffset="214076.49">4750 9553 653 0,'0'0'0'16,"0"0"115"-16,0 0 2 15,0 0-41-15,0-28 2 16,0 13-33-16,0 2-1 16,5 3-16-16,-5 10 2 15,0 0-7-15,13 5 1 0,-6 40 2 16,3 28-1-16,-5 13 7 15,0-1 0-15,-5-1 5 16,-5 1 2-16,0 6 1 16,-5 7 1-16,3-3-1 15,-8-7 0-15,2-30 2 16,3-12 0-16,-2-19 1 16,7-17 0-16,2 3 4 0,3-13 1 15,0 0-2-15,-12 5 1 16,12-5-8-16,-10-5 1 15,10 5-6-15,0 0 1 16,0 0-1604-16</inkml:trace>
  <inkml:trace contextRef="#ctx0" brushRef="#br0" timeOffset="-212879.12">13833 18471 0,'0'0'0,"0"0"0,0 0 0,0 0 16,0 0-1</inkml:trace>
  <inkml:trace contextRef="#ctx1" brushRef="#br0" timeOffset="-211555.26">1849 9849 766 0,'0'0'0'15,"0"0"39"-15,0 0 1 16,0 0 63-16,-25-30 0 16,15 13 15-16,5-11 1 15,3-12-34-15,2 2 0 16,0 15-29-16,0 13 1 15,0 10-10-15,22 33 1 0,3 22-13 16,7 6 0-16,-2 4-5 16,8-2 1-16,-11 2-5 15,5 3 1-15,1 15-1 16,-3-7 0-16,-3-13-4 16,-5-21 2-16,-7-14-3 15,-5-20 1-15,-10-8 3 16,0 0 1-16,0-18 2 0,-10-20 1 15,-12-37 3-15,-3-1-1 16,-2-2 3-16,2 8-1 16,-8 2-5-16,1 10 2 15,-3 8-6-15,15 15 2 16,10 7-1 0,0 18 1-16,10 10-4 0,0 0 2 15,5 18-5-15,10 24 0 16,13 14-1-16,4 9 1 15,0 8-8-15,-4 5 1 16,2 20-3-16,-3-7 0 16,5-21-3-16,-9-15-1 15,-8-17-1 1,2-20 0-16,-12-6 0 16,-5-12-1-16,0 0-1 15,0 0 2-15,0 0-1 16,-20-17 0-16,0-23 0 0,-12-26 0 15,-8-27 0-15,3-3 2 16,-6-2-2-16,-1 15 1 16,6 23-2-16,11 22 1 15,9 16 2-15,3 9-1 0,15 13 1 16,-7 0-1-16,7 10 0 16,12 30 0-16,16 33-2 15,-1 20 1-15,11 18-1 16,6-8 1-16,-6-20-2 15,2-17 1-15,-3-21 0 0,-5-12-1 16,-17-16-1-16,0-9 1 16,-15-8 0-16,0 0 0 15,0 0 0-15,0-15 0 16,-15-21 0-16,0-19 2 16,-12-28-1-16,-8-13 0 15,3-7 0-15,-6 3 1 16,1 17-1-16,0 12 1 15,14 21 0-15,13 20 0 16,10 30-1-16,0 0 2 16,20 27-1-16,3 19 0 15,9 22-1-15,0 17 2 16,-4 6-4-16,2-3 1 16,-3-10-1-16,5-18 0 0,-4-22 0 15,-6-15 0-15,-2-16-1 16,7-9 0-16,-27 2-2026 15</inkml:trace>
  <inkml:trace contextRef="#ctx1" brushRef="#br0" timeOffset="-209758.85">4053 10863 552 0,'0'0'0'0,"-12"-50"129"16,2 17 1-16,5 11-19 0,-5 2 1 15,10 20-52-15,0 0-1 16,0 0-17-16,-10 40-1 16,2 40-15-16,6 8 0 15,4-10-5-15,6-2 0 0,-3-13 4 16,0 2 0-16,5-5 5 15,0 6 2-15,2 4 1 16,-7-7 1-16,-5-12 4 31,5-19 0-31,-5-14-3 16,0-18 0-16,0 0-4 0,-10-18 2 16,-2-37-1-16,-3-18 2 15,-5 3 0-15,7-8-1 16,1 5 2-16,-3-5 0 15,10-13-4-15,2 0 2 16,3 3-3-16,5 8 2 16,3 30-7-16,2 22 2 15,0 15-3-15,5 28-1 0,22 31-1 0,13 19-1 16,2 21-3-16,5 2 0 16,3-18-3-16,0 1 0 15,-5-1-1-15,-3 5-1 16,-15 9-3-16,-4-9 0 15,-11-2 2-15,-9-18-1 16,-8-19-3-16,-5-16 0 16,0-20-4-16,-23 0 2 15,23 0-1770-15</inkml:trace>
  <inkml:trace contextRef="#ctx1" brushRef="#br0" timeOffset="-209569.28">4133 11316 1306 0,'0'0'0'0,"7"-17"15"0,-2 6 1 0,-5 11 7 15,15-10-1-15,-5 8 6 16,7-3 1-16,16-5-3 16,12-8 0-16,7-4 6 15,-2 12 1-15,-8 15 2 16,-7 2 1 0,-3 3-3-16,-4-5 1 0,2 3-6 0,5 2 1 15,-35-10-1343-15</inkml:trace>
  <inkml:trace contextRef="#ctx1" brushRef="#br0" timeOffset="-209175.28">4671 11321 992 0,'0'0'0'16,"17"-15"3"-16,3 3 0 16,7-4-3-16,11-1 1 15,-8 4 13-15,-1 8-1 16,-4 8 12-16,-10 12 1 15,-10 7 11-15,-5 21 1 16,-10 23 18-16,-12 2 0 16,9-3 9-16,-1-15 2 15,4-22 1-15,5-13 2 0,5-15-4 16,0 0 1-16,0 0-6 16,20-15-1-16,7-25-7 15,10-8 1-15,1 3-5 16,-1 7 2-16,-5 15-11 15,-2 6 1-15,0 14-10 16,-2 18 2-16,-4 8-8 16,-4 22 2-16,-5 16-7 0,-15 4 2 15,-10-5-5-15,-15-9-1 16,-4-11-1-16,-9-5 0 16,3 0-1-16,-2-7 1 15,2-10-1-15,8-3 2 16,-1-10-2-16,-2-10 0 15,15-3-1-15,6-17 0 16,9 25-1821-16</inkml:trace>
  <inkml:trace contextRef="#ctx1" brushRef="#br0" timeOffset="-208284.7">5829 8803 564 0,'0'0'0'16,"0"0"136"-16,0 0 1 15,0 0-59-15,32-18 2 16,5-4-27-16,23-16 0 15,10-2 10-15,-3-6 0 16,18 4-6-16,0 4 1 16,-11 0-7-16,-9 5 1 0,-10 8 1 15,-13 10 0-15,-14 8-6 16,-11 1-1-16,-2 6-8 0,-15 0 1 16,0 0-2-16,5 3 0 15,-5-3-4-15,0 10-1 16,0-10-2-16,-5 10 2 15,5-10-4-15,0 10 1 32,0-10-7-32,15 13 2 0,-15-13-1543 15</inkml:trace>
  <inkml:trace contextRef="#ctx1" brushRef="#br0" timeOffset="-207682.06">7288 7849 1042 0,'0'0'0'15,"0"0"19"-15,-5-30 0 16,5 30 7-16,0 0 0 16,0-7 47-16,0 7 1 15,-5 17-9-15,-7 11 1 16,-3 22-10-16,0 11 0 16,-3-11-10-16,8 3 0 0,8 0-9 15,2-11 2-15,-5-4-7 16,10-15 1-16,-5-16-3 15,0-7 0-15,15-7-2 16,0-26 1-16,10-22 2 0,2-6 0 16,-12 11-2-16,-3 0 2 15,-12-3 0-15,0-15 2 16,0-30-6-16,-4 7 1 16,-1 11-1-16,2 29-1 15,3 24-2-15,3 14 1 16,-3 13-4-16,14 8 1 15,6 34-6-15,13 24 1 16,2 27-4-16,12 2 2 16,3-17-6-16,-8-7 0 15,5-11-2-15,-9-4-1 16,-6-1-1-16,-4-20 1 16,-11-10-4-16,-7-7 0 0,-10-18-2 15,-10 8 0 1,-7-11-4-16,-16-7-1 0,33 10-1762 15</inkml:trace>
  <inkml:trace contextRef="#ctx1" brushRef="#br0" timeOffset="-207351.51">7293 8028 1042 0,'0'0'0'0,"0"0"0"0,0 0 0 16,27-5-6-16,-12 2 1 16,13-2 5-16,17 0 0 15,17-5 1-15,5-2 0 16,-5 2 7-16,-2-8 0 15,-5 3 12-15,0-5 0 16,-18-8 10-16,-2-2 1 16,-8 2 6-16,-7-4 1 15,-7-1 3 1,-3-2 1-16,-5 7-3 0,0 8 2 16,-5 10 7-16,0 10 1 15,0 0 10-15,10 20 0 16,10 25 3-16,2 16 0 15,3-6-12-15,-5-5 2 16,-5-12-7-16,5-10-1 16,-10-6-7-16,-3-9 2 0,-2 2-7 15,-5-15 2-15,10 10-4 16,-10-10 0-16,0 0-1621 16</inkml:trace>
  <inkml:trace contextRef="#ctx0" brushRef="#br0" timeOffset="-200250.25">11827 13265 0,'0'0'0,"40"0"0,0 0 0,159-13 0,14 13 15,-1-14-15,14 14 0,0 0 16,13 14 0</inkml:trace>
  <inkml:trace contextRef="#ctx0" brushRef="#br0" timeOffset="-199221.02">12133 11132 0,'0'0'0,"0"0"0,0 0 0,0 0 15,0 0-15</inkml:trace>
  <inkml:trace contextRef="#ctx1" brushRef="#br0" timeOffset="-199256.17">7946 7829 501 0,'0'0'0'0,"0"0"29"15,0 0 0-15,0 0 57 16,0 0-1 0,27-35 12-16,-12 25 0 0,7 0-21 15,1 5 2-15,-3 10-29 16,-3 5 1-16,-2 0-11 15,-5 8 1-15,-5 4-4 0,-3-7 1 16,-2 5-8-16,-2-4 2 16,2-4-1-16,-5-2 1 15,5-10-1-15,0 0 0 16,0 0 4-16,-10 5 0 16,5-20 1-16,5-15 1 15,0-25 3-15,10-6 1 16,0 6-6-16,-3 10 2 15,3 24-4-15,-10 21 0 16,15 5-7 0,-10 23 0-16,5 20-4 0,-2 2 1 15,-3 3-6-15,-5-10 0 16,-3-15-3-16,1-6 1 16,2-7-4-16,0-15 1 15,-3 10-3-15,3-10 0 0,0 0 0 16,-10 0 0-1,10 0-1-15,-20-7 1 0,3-1 0 16,7-2 0-16,0 3 0 16,10 7 0-16,-15-10 2 15,15 10 0-15,0 0-2 16,-10 5 1-16,10-5-3 16,-7 17 1-16,-3-7-1 15,0-2-1-15,2 2 1 16,-7-5 1-16,-2 0-3 0,-6-5 2 15,4-5-1-15,-6-5 1 16,10-3 1-16,0-14 1 16,5-26 1-16,10-5 0 15,10-8 2-15,15 6 0 16,0 15 3 0,12 12-1-16,5 23-1 15,8 25 2-15,2 40-2 16,1 16 1-16,-8 14-5 15,-13 4 3-15,-15-11-6 0,-12-3 2 16,-10 3-4-16,0-8 2 16,-7-7-2-16,7-17 2 15,5-19-1-15,0-17 1 0,0-10-2 16,17-27 1-16,1-24 0 16,12-9-1-16,7-8 1 31,10 15 0-31,11 13 1 15,11 12-1-15,11 6 3 16,2 7 0-16,-2 2-1 16,5 3 2-16,-16-8 0 15,-9 3 0-15,-8 0-7 0,1-20 1 16,-53 35-1860-16</inkml:trace>
  <inkml:trace contextRef="#ctx1" brushRef="#br0" timeOffset="-198045.62">7109 10780 476 0,'0'0'0'16,"0"-32"48"-16,0 4-1 16,0-12 91-16,0-6 0 15,5 11 12-15,0 10 1 16,-3 10-48-16,-2 15 1 16,0-13-35-16,0 13 0 15,0 13-19-15,-2 20-1 0,-3 45-17 16,-5 15 1-16,5 5-7 15,5-8 1-15,0-19-3 16,0-18 2 0,5-21-3-16,-5-12-1 0,0-9 2 15,0-11 0-15,0 0 1 0,0 12 0 16,0-12 3-16,0 0 0 16,0 0 2-16,-5-28 2 15,0-34 0-15,-3-19 2 16,-2-30 3-16,5 1 1 15,0 6-1-15,5 21 1 16,10 16-4-16,8 11-1 16,12 6-4-16,5-3 0 15,14 8-5-15,11 5 2 16,2 7-9-16,-2 5 1 16,0 13-6-16,0 10 2 15,-8 13-5-15,-10 9 1 16,-4 13-5-16,-21 13 1 0,-4 5-5 15,-18 2 1-15,5-50-1882 16</inkml:trace>
  <inkml:trace contextRef="#ctx1" brushRef="#br0" timeOffset="-197695.51">6994 11082 1281 0,'0'0'0'0,"0"0"12"0,30 18 2 16,-7-16 9-16,14-4 2 15,23-3 4-15,7-8 0 16,15-12 4-16,-2-5 0 16,-13 2 5-16,3-5 1 31,-18-4-3-31,-10 4 1 0,-9 5-3 0,-13 8-1 16,-10 5 4-16,-5 3 1 15,-5 12-7-15,0 0-1 16,0 0-4-16,0 0 1 15,0 37-4-15,-8 14 1 16,6 24-5 0,-1-7 0-16,3-10-3 0,3-8-1 0,2 8 1 15,0 2 0-15,0-2 0 16,5-7 0-16,0-11-1 16,-1-15 0-16,9-17-2 15,4-24 1-15,-22 16-1607 16</inkml:trace>
  <inkml:trace contextRef="#ctx1" brushRef="#br0" timeOffset="-197421.49">7853 11102 1369 0,'0'0'0'16,"0"0"40"-16,43-35 1 0,-11 20 19 16,10 2 1-16,11 6 0 15,-8 9 2-15,-8 16-26 16,-15 10 1-16,-12 4-7 15,-15 11 0-15,-20 18-3 16,-7 11 1-16,-5 17 3 16,-3-11-1-16,10-13-2 15,13-22 2-15,7-18 0 16,10-25 2-16,20 2-3 16,7-22 0-16,28-20-1 15,7-15 1-15,3-3 1 16,-1 0 0-16,4 5-1 0,-1 8 0 15,3-11-16-15,-1 1 1 16,-69 55-1776-16</inkml:trace>
  <inkml:trace contextRef="#ctx1" brushRef="#br0" timeOffset="-197122.69">8862 10564 1281 0,'0'0'0'16,"0"0"38"-16,0 0 1 15,0 0 25-15,0 0 2 16,0 0 11-16,0 0 0 0,47-5-33 16,3-8 1-16,2-2-10 15,-2 3 1-15,-20 4-10 16,-12 8 0-16,-8 10-15 16,-20 20-1-16,-23 21-10 15,-7 17 0-15,3 5-7 16,10 10 1-16,4-8-16 15,13-12 1-15,10-25-3 16,5-21 2-16,8-12 14 0,9-12 1 16,20-18 7-16,13-11 0 15,5-14 3-15,12 5 1 16,-72 45-1328-16</inkml:trace>
  <inkml:trace contextRef="#ctx1" brushRef="#br0" timeOffset="-196728.31">10152 10353 916 0,'0'0'0'0,"-20"-53"102"16,8 7 2-16,4-4-2 15,11 5 1 1,7 5-37-16,7 9 0 0,1 4-18 16,16 17-1-16,9 10-20 0,17 22 0 15,17 29-8-15,-7 19 1 16,-8 26-2-16,-12 7 1 15,-23-10-2-15,-27 13 1 16,-22 4-4-16,-11 1 2 16,-4-10 0-16,4-16-1 15,6-32 0-15,12-20 0 16,15-18-3-16,15-15 1 16,-15 0-1390-16</inkml:trace>
  <inkml:trace contextRef="#ctx1" brushRef="#br0" timeOffset="-196575.44">10501 11127 1168 0,'0'0'0'0,"0"23"8"32,0-5-1-32,10 4 7 0,2-1-1 15,3-9 40-15,-2-9 0 16,9-8 13-16,10-5 1 16,21-13-4-16,1-2 0 15,-11 0-6-15,-3-13 1 16,-40 38-1327-16</inkml:trace>
  <inkml:trace contextRef="#ctx1" brushRef="#br0" timeOffset="-196339.37">10879 10315 1093 0,'0'0'0'0,"13"-48"31"16,-3 10 1-16,2-2 20 16,3-3 1-16,0 8-8 15,0 12 0-15,22 6-5 16,6 24 0-16,12 21 6 0,4 25 0 15,-9 37 0-15,-8 6 2 16,-17-5-9-16,-15 4 1 16,-15 21-5-16,-15 7 1 15,-12 3-10 1,-8-15 0-16,3-38-6 0,12-10 0 16,3-13-4-16,12-10 1 15,10-40-1437-15</inkml:trace>
  <inkml:trace contextRef="#ctx1" brushRef="#br0" timeOffset="-196178.62">11143 11404 1356 0,'0'0'0'0,"0"0"47"16,-12-5 0-16,12 5 50 15,0 0 1-15,-10-15-14 16,0 3 0-1,-7-6-41-15,2-5 0 16,15 23-1468-16</inkml:trace>
  <inkml:trace contextRef="#ctx1" brushRef="#br0" timeOffset="-191438.29">2877 8020 728 0,'0'0'0'15,"0"0"51"-15,0 0 1 16,0 0 61-16,0 0 2 16,0 0-16-16,0 0 0 15,0 0-32-15,0 0 0 16,0 0-23-16,0 0 1 16,43 26-13-16,14-6 2 15,18 2-5-15,9-12 1 0,-1-2-3 16,19-3 1-1,15-10 3-15,-5 0-1 16,-12-3 1-16,-23 3 2 16,-25-5 4-16,-15 5 0 15,-19 3 0-15,-18 2 0 16,0 0 3-16,0 0 1 16,0 0 0-16,0 0 2 0,0-10-4 15,0 10 2-15,-10-13-10 16,10 13 2-16,0 0-3 15,0 0 0-15,0 0-1757 16</inkml:trace>
  <inkml:trace contextRef="#ctx1" brushRef="#br0" timeOffset="-190822.2">2992 9537 778 0,'0'0'0'15,"-27"16"81"-15,12-6 0 16,2-5-16-16,13-5 0 16,-7 12 0-16,17-9 1 15,22-1-7-15,33-4 0 16,20-6 2-16,7-9-1 15,15-4 7-15,0 4-1 16,-5-3-1-16,-10 2 1 16,-27 8-2-16,-15 8 1 15,-25-4-10-15,-10 6 1 0,-15 0-9 16,0 0 1-16,0 11-14 16,-5 1 2-16,0 1-4 15,-5-3 0-15,10-10-1662 16</inkml:trace>
  <inkml:trace contextRef="#ctx1" brushRef="#br0" timeOffset="-189580.65">3204 8051 766 0,'0'0'0'16,"15"-28"57"-16,-5 10 2 16,-5 8 10-16,-5 10 2 15,0 0-24-15,0 0 1 16,0 0-19-16,-10 23 2 15,-18 20-11-15,-4 12 0 16,0 0 8-16,7 1 0 16,2-14 0-16,8-1 0 15,5-14 4-15,8-12-1 0,2-15 2 16,12 8 0-16,3-13-1 16,13-8-1-16,14-19-1 15,5-1 1-15,-14 5 4 16,-1 6-1-16,-7 4-2 15,-10 8 0-15,-5 5-4 16,-10 5 0-16,0 0-3 16,10 0 0-16,-10 0-6 0,0 0 1 15,0 0-4-15,0 0 1 16,0 0-17-16,2-15 1 16,-4 2-9-16,-3-4 0 15,0-8-30-15,0-1 1 16,-5 6-29-16,5 8 1 15,0 2 7-15,5 10 2 16,-8-13 29-16,8 13 1 16,0 0 22-16,-12 3 0 15,12 27 4-15,0 33 0 16,10 40 6-16,0 15 2 0,0 13 12 16,-5 7 0-16,-5 11 12 15,0-8-1-15,-10-11 4 16,5-14 0-16,-3-20 4 15,6-8 0-15,-3 0 3 16,-5-13 1-16,0-12-4 0,5-20 1 16,0-25-2-16,5-18 2 15,0 0-7-15,-7-26 2 32,4-29-9-32,1-3 0 0,-3 8-10 0,-5 17-1 15,5 16-15-15,-5 6 0 16,0 1-11-1,0-5 1-15,0-7-34 16,-5-1 2-16,2 5-24 0,3 6 1 16,10 2 6-16,0 10-1 15,0-15 21-15,5 5 0 16,3 2 24-16,2 3 2 16,0 5 11-16,0 15-1 15,2 25 4-15,-2 16 1 16,-7 12 8-16,2 7 1 15,-5-12 15-15,5-10-1 16,5-25 11-16,2-23 0 16,13-15 6-16,5-18-1 15,10-33 0-15,0 1-1 16,-11 10 2-16,-1-1 0 16,-13 9 1-16,0 6 0 0,-13 4-3 15,1 9 0-15,-3 23-1726 16</inkml:trace>
  <inkml:trace contextRef="#ctx1" brushRef="#br0" timeOffset="-188916.22">2486 7072 614 0,'0'0'0'0,"13"-45"136"0,-8 12 1 15,-5-5-48-15,5 5 1 16,-5 16-33-16,5 4 1 16,-5 13-1-16,7-7 1 15,-7 7-5-15,10 27 2 16,-5 36-2-1,0 15 1-15,-10 15-3 0,-7 3-1 16,2-8-5-16,-5-10 0 16,2-8-5-16,21-7 2 15,2-12-7-15,12-14 0 16,13-24-6-16,13-16 0 16,19-24 4-16,25-11 1 15,13-5 6-15,-8 8 2 0,2 12-9 16,-27 6 0-16,-17 12-1 15,-17 10-1-15,-38-5-1674 16</inkml:trace>
  <inkml:trace contextRef="#ctx0" brushRef="#br0" timeOffset="-94573.02">16968 15721 0,'0'0'0,"0"0"0,0 0 0,0 0 0,0 0 16,0 0-16,0 0 0,13 0 15,27 0-15,26 0 0,41 0 16,52 13-16,80 14 15,66 0-15</inkml:trace>
  <inkml:trace contextRef="#ctx0" brushRef="#br0" timeOffset="-94174.73">18934 16029 0,'0'0'0,"0"0"0,0 0 0,0 0 0,13 14 0,13-1 31,1 1-31,13-1 0,26 14 0,1-14 16,-1 14 0,0 0-16,14 13 15,-13 0-15,12 1 0,-12-1 31,12 0-31</inkml:trace>
  <inkml:trace contextRef="#ctx0" brushRef="#br0" timeOffset="-93514.57">11256 14674 0,'0'0'0,"0"0"0,14 0 0,-1-13 16,13-1-1,14 1-15,0-1 0,13-12 0,0-1 0,0 0 16,14 13-16,-27 1 16,-27 0-16</inkml:trace>
  <inkml:trace contextRef="#ctx1" brushRef="#br0" timeOffset="-93225.3">7325 12229 740 0,'0'0'0'0,"0"0"26"16,0 0 1-16,0 0 68 15,0 0 2-15,25-12-4 16,23-26 0-16,34-25-24 16,15-7 0-16,18-8-30 0,14 0 1 15,23 12-16-15,2-7 2 16,-17-5-2-16,-10-2-1 16,-17 15 0-16,-18 12 0 15,-30 17 4-15,-27 24 0 16,-22 12-2-16,-31 33 0 15,-34 35-5-15,-23 2 1 16,-17-5-4-16,-5-9 1 16,-8-14-8-16,-9 14 1 15,-11 17-4-15,1 12 0 0,12 18-6 16,10-9 0-16,14-16-1 16,19-23 0-16,24-20-5 15,20-10 2-15,15-15-4 0,37-10 1 16,28-15 0-1,25-20 0-15,27-25 4 0,27-16 1 16,18-22 1-16,8 2 0 16,-18 21 3-16,-10 15 1 31,-28 24 10-31,-14 9 2 0,-35 12 8 0,-18 7 0 16,-37 8-1373-16</inkml:trace>
  <inkml:trace contextRef="#ctx0" brushRef="#br0" timeOffset="-88244.39">18362 17116 0,'0'0'0,"0"0"0,0 0 0,0 0 15,14 0-15,-14 0 16,0 0-16,0 0 16,0 0-16,0 0 15,0 0-15,-14 0 16,1 0-16,0 0 0,0-13 0,-1-1 15,14 14-15,-13-13 16,0-1-16,-1 1 16,14 0-16,-13-1 15,13 14-15,0-13 0,0 13 0,0-14 16,13 14-16,1-13 16,-1 13-16,0-13 15,14 13-15,-14 0 16,0 0-16,1 0 15,-1 0-15,0 0 0,14 0 16,13 0-16,-1-14 0,1 14 47,13 14-47</inkml:trace>
  <inkml:trace contextRef="#ctx1" brushRef="#br0" timeOffset="-89088.04">12792 11017 791 0,'0'0'0'0,"0"0"51"16,0 0 1-16,0-25 70 15,0 25 2-15,0 0-22 16,0-8 0-16,0 8-44 16,0 0 2-16,-2 15-20 15,-3 15 2-15,5 36-14 0,0 2 0 16,5 2-5-16,0 1 1 16,4 17-6-16,4-3 1 15,2-4 1-15,0-16 0 16,-3-17 2-16,-7-18 0 15,0-12 2-15,-5-18-1 16,0 0 4 0,0 0 1-16,-10-18 13 15,-2-32-1-15,-1-41 3 0,6-17-1 16,-3 0 3 0,10 12 0-16,5 16-3 0,5 12 0 15,5 2-6-15,12 11 0 16,13-5-7-16,2 14 2 15,8 6-7-15,3 10 2 16,1 7-6-16,-1 8 0 0,-4 8-3 16,-4 12 0-16,-7 12-5 15,-6 21 1-15,-2 17-8 16,-13 8 2-16,-2 0-5 16,-15-13 1-16,0-50-1885 15</inkml:trace>
  <inkml:trace contextRef="#ctx1" brushRef="#br0" timeOffset="-88556.58">12884 11472 1318 0,'0'0'0'15,"0"0"5"1,25-17 0-16,-5-1-6 0,22-7 1 16,21-10 19-16,4-3 0 15,0 13 18-15,5 10 0 0,-4 10 8 16,-11 12 0-16,-20 18 13 15,-7 18 1-15,-10 20-10 16,-8 5 1 0,-7 2-8-16,-5-4 2 15,-7-21-10-15,2-12-1 16,5-13-5-16,0-20 0 0,0 12-4 16,0-12 1-16,17-5-4 15,11-12 0-15,19-16 4 16,0-22 1-16,-2-11 2 15,-5 1 1-15,-10 2-1 16,-3 20 1-16,-12 21-3 0,-5 9 0 16,-10 13-6-16,0 33 1 15,-5 30-4-15,-5 10 1 16,-2-8-8-16,7-12 1 16,7-13-3-16,8-12 0 15,10-13-2 1,10-3 1-16,18-12-3 0,-1-5 2 15,0-7-3-15,-7-16 1 16,-13-7 1-16,-7-13-1 16,-10-10 1-16,-10-7 1 15,-5 2 0-15,-15 8 2 16,-2 12-2-16,-3 15 0 16,15 21 2-16,10 7 1 15,-10 0-4-15,15 17-1 16,0 16-3-16,5 0 1 0,-10-33-1863 15</inkml:trace>
  <inkml:trace contextRef="#ctx1" brushRef="#br0" timeOffset="-88103.47">14232 11246 1431 0,'0'0'0'16,"0"0"16"-16,0-13 1 0,0 13 13 16,0 0 2-16,0 0 17 15,-3 18 0-15,1 25-14 16,2 17 0-16,2-2-7 0,8-10 0 15,10-11-3-15,0-12 1 16,10-12-4 0,-3-13 1-16,10-15-1 0,1-18 2 31,2-10 2-31,-10-4 1 16,-8-1 3-16,-2 3 0 15,-10 17 2-15,-3 8 1 16,-7 20-5-16,0 0 1 15,0 0-4-15,-2 38 1 16,-3 17-6-16,5 5 0 16,2-9-4-16,6-16 1 15,4-10-4-15,6-17 2 16,2-6-3-16,7-10 0 16,5-12 0-16,6-10 0 0,-3-10 0 15,-10-5 2-15,-6 2-1 16,-1 8 2-16,-13 14-1 15,-5 6 2-15,0 15-2 16,0 0 0-16,-5 10-4 16,0 18 1-16,0 27-3 15,5 1 1-15,15-18-3 16,7-18 0-16,18-8-4 0,17-22 0 16,-57 10-1873-16</inkml:trace>
  <inkml:trace contextRef="#ctx1" brushRef="#br0" timeOffset="-87572.7">16446 11253 1030 0,'0'0'0'16,"14"-42"64"-16,4 1 0 15,-3-2 33-15,0-7 2 16,-3 0-3-16,-12 7 2 15,-5 10-33-15,-5 6 1 16,-2 12-20 0,-18 12 2-16,-12 16-4 0,-6 12 1 15,6 10-8-15,10 5 2 16,9 8-9-16,18-5 0 0,15-3-7 16,13-5 0-16,9 8-5 15,10 0 1-15,11-15-5 16,-1-6-1-1,0 6-3-15,-14-8 0 0,-19-2-1 16,-9-1 0-16,-10-9-2 16,-17 4 1-16,-18 11-3 15,-17 5 2-15,-10-3-1 0,-11-3 1 16,19-6-2-16,11-1 2 16,21-13-5-16,22-2 0 15,0 0-1655-15</inkml:trace>
  <inkml:trace contextRef="#ctx1" brushRef="#br0" timeOffset="-87203.53">16914 11160 1155 0,'0'0'0'15,"12"-25"12"-15,-7 5-1 16,-5 0 12 0,-5 2 1-16,5 8 32 0,0 10 0 15,-15-7 4-15,5 9-1 0,-5 11 2 16,-15 19 0-16,3 19-9 15,7 12 1-15,10 4-8 16,10-11 1-16,18-6-12 16,14-12 1-1,15-18-7-15,13-12 0 0,5-18-4 16,-13-8 1-16,-17-15-4 16,-10-5 1-16,-8-2-1 15,-7-3-1-15,-7-2 1 16,-1 7 2-16,-2 13-3 0,-2 10 1 31,2 15 2-31,0 0-1 16,-8 33-1-16,-2 22 1 15,5 23-4-15,10 10 0 16,5-5-3-16,5-15 1 16,15-20-5-16,3-20 2 15,6-28-8-15,-1-20 2 16,-38 20-1739-16</inkml:trace>
  <inkml:trace contextRef="#ctx1" brushRef="#br0" timeOffset="-85900.18">17367 11294 1281 0,'-2'-13'0'16,"-6"-12"5"-16,1 2-1 15,2 11 3-15,5 12-1 16,0 0 9-16,0 0 1 0,15 22 1 16,7 11 1-16,5 20 2 15,3 5 0-15,-5-6 8 16,-7-9 1-16,-6-15 3 15,-5-10 0-15,-7-18 9 16,0 0 0-16,10 2 2 16,-5-22 0-16,5-25 5 0,0-11 0 15,-5 1-1-15,-2 2 0 16,2 23-8-16,0 7 1 16,-5 13-6-16,0 10 1 15,0 0-7-15,22-5 2 16,13 10-9-16,5 0 1 15,20-10-4-15,-1-12 0 16,4-14-7-16,-6-9 1 16,-2-3-1-16,-3-12 1 15,-10-8 1-15,-17-10-1 16,-7-2 1-16,-13-13 2 16,-10-3 0-16,-10-2 0 15,-8 0 1-15,-9 10 0 16,5 17 0-16,-1 26 1 15,6 13-4-15,2 29 0 0,2 31-2 16,6 32 2 0,-3 38-4-16,5 31 1 0,15 22-5 15,5 20 2-15,7-5-4 16,11 0 1-16,-6-5-2 16,3-5 0-16,-5-18-1 15,-5-12 1-15,-15-28-2 0,-10-22 1 16,0-41-1-16,-5-22 0 15,0-21-3-15,-15-24 1 16,-12-26-28-16,-5-18 0 16,-6-19-60-16,11 2 0 15,2 5-30-15,18 20 0 16,14 20 4-16,13 20 2 16,10 11 27-16,15 2 1 15,27 0 20-15,18-8 1 16,32-7 27-16,10-10 1 15,3-11 31-15,-6-7 1 16,-19-4 8-16,-18 1-1 16,-17 6 22-16,-30 7-1 15,-13 10 39-15,-17 6 1 16,-20 4 15-16,-7 13 1 16,-28 23-12-16,0 19 2 0,3 19-23 15,2 14 0-15,10 11-12 16,6-6 1-16,6-12-7 15,18-10 0-15,20-16-6 16,25-19-1-16,12-13-4 16,1-23 1-16,4-9-1 15,-12-6-1-15,2-5-1 16,-2 8 0-16,-15 7-3 0,-8 6 1 16,-17 22 1-16,10 0 0 15,-5 12-5-15,-5 21 1 16,0 20-3-16,0 0 1 15,10-11-2-15,13-19-1 16,12-18-1 0,12-25-1-16,23-15-1 0,-3-16 1 15,-7-7-5-15,-11-4 2 16,-6-4-7-16,-8-2-1 16,-15 8-15-16,-3 12 1 15,-7 15-2-15,-5 16 1 16,-5 7 8-16,-10 20 2 15,-5 15 5-15,-2 20 1 16,-13 21 5-16,5 9 0 0,5 6 2 16,7-3 0-16,13-11 0 15,8-9 1-15,12-17 1 16,12-21 1-16,13-20 3 16,7-15-1-16,11-21 7 15,1-6 0 1,4-9 4-16,-16-7 1 0,-15-4 3 0,-22 1 1 15,-20-4 2-15,-15 12 0 16,-12 10-4-16,-10 15 1 16,-1 31-5-16,1 22 1 15,5 15-4-15,4 16 2 16,13 9-7 0,5 1 1-16,10 1-3 0,15-9 0 15,5-17-2-15,18-14 0 16,16-17-2-16,16-15 1 15,25-17-2-15,-1-11 1 16,-19 0-1-16,5-12 2 16,-75 45-1828-16</inkml:trace>
  <inkml:trace contextRef="#ctx1" brushRef="#br0" timeOffset="-85240.99">20423 11193 1017 0,'0'0'0'15,"0"0"77"-15,0 0-1 16,0 0 4-16,22-43 0 16,3 3 9-16,-2-13 1 15,4 3-19 1,5-11 0-16,6 1-11 0,-8 2-1 15,-6 0-9-15,-6 18-1 16,-3 7-5-16,-10 11 1 0,-5 9-9 16,0 13 1-16,0 0-5 15,0 0 1-15,-10 40-9 16,7 11 1 0,11 29-6-16,2 11 1 0,2-3-6 15,13-5 0-15,-2-10-1 16,6 2-1-16,-9-12-3 15,0 0 1-15,-20-13-1 16,-5-9 0-16,-15-14-1 16,-12-9 1-16,-20-3-1 15,-6-15 1-15,-6-5 1 0,14-10 1 16,17-3-1-16,11 3 0 16,7 8 2-16,15 7 0 31,-10-8 1-31,10 8 1 15,0 0-2-15,33-2 2 16,26 2-4-16,19-3 0 16,4-2-2-16,-10 0 1 15,-10 0-1-15,-7 0-1 16,-13 0-3-16,-7-3 0 16,-35 8-1869-16</inkml:trace>
  <inkml:trace contextRef="#ctx1" brushRef="#br0" timeOffset="-82861.86">23718 10939 1318 0,'0'0'0'0,"0"0"48"0,0-28 1 0,0 8 47 31,0-3 2-31,5 1-20 0,0-3 2 16,-5 9-35-16,0 16 1 15,0 0-17-15,0 28 1 16,0 27-8-16,2 18 0 16,6-7-7-16,7 2 0 15,0-5-2-15,2-5 0 16,8-8-3-16,-5-12 0 15,2 2-1-15,-2-2 0 16,-5-16-2-16,-7-7 1 16,-8-15-1-16,9 13 1 15,-9-13-1-15,-9-20 1 16,-6-26 1-16,0-16 1 16,2-16 2-16,-4-13-1 15,2-12 1-15,0 0 2 0,10-3 0 16,10 18 1-16,15 23-2 15,17 14 1-15,18 24 0 16,2 4 1-16,15 0-4 16,-2 8 1-16,-8 5-3 15,3 15 0-15,7 15-2 16,-9 8 1-16,-21-3-5 0,-17 5 1 16,-25-30-1741-16</inkml:trace>
  <inkml:trace contextRef="#ctx1" brushRef="#br0" timeOffset="-82477.61">23827 11243 1470 0,'0'0'0'0,"0"0"49"16,35-15 1-16,-12 10 36 16,14-7-1-16,18-9-38 15,9-1 0-15,1 4-23 16,2 3 1-16,-4 7-8 15,1-4 3-15,-11-1-6 16,-11 1 2-16,-19 7-5 0,-4 2 0 16,-19 3-2-16,0 0 0 15,0 0-2-15,0 0 1 16,5 13-3-16,-15 9 1 16,-4 21-1-16,-1 18-1 15,-3 6 1 1,6 1 0-16,9 3 0 0,6-6 0 15,2-4 1-15,7-11 1 16,3-10-1-16,12-10 1 16,-4-12 1-16,9-18 1 15,16-18-2-15,-4-12 0 16,-1-15-1-16,-11 0 1 16,-32 45-1594-16</inkml:trace>
  <inkml:trace contextRef="#ctx1" brushRef="#br0" timeOffset="-82303.94">24714 11261 1470 0,'0'0'0'16,"0"0"30"-16,0 0 0 0,0 0 41 16,0 0 0-16,7 38-7 15,1 4 1 1,4 26-31-16,-2 3 1 0,-2 2-11 16,-1-18 0-16,1-5-3 15,-1-17 0-15,8-15-4 16,-5-8 1-16,7-10-4 15,31-15 2-15,-48 15-1535 16</inkml:trace>
  <inkml:trace contextRef="#ctx1" brushRef="#br0" timeOffset="-82010.3">25461 11336 1444 0,'0'0'0'15,"0"0"53"-15,22-10-1 16,1 5 34-16,29-5 0 16,30-2-6-16,8-4-1 15,2 4-38-15,-5 2 0 16,3-5-14-16,-10 7 0 15,9-4-4-15,-9 2 0 0,-20-1-7 16,-23 4 1-16,-17 2-4 16,-20 5 1-16,0 0-1607 15</inkml:trace>
  <inkml:trace contextRef="#ctx1" brushRef="#br0" timeOffset="-81820.4">25932 11067 1482 0,'0'0'0'0,"0"0"44"0,-10 43-1 16,10-10 28-16,5 14 0 16,5 16-3-16,5 5 2 31,-5 0-38-31,2-5 2 0,5-8-7 0,3-9 1 16,-5-19-7-16,-2-14 2 15,-3-8-6-15,15-23 1 16,-25 18-1556-16</inkml:trace>
  <inkml:trace contextRef="#ctx1" brushRef="#br0" timeOffset="-81268.02">27481 10780 1332 0,'0'0'0'0,"0"0"72"0,-15-32 1 16,12 22 39-16,3 10 0 15,-7-8-42-15,7 8 1 16,-3 8-36-16,1 17 1 16,-1 35-10-16,3 13-1 15,5 2-8-15,5-12 1 16,10-2-3-16,3-11-1 16,-3-2-1-16,-5-8-1 15,-8-17-1-15,-4-8 1 16,-3-15-2-16,0 0 1 0,-15-5-1 15,2-15 1-15,-19-21-1 16,4-14 0-16,8-28-1 16,5-5 1-16,6-10 2 15,9 2-1-15,9 13 0 16,9 8 0-16,17 27-1 16,15 10 2-16,14 8-2 15,6 5 0-15,5 5 0 16,-8 10 0-16,-7 7-2 0,2 3 0 15,3 0-1 1,-8 5-1-16,-15 18 0 0,-14 15-1 16,-28 9-3-16,-18 1 0 15,18-48-1734-15</inkml:trace>
  <inkml:trace contextRef="#ctx1" brushRef="#br0" timeOffset="-81094.78">27635 11017 1470 0,'0'0'0'15,"0"0"18"-15,25-10-1 16,2 2 19-16,11-7 0 16,12-8 23-16,4 1 0 15,-1 12-17-15,-3 0 0 16,-11 7-10-16,-14 6 0 16,0 7-12-16,-2-3 1 0,-23-7-1435 15</inkml:trace>
  <inkml:trace contextRef="#ctx1" brushRef="#br0" timeOffset="-80889.79">28056 11052 1407 0,'0'0'0'0,"0"0"32"16,0 0 2-16,0 0 32 0,0 0 1 16,0 15 0-16,0 18 0 15,0 30-28-15,0 12 1 16,0-2-11-16,5-2 0 15,3-11-4-15,-1-5 0 16,0-4-5-16,-4-19 0 16,-1-9-5-16,3-13 2 15,-5-10-1517-15</inkml:trace>
  <inkml:trace contextRef="#ctx1" brushRef="#br0" timeOffset="-80259.27">28320 11127 1269 0,'0'0'0'16,"0"0"73"-16,20-32 0 16,0 12 40-16,5 2 1 0,10 8-38 15,15 7-1-15,9-2-44 16,1 10 2-16,-5 13-16 15,-13 15-1-15,-9 10-4 16,-16 4-1-16,-22 11-2 16,-15-2 1-16,-10 9-3 15,-5-5 1 1,0-7-3-16,1-5 2 0,11-10-2 0,6-16 2 16,7-9 1-16,10-13 0 15,0 0 1-15,0 0 1 16,0 0 3-16,35-5 2 15,27-13 2-15,23-4 1 16,27-11-8-16,-5-5 1 16,-3 0-4-16,-9 3 0 15,-95 35-1586-15</inkml:trace>
  <inkml:trace contextRef="#ctx1" brushRef="#br0" timeOffset="-80051.41">29344 11105 1482 0,'0'0'0'0,"0"0"10"16,0 0 1-16,0 0 13 15,27-3 0-15,38 1 30 16,19-3 1-16,4-5-3 16,-1-3 0-16,-5-4-14 15,-10 6 0-15,-7 6-7 0,-18 0 2 16,-22 0-14-16,-25 5 1 15,3-12-12-15,-26-3 1 16,23 15-1480-16</inkml:trace>
  <inkml:trace contextRef="#ctx1" brushRef="#br0" timeOffset="-79863.24">29640 10778 1332 0,'0'0'0'16,"0"0"19"-16,-22 0 0 15,22 0 21-15,-13 22 2 16,13 1 11-16,5 22 1 15,8 16-17-15,7 12 2 16,7 0-8-16,-5 2 1 16,-2-14-5-16,8-11 1 15,9-7-3-15,3-11 0 16,7-14-8-16,18-16 1 0,-65-2-1398 16</inkml:trace>
  <inkml:trace contextRef="#ctx1" brushRef="#br0" timeOffset="-79490.75">30285 10748 1318 0,'0'0'0'0,"-5"-31"38"0,5 11 0 16,0-7 40-16,0 9-1 15,0 18-6 1,0 0 1-16,5 23-31 0,0 19 2 16,7 31-13-16,-2 13 2 15,0-1-7-15,3-7 1 16,-3-7-6-16,7-8 1 15,3-10-2-15,0-13 0 16,-7-18-1-16,-3-11 0 16,-10-11 0-16,-5-26 0 0,-5-21 0 15,-3-19 0-15,1-19-3 16,-1-21 1-16,3-17 0 16,5 7 1-16,5 10-3 15,10 28 1-15,18 20-3 16,6 18 2-16,4 13-4 0,2 9 0 15,22 8-1-15,10 5 1 16,8 17-2-16,-13 14-1 16,-12-4-1-16,-20 11 1 15,-18 10-3-15,-22 4 2 16,5-47-1711-16</inkml:trace>
  <inkml:trace contextRef="#ctx1" brushRef="#br0" timeOffset="-79140.93">30290 10992 1470 0,'0'0'0'16,"0"0"30"-16,0 0 0 16,0 0 24-16,30-3 1 15,-3-2-8-15,21-8 1 16,19-2-18-16,3 0 0 0,7 3-7 16,-7 7 1-16,-8 5-7 15,-17 0 0-15,-13 0-5 16,-12 0 0-16,-20 0-6 15,10-5 1 1,-10 5-5-16,0 0 1 16,-15 10-3-16,7-5 1 15,-9 0-1-15,0 17 0 16,-8 29 0-16,5 4 0 16,10 5 0-16,2-2 0 0,8 0 0 0,3-2 2 31,7-1 0-31,0-5 0 0,7-4 3 15,8-9-1 1,7-19 2-16,1-16 0 0,-1-14 1 16,-7-16 0-16,-25 28-1477 15</inkml:trace>
  <inkml:trace contextRef="#ctx1" brushRef="#br0" timeOffset="-78778.96">30940 11100 1356 0,'0'0'0'0,"22"-23"28"15,-9 6 0-15,2 1 35 0,0-1 1 16,-3 7-11-16,11 10 0 15,4 0-23-15,3 15 0 16,-5 13-1-16,-10 12 1 16,-15 10-6-16,-20 0 2 15,-15 6-1-15,-2-8 1 16,4-3-3-16,16-12 1 16,4-18-3-1,6-3 1-15,7-12-1 0,0 0-1 16,0 0-1-16,0 0 0 15,22-10-2-15,-2 0 0 16,20-2-3-16,10 4 1 16,-8 8-3-16,-2 13 2 15,5 4-3-15,-8 11 1 16,-4 12-1-16,-16 8 1 0,-17 2-3 16,-17 1 0-16,-16-14-3 15,-2-4 2-15,-9-10-2 16,4-3-1-16,7-8 1 15,11-17 0-15,2-7-2 16,13-11 2-16,9-5-4 16,20-9 0-16,-22 37-1682 15</inkml:trace>
  <inkml:trace contextRef="#ctx1" brushRef="#br0" timeOffset="-78447.27">31685 10670 1620 0,'0'0'0'0,"0"0"15"0,45-13-1 16,-21 10 19-16,16 1 0 15,10-3 20-15,10 0 0 16,2-3-22-16,-12 3 2 16,-20 5-7-16,-18 5 1 15,-12 8-7-15,-30 10 1 16,-34 24-7-16,-14 4-1 15,1 4-9-15,12-2 1 0,16-5-5 16,6-1 0-16,13-1-3 16,11-19 0-16,11-4-5 15,8-10 2-15,5-3 1 16,17-5 1-16,21-10 0 16,14-3 2-1,0-7 1-15,11-8 1 0,14-4 0 0,-5-1 0 16,-77 28-1485-16</inkml:trace>
  <inkml:trace contextRef="#ctx1" brushRef="#br0" timeOffset="-78226.75">32402 10380 1332 0,'0'0'0'16,"7"-37"48"-16,-2 14 1 15,-5 23 39-15,0 0 0 16,13 0-17-16,-6 30 1 15,6 41-37-15,-1 12 1 16,-4 15-13-16,-3 2 2 16,0 3-3-16,-5-7 2 15,5-8-3-15,5-20 0 0,0-10 0 16,14-23-1-16,-24-35-1518 16</inkml:trace>
  <inkml:trace contextRef="#ctx1" brushRef="#br0" timeOffset="-73462.79">23195 12000 501 0,'0'0'0'0,"-38"23"17"0,8-3 0 15,1 8 45-15,-1 2 0 16,12-7 14-16,6-3 0 31,7-8 6-31,7-1 1 0,13-6-39 0,28-26 0 16,34-29-1-16,30-23 1 15,27-15 3-15,31-28 0 16,31-37 5-16,29-11 0 0,29 6 2 16,-15 4 0-16,-23 8 5 15,-36 21-1-15,-46 14-2 16,-32 33 1-1,-37 23-2-15,-18 17 1 0,-22 5-8 16,-5 16-1-16,-10 2-1 16,-10 15 0-16,0 0-5 15,0 0 1-15,5-11-10 16,-5 11 1-16,0 0-6 16,0 0 1-16,0 0-1670 15</inkml:trace>
  <inkml:trace contextRef="#ctx0" brushRef="#br0" timeOffset="-67010.56">7723 18404 0,'0'0'0</inkml:trace>
  <inkml:trace contextRef="#ctx1" brushRef="#br0" timeOffset="-68097.88">2083 13306 941 0,'0'0'0'15,"0"-32"46"-15,0 6 1 16,0-1 55-16,0 7 0 0,0 4-5 16,0 9 1-16,0 7-43 15,0 0 0-15,0 0-17 16,0 18 1-16,0 47-12 16,5 23 0-16,0 0-5 15,5-5 2-15,5-15-4 0,-3-20 1 16,3-13-4-16,-10-5 1 15,-2-2-3-15,-3-5 0 16,0-11 2-16,0-12 1 16,0 0 1-16,-13-10 1 15,-7-25 5-15,3-23 0 16,-3-23 6-16,8-22 2 16,2-22 7-16,5 6 1 15,0 24-1-15,10 24 0 16,15 16-4-16,12 17 0 15,13 15-7 1,7 6 1-16,15 12-6 16,1 0 2-16,-4 10-6 0,-4 0 1 15,2 5-5-15,-9 8 1 16,-11 7-8-16,-17 5 0 16,-20 0-9-16,-20 13 1 15,15-43-1839-15</inkml:trace>
  <inkml:trace contextRef="#ctx1" brushRef="#br0" timeOffset="-67634.39">2041 13681 1243 0,'0'0'0'15,"0"0"7"-15,0 0 0 0,0 0 2 16,40 5 2-16,14-20 3 16,11-8 2-16,17-7 1 15,-2-5 0-15,-10 2 3 16,-3 11 1-16,-25 17 0 15,-12 15 2-15,-12 10-2 16,-13 12 2-16,-10 14-5 0,0 4-1 16,-10 10-1-16,2 8 0 15,-2 10 2-15,10-2 0 16,10 2 0-16,10-13 0 16,0-19 0-16,8-16 0 15,-4-13 6-15,14-12 2 16,2-7 3-16,17-11 0 15,3-19 1-15,-3-19-1 16,-2-14-3-16,-18-6 1 16,-4 3-8-16,-8 11 0 0,-8 9-8 15,-7 13 1-15,-5 14-6 16,0 21 0-16,-15 8-4 16,-2 17 1-16,-8 31-2 15,0 9 2-15,5 15-3 0,12-2 1 16,8-7-1-16,8-18 1 15,12-18 0-15,12-15 1 16,8-12 0 0,20-16 2-16,2-22 0 0,8-18 2 15,-70 48-1483-15</inkml:trace>
  <inkml:trace contextRef="#ctx1" brushRef="#br0" timeOffset="-67271.64">3500 13427 1255 0,'0'0'0'15,"0"0"47"-15,5-28 2 0,10 11 30 16,12-1 2-16,11-2-9 16,9-8 0-16,8-4-33 15,0 1 0 1,-3 6-13-16,-12 10 0 0,-20 3-8 15,-8 9 0-15,-12 3-15 16,-12 28 2-16,-21 25-6 16,-9 17-1-16,5 3-23 0,2-3 0 15,10-14-27-15,12-19 1 16,13-9 19 0,10-10 1-1,13-13 25-15,12-3 1 16,27-9 5-16,8-8 0 15,4-13 5-15,4-12 2 16,14-11 9-16,-3-1 1 16,-89 52-1251-16</inkml:trace>
  <inkml:trace contextRef="#ctx1" brushRef="#br0" timeOffset="-66971.46">4666 13128 1155 0,'0'0'0'0,"0"0"19"15,-10-31 1-15,10 31 20 16,-15-2 0-16,0 4 4 15,-8 19 1-15,-11 19 2 16,-4 20 1-16,11 26-6 16,4 2-1-16,13 2-1 15,10-19 0-15,10-21-5 16,18-17 1-16,12-8-5 16,19-12 2-16,21-13-4 15,7-21 1-15,10-16 7 0,-7-19 1 16,-28-7 6-16,-22-2 1 15,-22-5-3-15,-23 2 0 16,-28-8 1-16,-27 11 1 16,-34 2-7-16,-11 13 1 15,8 17-11-15,12 25 1 16,26 28-5-16,19 1 2 16,40-21-1772-16</inkml:trace>
  <inkml:trace contextRef="#ctx1" brushRef="#br0" timeOffset="-65823.64">6439 13012 665 0,'0'0'0'15,"32"-73"154"-15,-4 13-1 16,2-11-31-16,-3-4 0 16,-7-1-49-16,-10 6 0 0,-13 9-19 15,-4 14 1 1,-8 16-14-16,-5 16 1 0,-2 13-5 15,-6 22 1-15,-4 33-4 16,7 22-1-16,2 38-1 16,21 21-1-16,9 9-7 15,11 11 0-15,4 24-5 16,3-12 1-16,3-35-3 16,-8-20 1-16,2-3-1 15,-7-10 1-15,-10-12 2 16,-10-29 1-16,-5-29-2 0,-17-30 1 15,-16-31-3 1,-4-20 0-16,-3-15-12 0,0-2 1 16,3-6-6-16,0 6 0 15,9 4-9-15,13 16 1 16,25 0-17-16,15 4 1 16,20 4-13-16,15-6 1 15,12 8 0-15,10 7 0 16,21 0 13-16,-4 6 2 15,11 9 9-15,-6 3 0 16,-14 15 7-16,-13 15-1 16,-9 13 3-16,-21 9 1 15,-15 16 2-15,-7 5 0 16,-7-3 0-16,-6-14 1 16,1-14 1-16,-1-12 0 15,-2-15 3-15,0 0-1 0,18-5 5 16,-3-22 1-16,-5-29 9 15,-10-17 0-15,-20 3 10 16,-13 2 0-16,-6 15 0 16,-9 21 1-16,-2 14 3 15,6 18-1-15,9 20-4 16,5 13 1-16,7 20-9 16,18 2 0-16,5-5-6 0,18-10 1 15,17-19-5-15,10-19 1 16,17-14-3-16,-5-14 0 15,3-11-2-15,5-9 0 16,-3-1 0-16,5 6 1 16,-15 9-2-16,1 4 2 15,-13 15 0-15,-3 8-1 16,-2 10 0-16,-5 13 1 16,-8 15-3-16,-2 12 2 15,-12 20-2-15,-8 1 1 16,-8-6-2-16,-2-20 1 15,5-17-2-15,-5-13 1 16,10-10-1-16,0-28 2 16,5-27-2-16,10-15 1 0,-5-1 1 15,7 3 0-15,-2 3 3 16,5 7 1-16,8 15 1 16,2 11 1-16,7 9 0 15,3 5 0-15,-40 18-1757 16</inkml:trace>
  <inkml:trace contextRef="#ctx1" brushRef="#br0" timeOffset="-65194.34">8807 12904 1130 0,'0'0'0'16,"-15"-43"71"-16,3 13 1 15,-1 2 25-15,3 10-1 16,1 8-4-16,9 10 0 15,-18 0-40 1,3 26-1-16,-2 29-12 0,4 25 0 0,13 19-9 16,13 19 1-16,9 35-9 15,1-4 2-15,1-34-7 16,1-9 3-16,-5 0-4 16,-5-3 2-16,-7-20-3 15,-8-20 1 1,-10-38 0-16,-3-35 2 0,-2-35 0 15,-7-21 0-15,4-12-2 0,4-10 0 16,-14 13-13-16,6-21 2 16,-6-50-5-16,1 3 0 15,2 32-7-15,13 31 1 16,19 29-12-16,13 24 0 16,7 6-9-16,13 14 1 15,22 7-4-15,8 5 2 16,10 7 5-16,-13 14-1 15,-5 14 10-15,-17 10-1 16,-27 16 9-16,-28 2 2 16,-23 10 3-16,-16-11 0 15,-4-16 1 1,-4-26 0-16,0-25 5 16,14-25 2-16,16-28 6 15,27-17 2-15,27-11-4 16,21-5 2-16,-48 86-1488 15</inkml:trace>
  <inkml:trace contextRef="#ctx1" brushRef="#br0" timeOffset="-64712.11">9330 12378 1281 0,'0'0'0'0,"-5"-38"24"0,5 10 0 16,0 1 26-16,0 7 0 15,0 20 10-15,-10 2-1 16,-5 31-18-16,5 27-1 15,-5 23-10-15,8 25 2 16,12 43-4-16,12 3 1 16,8-23-4-16,13-16 0 15,11-6-4-15,16-31-1 0,0-28-3 16,7-37-1-16,-7-31 8 16,-8-22 0-16,-12-13 0 15,-18-5 1-15,-17-2 6 16,-17 7 2-16,-13 5-2 15,-7 13 1-15,-3 15-5 0,-5 20 0 16,-7 17-4-16,4 6 2 16,-2 10-8-16,10 4 1 15,18 4-6-15,7-4 0 16,10-9-4-16,5-10 0 16,12-13-2-16,13-15 0 15,18-8-1-15,-6-10-1 16,-5 1 1-16,-7-1 0 15,-10 10-1-15,-8 11 0 16,-17 7 0-16,10 2 0 16,-5 6 0-16,0 17-1 15,8 20-2-15,-1-2 1 16,8-20-1-16,-2-11 1 0,7-12-4 16,-1-17 2-16,-24 17-1749 15</inkml:trace>
  <inkml:trace contextRef="#ctx1" brushRef="#br0" timeOffset="-64222.63">10055 13002 1306 0,'0'0'0'0,"0"0"5"0,0 0 2 16,-10-10 0 0,10 10 1-16,0 0 26 0,-12 22 2 15,4 21 3-15,3 18 0 16,10-1 10-16,10-5 1 16,5-4-3-16,2-14 0 15,1-22-5-15,4-22 2 16,11-26-1-16,1-15 1 31,-4-9-2-31,0-1 2 0,-15 15 0 0,0 10 1 16,-8 11-5-16,-4 6 2 15,-8 16-3-15,5-12 0 16,-5 12-5-16,0 0 1 16,-3 17-10-16,6 14 1 15,9 16-8-15,11 6 1 16,9-12-6-16,5-21 0 0,1-13-4 31,9-12 1-31,3-7-3 16,5-16 1-16,-8-10-2 15,-15 0 1-15,-9 11 1 16,-8 2 1-16,-10-1 1 16,-15 1 1-16,-8 5-1 0,-11 10 2 15,-14 20-2-15,-4 18 1 16,2 7-4-16,10 18 1 15,13 20-3-15,12 2 1 16,15 3-3-16,15-22 1 16,15-16-2-16,14-25 1 15,11-28-1-15,2-17 1 16,3-7-1-16,0-9 0 16,7 1-2-16,-5-3 0 15,-67 48-1905-15</inkml:trace>
  <inkml:trace contextRef="#ctx1" brushRef="#br0" timeOffset="-63571.53">11793 13583 841 0,'0'0'0'0,"25"-5"100"16,-2 2 1 0,-6-2 20-16,-4 5 0 15,-3-5-41-15,-10 5 0 16,0 0-14-16,4-10 1 15,-26-2-6-15,-20-16-1 16,-18-15-3-16,-7-10 0 16,4-4-9-16,16-6 0 15,5-3-2-15,4-9 1 16,6-6-2-16,5-12 1 16,-6-5-4-16,11 0-1 15,4 7-8-15,13 13 0 16,13 18-7-16,12 17 3 15,15 13-6-15,7 15 2 0,5 15-6 16,11 13 0-16,1 7-3 16,-1 12 0-16,-16 24-5 15,-22 9-1-15,-35 16-5 16,-22 7 2-16,-13 2-3 16,-10 1 2-16,-5-8-4 15,1 0 2-15,11-13-2 16,6-9 0-16,15-16-1 15,12-15 2-15,15-10-2 0,15-7 1 16,10-8 0-16,32-5 0 16,23-8 1-16,27-2 0 15,25-12 2-15,-3 2-1 0,-24 7 3 16,-18 0 1-16,-25 8-5 16,-14 8 0-16,-23 7-2 15,-13-5 1-15,-7-5-1891 16</inkml:trace>
  <inkml:trace contextRef="#ctx1" brushRef="#br0" timeOffset="-62893.33">12780 13130 715 0,'0'0'0'15,"10"-40"167"-15,-5 2-1 0,-1-7-63 16,1 0 0-16,-2 2-34 15,2 3 0-15,-5 12-17 16,-8 10-1-16,8 18-15 0,-9-5 1 16,-6 23-2-16,-15 17 0 15,-8 28-7-15,8 17 1 16,11 1-4-16,11-1 1 16,11-4-6-16,9-16 0 15,18-19-1-15,20-16 0 16,12-18 1-16,5-19 1 15,0-21 1-15,8-17 0 16,-10-8 5-16,-13 2 0 16,-22 4 3-16,-5 14 0 15,-15 10-1-15,-8 6 1 16,-2 12-4-16,0 10 1 16,-12 22-7-16,-3 18 2 15,0 31-11-15,5 4 0 16,8-2-5-16,12-22-1 15,17-14-3-15,10-14 2 16,8-18-4-16,-2-13 1 16,4-12 0-16,-5-17 0 15,-12-9-1-15,-5-9 1 0,-13 5 0 16,-14-1 2-16,-13 9 0 16,-10-4 2-16,-5 4-1 15,-7 4 2-15,4 15 0 16,9 11 2-16,9 12-1 15,15 0 0-15,-8 25-2 16,11 0 1-16,12 5-6 16,14-5 1-16,16-15-7 0,0-10 2 15,-45 0-1701-15</inkml:trace>
  <inkml:trace contextRef="#ctx1" brushRef="#br0" timeOffset="-62579.02">13586 12984 1168 0,'0'0'0'16,"10"-15"2"-16,3 3 0 15,-3-4-1-15,-10 16 2 16,15-5 21-16,-15 5 1 0,7 21 14 15,1 11 0-15,-1 29 18 16,3 7-1-16,0-8-1 16,-5-10 1-16,-2-10-8 15,2-12 0-15,0-13-5 16,-5-15 0-16,22-5-7 16,-2-25-1-16,12-23 0 15,3-5 1-15,-7-2 2 16,-4 2 0-16,-9 0-3 0,3 15 0 15,-13 26-4-15,-5 17 2 32,0 0-8-32,0 22-1 15,-5 41-2-15,5 13 0 16,5-3-6-16,0-3 0 16,5-9-5-16,7-19 1 15,11-21-5-15,-1-19 1 16,-27-2-1677-16</inkml:trace>
  <inkml:trace contextRef="#ctx1" brushRef="#br0" timeOffset="-62084.46">14097 12951 1318 0,'-2'-12'0'16,"-1"-16"15"-16,3-2-1 15,3 7 4-15,-1 11 1 16,-2 12 21-16,0 0-1 16,0 0 3-16,12 17 2 15,-7 39-1-15,0 9 1 16,5 6 2-16,0-3 0 15,8-8-7-15,2-17 0 16,7-13-4-16,-4-12 0 16,9-16-4-16,0-12 1 15,13-23-3-15,-8-4 0 16,-12-9-1-16,-10-2 0 16,-2 3 2-16,-3 0 2 15,-10-5-3-15,5 17 0 0,-5 15-3 16,0 18 0-16,0 0-6 15,2 18 1-15,11 32-7 16,4 6-1-16,6-14-4 16,4-9 1-16,0-8-3 0,6-10 1 15,7-12-2 1,2-11-1-16,5-9 1 0,-7-6-1 16,-5-2 2-16,-10 2 1 15,-10-7 0-15,-23-5 0 16,-7-6 0-16,-7 9 1 15,-5 14-1-15,4 13 1 0,-4 20 2 32,-3 18 0-32,-3 22-2 15,11 8 0-15,12-15-3 16,5-3 2-16,15-7-3 16,2-13-1-16,18-10-1 15,13-10 0-15,9-10-2 16,5-7 1-16,-57 12-1867 15</inkml:trace>
  <inkml:trace contextRef="#ctx1" brushRef="#br0" timeOffset="-60796.13">14600 13075 752 0,'0'0'0'0,"0"0"98"15,27-23 1-15,3-10-19 0,3-7 0 16,-6-3-30-16,-7 3-1 16,-12 5 0-16,-8 0 2 15,-8-3-8-15,-7 3 0 16,-7 7 1-16,-6 8 0 16,3 12-3-16,-7 8 1 15,-3 18 1-15,-10 20-1 16,-4 17-6-16,-1 21 1 15,-8 12-7-15,6 12 1 16,12-2-9-16,13-2 2 16,22-13-8-16,25-20 0 15,30-13 2-15,9-20 0 16,16-20-1-16,5-12 1 16,5-11 0-16,-3-12 0 15,10-10-2-15,-10-3-1 0,-10 3-8 16,-14 7 1-16,-16 1-8 15,-15 4 0-15,-27 23-1512 16</inkml:trace>
  <inkml:trace contextRef="#ctx1" brushRef="#br0" timeOffset="-59924.77">15175 13085 1143 0,'5'-13'0'0,"5"-14"0"16,-5-11 0-16,-5 0 0 15,-5 8 0-15,-12 15 24 0,-3 2-1 16,-7 13 29-16,-3 18-1 31,-15 10 12-31,3 12 1 16,-8 13-4-16,7 2 0 0,16 0-10 15,7-4 0-15,20-14-11 16,10-6 1-16,22-21-9 16,8-15 1-16,15-11-1 15,-5-9 2-15,-5-7-4 16,-20-6 1-16,-8 3-2 15,-2 4 1-15,-10 6-4 16,-3 10 1-16,1 5-8 0,-3 10 0 16,0 0-5-16,-8 33 1 15,1 22-9-15,2 11 1 16,10-11-4-16,5-10 0 16,7-20-2-16,3-17 1 15,8-18-1-15,2-15 0 16,7-18-7-16,0-7 0 15,-9-1-29-15,-13-7 1 16,-8 1-27-16,-4-1 1 16,-6 7-7-16,-4 19 1 15,2 14 23-15,5 18 0 16,0 0 29-16,-15 18-1 16,-8 30 13-16,6 12-1 15,12 0 4-15,10-7 0 0,5-5 3 16,5-10 0-16,10-16 6 15,10-14 1-15,24-16 19 16,4-17 1-16,4-10 16 16,-12-13 0-16,-13 0 3 15,-17 1 0-15,-8-14-1 16,-7 11 2-16,-5 0-10 0,-5 17 1 16,-2 18-7-1,2 15 1-15,-13 20-9 0,8 23 0 16,5 19-11-16,0 9 1 15,15-11-5-15,3-7 1 16,9-10-7-16,5-10 1 16,1-18-4-16,-1-8 1 15,13-17-1-15,7-2 0 16,6-16 0-16,-4-5 0 16,-9-4 3-16,-2-6 0 15,-19-10 4-15,-6-7 1 16,-8-13 3-16,-10 7-1 15,-15 21 1-15,-12 20-1 16,-8 30 0-16,-5 22 1 16,2 34-2-16,4 9 0 0,6 3-2 15,13-2 0-15,15-19-2 16,8-6 1 0,12-11-3-16,17-12 1 15,28-23-3-15,12-10 0 0,8-13 0 16,-13-10 0-1,-12 6-1-15,2-14 1 0,-62 41-1851 16</inkml:trace>
  <inkml:trace contextRef="#ctx1" brushRef="#br0" timeOffset="-59056.77">4098 14645 916 0,'0'0'0'15,"0"0"38"-15,0 0 1 16,15-36 74-16,12 16 1 16,30-10-14-16,6-3 1 0,21-2-43 15,-4 8-1-15,-5 11-17 16,-10-1 1-16,-11 12-8 16,-21 7 1-16,-23 8-7 0,-25 13 1 15,-33 27-14-15,-16 21 1 16,-9 9-8-16,-11 3 1 15,-3-12-6-15,9-18 0 32,21-13-2-32,15-12 1 15,27-13-1-15,15-15 0 16,15 10 0-16,22-15 0 0,33-8 3 16,10-2 0-16,-3-3 7 15,-10-2 1-15,-7-2 8 16,-15 1 0-16,4 4-4 15,-16-6 0-15,-33 23-1428 16</inkml:trace>
  <inkml:trace contextRef="#ctx1" brushRef="#br0" timeOffset="-58556.1">4280 14167 778 0,'0'0'0'0,"0"0"71"15,15-38 1-15,-15 38-36 16,0 0 0-16,0 0 29 0,0 20 1 15,0 35-16 1,10 28 2-16,2 18 1 16,5 20 0-16,6 30 4 15,7-3 1-15,-8-22-8 16,3-3-1-16,-8 8-2 16,3-10 0-16,-5-31 3 0,3-24-1 15,-6-21-12-15,11-22 0 16,9-13-4-16,18-33 0 15,-50 23-1443-15</inkml:trace>
  <inkml:trace contextRef="#ctx1" brushRef="#br0" timeOffset="-58235.3">5179 14350 1332 0,'0'0'0'15,"0"0"34"-15,-23 3 2 0,8 9 5 16,0 14-1-16,-5 14 5 16,6 23 0-16,4 32-13 15,5 6 1-15,5-5-8 16,10-18 0-16,-1-23-4 16,16-12 0-16,5-11 0 15,18-19 2-15,11-23-3 16,6-13 0-16,0-7 1 0,-5-15 2 15,-18-13 6-15,-17-23 0 16,-13-17 3-16,-19 0 0 16,-23 5-2-16,-12 20 2 15,-11 18-5-15,-4 22 0 16,22 13-6 0,10 7 2-16,25 13-1629 0</inkml:trace>
  <inkml:trace contextRef="#ctx1" brushRef="#br0" timeOffset="-57755.16">7567 14416 941 0,'0'0'0'0,"-15"-28"54"16,10 8 1-16,5 0 13 16,0 5 2-16,0 15 7 15,10-10 1-15,-10 10-20 16,10 15 2-16,-5 10-14 15,7 10 0-15,-7 3-5 0,0-3 2 16,0-12-11-16,5-6 2 16,8-7-7-16,12-12 1 15,22-13-18-15,8-13 1 16,-18-10-13-16,-15-2 0 16,-7 10-41-16,-15 10 1 15,0 10-58-15,-5 10 0 16,0 0 43-16,-15 17 0 15,3 9 39-15,2 9 2 0,10 8 15 16,3 2 1-16,16-5 2 16,16-10 1-16,-35-30-1013 15</inkml:trace>
  <inkml:trace contextRef="#ctx1" brushRef="#br0" timeOffset="-57115.47">10040 14177 552 0,'0'0'0'0,"-20"-48"62"15,5 13 2-15,-7-1 31 16,7 11-1 0,0 10-21-16,2 15 0 0,-2 5-8 15,-4 23 1-15,-14 27-16 16,6 11-1-1,9 2-10-15,8-3 2 0,10-10-4 16,5-9 1-16,18-4-6 16,9-14 2-16,15-10-4 15,6-8 2 1,9-23-1-16,3-14 2 16,-8-16-3-16,-5-5 0 15,-12 10 8-15,-10 8 1 16,-15 2 2-16,-10 1 1 15,-7 7-9-15,-3 7 1 0,5 13-6 16,-10 5 1-16,-3 18-8 16,3 9 2-16,10 14-8 15,5 4 0-15,10-12-6 16,10-6 1-16,17-11-5 16,13-9-1-16,2-12-1 0,-2-20-1 15,-7-13 0-15,-9-7 0 16,-6 7 1-16,-18 6 0 31,-10 9 0-31,-20-7 2 0,-25-10 0 16,-7 7 2-16,-8 5 0 15,7 11 0-15,6 12-1 16,15 7 2-16,17 8-5 16,10 6 1-16,0-21-1584 15</inkml:trace>
  <inkml:trace contextRef="#ctx1" brushRef="#br0" timeOffset="-56754.66">10862 14167 1117 0,'0'0'0'15,"0"0"7"-15,0 0 0 0,0 0 16 16,0 0 2-16,0 0-2 16,0 0 2-16,-10 40-10 15,10-10 0-15,0 5 5 16,0-2-1-16,10-10 1 15,-3-8 1-15,6-8 3 0,7-9-1 32,5-11 10-32,7-12 0 0,0-13 12 15,1-12 1 1,-6 5 4-16,-7 7 0 0,-7 10-5 16,-6 16 1-16,-7 12-8 15,10 12 2-15,0 24-18 16,5 11 2-16,0 9-9 15,10-1 1-15,-5-15-5 16,2-4 0-16,5-11-3 16,3-8 0-16,3-7-3 0,-3-20 0 15,-30 10-1457-15</inkml:trace>
  <inkml:trace contextRef="#ctx1" brushRef="#br0" timeOffset="-55852.77">11450 14079 653 0,'0'0'0'0,"-5"-56"27"15,5 3 1-15,0 3 47 16,5 10 0-16,7 12-5 16,3 11-1-16,0 19-22 15,0 13 2-15,12 8-11 16,1 15 0-16,-1 22 8 0,-4 8 0 15,-9-3 2-15,9-2 1 16,-3-10 3-16,5-10 0 16,-5-16-6-16,7-14 0 15,8-13-8-15,7-18 1 16,3-17 2-16,0-10-1 16,-13 0 1-16,-9-11 1 15,-8-4-3-15,-5 5 1 16,-5-1-6-16,-3 21 1 15,-2 15-3-15,-2 10 0 16,2 10-5-16,0 15 0 16,-3 8-12-16,6 22 0 15,7 13-6-15,12-3 0 16,5-10-5-16,8-14 0 16,5-11-3-16,10-15 1 0,5-15-2 15,7-8 2-15,-7-10-1 16,-10-4 1-16,-8-6 0 15,-12-2 0-15,-13 2 2 16,-24 3-1-16,-11 2 3 16,-9 3-1-16,-10 12 1 15,-3 23 1-15,5 18-1 0,8 22 2 16,-1 26-2-16,3 2 1 16,15 5-5-16,10-13 1 15,5-12-2-15,5-13 2 16,10-25-3-16,10-7 1 15,13-11-1-15,9-7 1 16,10-15 0 0,-4-8 0-16,-14-2 1 0,1-8 2 15,-12 3-1-15,-13-8 2 16,-3 3-1-16,-2 10 2 16,-5 9-2-16,-5 14 2 15,0 12-2-15,10 7 1 0,0 36-3 16,2 13 1-1,8 19-2-15,-2 1 2 0,7-9-3 16,-3-19 0-16,0-18 0 16,-4-9 0-16,4-9 0 15,-2-7 0-15,-7-7-1 16,7-8 1-16,-3-11-3 16,-2-1 2-16,-15 22-1685 15</inkml:trace>
  <inkml:trace contextRef="#ctx1" brushRef="#br0" timeOffset="-55678.82">12765 14099 1206 0,'0'0'0'0,"-5"25"20"0,0-5 1 15,-3 3 16-15,-7 7 0 16,-20 18-10 0,-4 2 1-16,-6 5-5 0,-5 6-1 31,-2-1 16-31,4-5 2 15,8-4-2-15,13-8 1 16,27-43-1222-16</inkml:trace>
  <inkml:trace contextRef="#ctx1" brushRef="#br0" timeOffset="-55166.86">13831 13902 815 0,'0'0'0'16,"2"-42"79"-16,1 7 1 16,2-8 23-16,-5 5 1 31,-8 3-26-31,1 7 0 0,-6 5-21 16,-12 8 2-16,-10 13-11 15,-2 9 1-15,-8 16-10 16,-2 10 0-16,5 12-8 15,9 8 1-15,13 2-9 16,13 1 1-16,19 1-5 16,13-4 0-16,10-7-4 0,10-6 0 15,5-10-1-15,-3-12-1 16,-5-3 0-16,-12-8-1 16,-20-2-1-16,-10-5 0 15,0 0 2-15,-27 10-1 16,-28 0-1-16,0 3 2 15,-2-8-2-15,5-10 0 0,52 5-1475 16</inkml:trace>
  <inkml:trace contextRef="#ctx1" brushRef="#br0" timeOffset="-54515.88">13215 13035 791 0,'0'0'0'16,"-37"-13"64"-16,12 8 0 15,5 10 20-15,20-5 0 16,0 0-19-16,40 13 1 16,47-3-22-16,45-3 1 15,53-9-11-15,31-8 0 16,38-8 0-16,23-2 0 16,14-3-1-16,-44 3 2 15,-58 2 7-15,-50 8-1 16,-47 8-2-16,-27-3 2 0,-32 0-6 15,-23 5 1-15,-10 0-4 16,-35 17 1-16,-38 4-9 16,-14-4 1-16,-17-4-13 0,-6-8 2 15,110-5-1428-15</inkml:trace>
  <inkml:trace contextRef="#ctx1" brushRef="#br0" timeOffset="-53823.69">13303 12476 967 0,'0'0'0'16,"10"-60"86"-16,-5 14 1 15,4-7 10-15,-6 1 1 16,-3 4-34 0,-3 3 1-1,-2 19-22-15,1 14-1 16,-11 12-6-16,-13 20 0 15,-17 25-2-15,-2 13 1 16,7 13-12-16,3-1 2 16,17 3-8-16,15-8-1 15,15-9-3-15,15-19-1 0,17-11-2 16,15-16 1-16,18-15-3 16,5-13 0-16,-8-22 5 15,5-3 0-15,-10 5 8 16,-14 1 1-16,-16 1 1 15,-17 4 2-15,-5 11-2 16,-10 14 2-16,-5 7-6 16,0 0 1-16,-5 20-5 0,5 15 0 15,5 16-6-15,0-1 0 16,15-7-5-16,7-16 1 16,3-14-3-16,-2-8 0 15,6-10-1-15,-6-13 0 0,-6-14 0 16,-7-1 0-16,-10 8 2 15,-10 0-1-15,-10 2 1 16,-12-5 1-16,-28 6 1 16,-5-1 1-16,13 18 1 15,10 10-1-15,14 5-1 0,11 5 0 16,12 5-3-16,22 8 0 16,23 0-6-16,20-6 2 31,-65-22-1608-31</inkml:trace>
  <inkml:trace contextRef="#ctx1" brushRef="#br0" timeOffset="-53527.32">14204 12378 1143 0,'0'0'0'0,"0"0"0"0,0 0 1 15,0 0-1-15,0 0 0 16,0 0 18-16,0 0 1 16,10 43 16-16,-15 7 1 15,0-2 8-15,0-8-1 16,0-12 2-16,10-11 0 15,0-7-3-15,5-5 0 16,0-10-7-16,15-15 1 16,5-15 2-16,2-5 0 15,-12 0 6 1,-5 4 1-16,-5 14-7 0,-5 7 0 0,-5 15-4 16,0 0 1-16,12 15-13 15,-2 15 2-15,10 25-9 16,8 6 2-16,2 1-8 15,2-14 1-15,8-13-4 16,7-17 1 0,-47-18-1511-16</inkml:trace>
  <inkml:trace contextRef="#ctx1" brushRef="#br0" timeOffset="-52744.71">14672 12310 1269 0,'0'0'0'15,"-10"-13"17"-15,10 13-1 16,-10-2 30-16,10 2 2 15,-5 15-2-15,5-2 1 16,0 17-22-16,0 12 1 16,10 14-7-16,8-3 0 15,7-21 4 1,7-4-1-16,-5-18 4 16,13-10 1-16,15-15 11 15,-5-8 1-15,-8-9 4 16,-7-6 0-16,-10 0 2 0,-10 3 0 15,-3-3-7-15,-4 3 1 16,-8 10-8-16,-3 7 1 16,3 18-9-16,0 0 1 15,0 0-6-15,3 38 1 16,12 17-6-16,10-2 1 16,10-10-6-16,2-10 1 15,13-21-5-15,5-7 2 16,2-5-4-16,-2-12 1 15,-3-21 0-15,-10-5 0 16,-9-2 3-16,-13 7-1 16,-15 1 3-16,-13-1 1 15,-9-7 0-15,-11 7 0 16,-4 15 0-16,2 18 1 0,-2 23-1 16,-1 15 1-16,6 20-2 15,4 2 0-15,13-7-5 16,10-8 2-16,5-15-3 15,13-10 0-15,7-7-1 16,15-13 1-16,12-13-1 16,5-12 0-16,1-5 2 15,-11-3 1-15,-2 1 0 16,-15 9 0-16,-8 0 1 0,-12 8-1 16,-10 15 0-16,12-12-1 15,-12 12-1-15,0 0 2 16,0 10-2-16,0 7 0 15,0 6-1-15,0-3 1 16,5 3-2-16,5-6 1 16,-5-7-1-16,-5-10 1 15,15 3-1-15,-5-11 0 16,8-9 0-16,2-8 0 16,-1-3 0-16,1-5 0 15,-5 3 0-15,-2 10 1 16,-3 10 0-16,5 7 0 15,-3 6 0-15,6 4 2 16,-1 8-1-16,3 6 0 16,-5 1-2-16,-5 1 1 0,-5-8-1 15,-3-2 0-15,-2-13-1795 16</inkml:trace>
  <inkml:trace contextRef="#ctx1" brushRef="#br0" timeOffset="-52429.59">15835 12139 929 0,'0'0'0'0,"0"0"0"16,0 10 0 0,0-10 0-16,0 0 0 0,13 13 23 15,-3 4 1-15,15 38 16 16,5 16 1-16,-11 4 2 16,-1-4 2-16,-1-3 4 15,-2-10 0-15,0-1-10 16,-5-9 2-16,-10-5-13 15,0-10 1-15,0-33-1065 0</inkml:trace>
  <inkml:trace contextRef="#ctx1" brushRef="#br0" timeOffset="-50901.01">11918 14106 929 0,'0'0'0'16,"22"-45"14"-16,1 12 2 16,2 1 20-16,2-1 0 15,-7-2 58-15,2 9 1 16,-12 9-18-16,0 7-1 16,-10 10-19-16,0 0 2 15,0 25-10-15,-5 15 0 0,0 28-13 16,0 3 1-1,0-3-9-15,0-18 2 0,10-12-6 16,-5-13 1-16,5-8-6 16,-5-17 1-16,5 8-2 15,-5-8 1-15,10-18-1 16,0-12 0-16,8-25 2 16,-8-6 1-16,-10-2 0 0,-5 1 1 15,-5 1 2-15,-3 13 1 16,-2 21-3-16,0 19 0 15,-5 13 2 1,-12 18 1-16,-18 32-6 0,-2 16 1 16,7 12-5-16,10 2-1 15,10-7-5 1,10-12 1-16,15-9-3 0,15-14 0 16,23-10-1-16,11-18 1 15,29-10 0-15,16-12 0 16,8-9-1-16,3-9 1 15,5-7-2-15,-11-4 0 16,-9 1-4-16,-20 0 2 16,-21-5-7-16,-11-6 2 15,-11-1-36-15,-14 1 1 0,-8 4-44 16,-5 11 0-16,-3 1-13 16,-4-3 1-16,-1-2 27 15,-2 2 0-15,0 11 37 16,-7 7 0-16,4 10 22 15,-7 10 2-15,-7 10 5 0,-8 20 0 16,-10 28 5-16,6 5 2 16,4 2 12-16,7-9 0 15,6-11 6 1,12-12 1-16,12-11 1 0,11-6 1 16,4-6-4-16,16-8 2 15,14-2-3-15,5-7-1 16,-2-8-2-16,-3-10 2 15,-2-6 5-15,-12-4 1 16,-9 0 0-16,-1-13 0 16,-11-7 0-16,-2 2 0 15,-10 18-3-15,-2 15 0 16,-1 5-4-16,3 10-1 16,0 0-3-16,0 0 1 15,0 0-6-15,-12-3 0 0,12 3-3 16,-10 3 1-16,10-3-5 15,0 0-1 1,-10 2-1-16,10-2 0 0,-5 13-3 16,5-13 1-16,0 0-1707 15</inkml:trace>
  <inkml:trace contextRef="#ctx1" brushRef="#br0" timeOffset="-50602.5">12780 14167 929 0,'0'0'0'16,"-5"-15"8"-16,5-3-1 16,-5-20 16-16,-5-12-1 15,0 0 31-15,2-3 1 16,-2 18 15-16,5 12 1 16,-2 10 2-16,7 13 0 15,0 0-3-15,-13 23 1 16,3 27-12-16,5 16 1 15,5 2-11-15,10 2 1 16,8-7-11-16,9-3 2 16,1-9-10-16,9-11 1 15,-2-15-7-15,2-5-1 16,-7-5-7-16,-3-2 1 0,1-1-7 16,4-9 0-16,-32-3-1489 15</inkml:trace>
  <inkml:trace contextRef="#ctx1" brushRef="#br0" timeOffset="-49926.43">13063 14147 1004 0,'0'-13'0'31,"0"-7"47"-31,0-3 0 0,-2 1 42 0,2 4 1 16,0 8-22-16,0 10 2 15,-2 15-23-15,2 15 1 16,-5 31-8-16,5 1 1 16,-5-6-8-16,0-13 2 15,10-18-3-15,7-3-1 16,8 1-2-16,7-13 0 15,13-17-1-15,0-6 2 0,-3 0 0 32,-7-7 1-32,-5-10-4 15,-10-10 0-15,-2-8 2 16,-8 5 1-16,-5 8-2 16,-5 10 1-16,5 12-7 15,0 13 1-15,0 0-2 16,-5 23 0-16,0 20-6 15,10 2 1-15,5 3-5 0,12-13 0 16,13-15-4 0,10-12 1-16,9-3-3 0,11-18 1 15,2-7-2-15,-7-13 1 16,-10-7-1-16,-8-5 1 16,-17 2 0-16,-12-10 2 15,-13 8 0-15,-13 0 1 16,-12-1 0-16,-2 14 0 0,-3 19-1 15,5 21 1-15,-12 29-3 16,2 21-1-16,8 13-3 16,7 7 2-16,17-5-3 15,6-6 1-15,9-11-1 16,10-16 0-16,11-25 0 16,9-15 0-16,13-15 0 15,7-8 0-15,1-7 0 0,-1 0 0 31,-5-3 0-31,5-4 1 0,-62 37-1746 16</inkml:trace>
  <inkml:trace contextRef="#ctx1" brushRef="#br0" timeOffset="-49457.91">14849 14028 803 0,'0'0'0'16,"20"-60"45"-16,-15 15 1 15,0 7 34-15,-10 0 0 16,-5 10 2-16,-10 6 0 16,-10 4-19-16,-2 13 0 15,-8 15-18-15,-2 13 1 16,9 15-6-16,13 9 2 16,10 9-13-16,10 4 0 15,10 1-8-15,10-4 2 16,13-6-5-16,4-6 0 15,-2-12-4-15,2-3 1 0,-4-5 2 16,-13-7 1-16,-13-6-1 16,-27-2 0-16,-25 0 1 15,-14-5 0-15,-14 0-2 16,1-5 0-16,0-7-8 16,25-6 1-16,24-2-6 15,33-2 0-15,-10 17-1386 16</inkml:trace>
  <inkml:trace contextRef="#ctx1" brushRef="#br0" timeOffset="-49108.1">15148 14003 1080 0,'0'0'0'0,"0"-40"4"0,0 12 0 16,-5 6 4-16,5 9 0 16,0 13 30-16,0 0 1 15,-15 0 16-15,8 23 0 16,-1 29 2-16,6 11 1 15,7-5-5-15,12-7 2 16,10-14-7-16,8-12-1 16,3-12-6-16,2-18 2 0,7-13-5 15,-2-4 1-15,-13-6-5 16,-7-10 1-16,-10-4-2 16,-10 4 2-1,-8 3 0-15,-2 7 0 0,0 13-6 16,5 15 0-16,-17 15-4 15,5 23 1-15,-1 22-8 0,8 13 0 16,10-5-6-16,8-8 1 16,9-19-5-16,5-16 0 15,16-23-3-15,2-14 0 16,-45 12-1635-16</inkml:trace>
  <inkml:trace contextRef="#ctx1" brushRef="#br0" timeOffset="-48594.43">15601 14066 1243 0,'-2'-13'0'16,"-8"-9"11"-16,0-3 1 15,-3 10 5-15,3 4 1 16,10 11 5-16,0 16-1 16,0 24-4-16,5 13 0 15,3 5-2-15,7-6 1 16,-5-11 4-16,0-9 1 0,2-17 5 16,-4-2 0-16,-8-13 4 15,20-10-1-15,2-15 6 16,3-15 0-16,-13-8 6 0,-2-3 2 31,-5-6 4-31,0 1 1 0,-5 6-6 0,0 15 2 16,5 20-8-16,-5 15 1 31,0 0-11-31,15 0 1 16,8 12-9-16,4 3 1 15,8-10-11-15,5-7 1 0,7-16-6 16,-2-10 1-16,-8-12-3 15,-9-10 1-15,-8 5 2 16,-15-3-1-16,-10-8 3 16,-10 4 1-16,-10-11 2 15,0 0 0-15,0-3 5 16,-5 9-1-16,8 24 0 16,4 20 0-16,1 28 0 15,7 36-1-15,0 42-1 0,5 25 1 16,5 23-4-16,-3 10 1 15,1 10-2 1,-3-8 0-16,0-9-2 16,2-16 2-16,-7-7-2 15,5-23 1-15,-7-25-3 16,2-18 2-16,-2-32-2 0,-3-13 1 16,15-10-5-16,-13-18 0 15,13 18-1764-15</inkml:trace>
  <inkml:trace contextRef="#ctx1" brushRef="#br0" timeOffset="-48237.79">15639 14431 1155 0,'12'-8'0'0,"13"-4"3"16,2-6-1-16,11-2-1 16,4-3 0-16,3-4 7 15,10-4 0-15,7-9 0 16,3-5 0-16,4 0 11 16,-9-8 0-16,-22 5 30 15,-19 13 0-15,-16 7 11 16,-15 8 0-16,-16 10 0 0,-14 10 1 15,-11 15-3 1,1 20 0-16,2 8-9 0,8 7-1 16,5 6-16-16,7-14 2 15,20-6-13 1,7-19 2-16,3-17-6 16,18 10 1-16,12-17-5 15,10-6 2-15,7-12-5 16,-2-3 1-16,-10 6 2 15,-11 12 1-15,-14 0 3 0,-10 10 0 16,8 5-1-16,-8 15 2 16,-5 28-4-16,2 2 0 15,3-10-6-15,3-12 0 16,7-13-5-16,22-18 1 16,-32 3-1598-16</inkml:trace>
  <inkml:trace contextRef="#ctx1" brushRef="#br0" timeOffset="-47871.46">16411 13973 1255 0,'0'0'0'16,"0"0"24"-16,0-30-1 16,0 30 24-16,0 0 2 15,-13 7-10-15,1 21 1 16,-8 30-15-16,2 7 0 16,13 1-5-16,0-16 0 15,15-12 2-15,0-8-1 16,5-10-1-16,15-17 1 0,8-11 4 15,9-7 0-15,0-8 8 16,-4-12 2-16,-14-13 4 16,-4-2 1-1,-10-5 2-15,-12 4 1 0,-11-4-3 0,-7 5 2 16,-10 17-7-16,3 15 1 16,-3 23-9-16,0 23 0 15,-7 27-7-15,-3 13 1 16,8 0-6-16,12-2-1 15,12-16-4 1,11-12 2-16,7-21-5 0,12-14 2 16,25-16-3-16,8-7 1 15,-60 20-1704-15</inkml:trace>
  <inkml:trace contextRef="#ctx1" brushRef="#br0" timeOffset="-46478.82">21085 12879 715 0,'0'0'0'0,"0"0"31"15,0 0 0 1,-12-26 54-16,12 26 2 15,-5-12 2-15,5 12-1 16,-5-18-20-16,5 18-1 16,-15-15-30-16,5 10 1 15,-5-2-11-15,-2 4 0 0,-1 6 1 16,-2 2 0-16,-10 2 1 16,-5 11 1-16,-2 7-4 0,-8 0 1 15,3 0-3-15,-3 3 0 16,-7-6 0-16,-3 11 1 15,0 0-3 1,8 7 1-16,7 3-5 0,0 7 1 16,3 11-6-16,4-4 2 15,-4 11-3 1,5 0 0-16,9 3-2 16,3-3 2-16,5-5-4 15,-14-6 1-15,1 1 2 16,-4 0 1-16,-3 15 5 15,8 0 1-15,-1 15 2 16,1-5 1-16,-1-7 1 16,3-11-1-16,-4-10-1 0,1-2 2 15,6 13-3-15,4 7 1 16,6 10-1-16,-1-3 0 16,6-2-1-16,9-12 1 15,11-11 1-15,2-15 2 0,0-2-2 16,2-5 0-16,13 4 0 15,7-1 0-15,3-4-1 16,13 1 1-16,-1-5-3 16,5-1 3-16,0 4-2 15,-4-6 1-15,17-8 1 16,-6-7 1-16,8-10 2 0,6-15-1 16,1-7-1-16,-4-1 2 15,-10-10-3-15,2 11 1 16,-15-1-2-16,-7 0 2 15,-15 8-2-15,-10 3 0 16,-3 2-1-16,-9 0 1 16,-3-3-1-1,0 3 1-15,-5 10-1 0,0 0 1 16,7-8-6-16,-7 8 2 16,0 0-2078-16</inkml:trace>
  <inkml:trace contextRef="#ctx1" brushRef="#br0" timeOffset="-44788.92">20687 13097 401 0,'0'0'0'16,"0"0"24"-16,0 0 0 15,0 0 56-15,0 0 0 16,0 0 19-16,0 0 0 31,0 0-33-31,0 0 0 0,0 0-21 0,0 0 0 0,10 31-12 16,17 14 1-16,11 15-11 15,6 3 2-15,11-5-6 16,-8-3 0-16,-4-4 1 16,-11-14 1-16,-2-6 0 15,-8-6 1-15,-14-8-6 16,-8 1 1-1,-5 2-8 1,-12 3 0-16,17-23-998 0</inkml:trace>
  <inkml:trace contextRef="#ctx1" brushRef="#br0" timeOffset="-44442.03">20214 13726 791 0,'0'0'0'15,"0"0"12"-15,-33-12 0 16,23 7 9-16,10 5 0 0,0 0 18 16,0 0 2-16,0 0 0 15,-2 12 1-15,24 16-3 0,11 10 0 16,9 5-1-16,13-3 2 15,-1-2 1-15,6-3 1 16,7 0-4-16,-4-2 1 16,-1-3-1-16,-12-5 0 15,-20-5-1-15,-8 0 0 16,-12-7-4 0,-2 2 1-16,-6 3-6 15,1 2 0-15,-3-3-4 16,0-4 1-16,0-13-1269 0</inkml:trace>
  <inkml:trace contextRef="#ctx1" brushRef="#br0" timeOffset="-44093.65">19987 14748 703 0,'0'0'0'0,"0"0"19"0,0 0 1 16,0 0 5-16,0 0 0 16,-5 25 13-16,27-28 1 15,26-9 3-15,16-11-1 16,6-7-6-1,-5-15 1-15,10-11 7 16,-3 6-1-16,0 0 2 0,-12 2 0 16,-5 10 3-16,-15 8 1 15,-16 12-1-15,-16 8 0 16,-8 10-7 0,0 0-1-16,0 0-4 0,-5 13 0 15,5-13-1187-15</inkml:trace>
  <inkml:trace contextRef="#ctx1" brushRef="#br0" timeOffset="-43711.79">20326 15118 614 0,'0'0'0'0,"0"0"13"16,0 0-1-16,0 0 16 0,0 0 0 15,0 0 10-15,40-18 2 16,-11-5 17-1,19-14 0-15,11-1 35 0,-1 0 0 16,4 8 0-16,-12 5 0 16,-15 12-13-16,-13 1 0 15,-12 7-12-15,-10 5 0 16,0 0-19-16,0 0 2 16,-10 2-14-16,10-2-1 15,0 0-1323-15</inkml:trace>
  <inkml:trace contextRef="#ctx1" brushRef="#br0" timeOffset="-42657.2">20734 13155 99 0,'0'0'0'16,"0"0"30"-16,0 0-1 16,0 0-14-16,0 0 1 15,0 0-9-15,0 0 0 16,0 0-5-16,0 0 1 16,-27 10-3-16,27-10 1 15,0 0 0-15,-10 8 1 16,10-8 0-16,-10 5 1 15,10-5 3-15,0 0 1 16,0 0 3-16,-10-15 1 16,10 15 2-16,-10-18 1 15,7 6 0-15,3 2 2 0,-2-3 0 16,2 13 1-16,-10 30-1 16,7 36 1-16,3 44-2 15,0 19 1-15,3 1-3 16,2 16 1-16,0 30-4 15,0-4 1-15,-3-19-3 16,-2-5 1-16,0-148-363 16</inkml:trace>
  <inkml:trace contextRef="#ctx1" brushRef="#br0" timeOffset="-42428.79">20610 15510 452 0,'0'0'0'16,"0"0"2"-16,0 0 0 16,0 0 8-16,0 0 0 15,0 0 18-15,0 0 1 16,0 0 14-16,0 0 2 16,0 0 9-16,0 0 1 15,0 0 1-15,10-28 0 16,-10 28-4-16,0 0 0 0,14-20-11 15,4-25 2-15,-18 45-817 16</inkml:trace>
  <inkml:trace contextRef="#ctx1" brushRef="#br0" timeOffset="-42173.08">20433 13372 124 0,'0'0'0'16,"-5"45"0"-16,5 8 0 15,2 20-1-15,3 15 0 16,-5-88-91-16</inkml:trace>
  <inkml:trace contextRef="#ctx1" brushRef="#br0" timeOffset="-42125.03">20498 14539 24 0,'0'43'0'16,"0"-43"-19"-16</inkml:trace>
  <inkml:trace contextRef="#ctx1" brushRef="#br0" timeOffset="-41967.09">20493 15047 75 0,'0'0'0'15,"-5"81"0"-15,0-18 0 16,2-3 1-16,3-17 1 15,3-21 7-15,-3-22 0 16,0 0 11-16,10-5 0 16,-5-12 31-16,4-6-1 0,-4-7 32 15,0 2 0-15,0 11 2 16,-2 7 1-16,-3 10-10 16,2-8 0-16,-2 8-14 15,0 0-1-15,0 0-692 16</inkml:trace>
  <inkml:trace contextRef="#ctx0" brushRef="#br0" timeOffset="-39760.71">26810 16660 0,'0'0'0,"0"0"0,0 0 0,-13 0 15,13 0 1,0 0 0,0 0-1,0 0 1,0 0-16,0 0 16,0 0-1,0 0 1,0 0-16,0 0 31,0 13-31,0-13 31,0 0-31</inkml:trace>
  <inkml:trace contextRef="#ctx0" brushRef="#br0" timeOffset="-39161.06">27620 17156 0,'0'0'0</inkml:trace>
  <inkml:trace contextRef="#ctx1" brushRef="#br0" timeOffset="-40305.08">23070 12702 577 0,'0'0'0'16,"0"0"-1"-16,-2-37 1 15,-1 24-3-15,3 13 0 16,-5-15 13-16,5 15 0 16,-5-15 34-16,5 15 0 15,-10-3 32-15,10 3 0 16,-12 0-4-16,12 0 1 16,-13 23-14-16,6 22 2 15,-3 31-16-15,5 9 1 16,2 11-9-16,6 10 0 15,7 9-8-15,5 4 1 16,7 1-2-16,-4-4 0 16,-1-18-1-16,1-12 0 15,-6-13 6-15,-2-3-1 16,0-4 2-16,-3-9 1 0,-7-9 3 16,0-23 0-16,0-4 4 15,0-6-1-15,0-15 5 16,0 0 1-16,0 0-1 15,0 0 0-15,0 0 7 16,10-18 1-16,-5-2-4 16,3-3 1-16,-1-9-6 15,-2 9 0-15,-2 0-5 0,2 8 2 16,-5 5-8-16,0 10 2 16,-5-15-8-16,2 5 1 15,1 0-4-15,2 10 1 16,0-13-6-16,0 13 0 15,0 0-1899-15</inkml:trace>
  <inkml:trace contextRef="#ctx0" brushRef="#br0" timeOffset="-37593.94">27129 16995 0,'0'0'0,"0"-13"0,13 13 0,-13-13 31,13 13-31,-13-14 32,14 1-32,12-1 31,1-13-31,13 14 15,-1 13 1,1 0 15,0 13-31,-13-13 16,-1 14 0,-12-14-1,-1 0 1,0 0-1,0 0 1,1 0 0,-14 0-1,13 0 17,-13 0-1,13 0-31,1 0 15,-1 0-15,0 0 32,0-14-32,1 1 31,12 13-31,27-13 31,27-1-31,0 1 31,13-14-31,-27 13 32,-13 14-32,0 0 15,-13 0 1,0 0 0,-13 0-1,-1 0 1,1 14-1,-1-14 17,14 0-32,-13 0 15,-1 0-15,1 0 32,-14-14-32</inkml:trace>
  <inkml:trace contextRef="#ctx1" brushRef="#br0" timeOffset="-38591.24">23914 12642 200 0,'0'0'0'15,"0"0"129"1,0 0 0-16,0 0-37 0,0 0 1 15,0 0-68-15,0 0 2 0,0 0-12 16,0 0-1-16,0 0 1 16,0 0 0-16,0 0 7 15,0 0 1-15,0 0 14 16,0 0 0 0,18-28 9-1,-18 28 0-15,12-15-3 16,-12 15 2-16,8-2-7 0,2 2 1 15,10-3-6-15,12 3 1 16,8 3 0-16,-3 2-1 16,-7 2-5-16,-5 6 0 15,-3 2-3-15,3 5 0 16,10 5 2-16,8 5 1 16,-1 6 2-16,0 1 0 15,-2-1-3-15,-3 1 0 16,3 6-3-16,0-5 0 15,-5 2-5-15,-8-2 2 16,-7 0-3-16,-2-3 1 16,-1 3-4-16,1-1 1 15,-6-1 0-15,3 1 0 16,0 6-1-16,2 5 2 0,-7 0 0 16,5-1 0-16,-5-4 2 15,0-2 1-15,-7 4-3 16,-1 0 1-16,-2-2-1 15,-2 2 1-15,-1-10-2 16,-2 3 2-16,-7 5-3 16,2 12 1-16,-3 16-3 15,3 9 1-15,-5-2-2 0,-2-10 0 16,-3-18 0-16,0-4-1 16,-2-14 1-16,-6 1 0 15,-19 7 0-15,-3 1 0 16,10-9 1-16,-2-4 1 15,2 0 1-15,3-1-1 16,0 4 0-16,2-4-1 16,7-9-1-16,8-13 1 15,5-3-2-15,8-7 0 16,2-15-2-16,7-18 0 16,11-29 0-16,19-1 0 0,-32 68-1701 15</inkml:trace>
  <inkml:trace contextRef="#ctx0" brushRef="#br0" timeOffset="-36666.99">28749 17384 0,'0'0'0,"0"0"16,0 0-16,0 0 0,0-13 16,14 13-1,-14-13 1,13-14-1,0-81 1,0-39 0</inkml:trace>
  <inkml:trace contextRef="#ctx1" brushRef="#br0" timeOffset="-38156.96">24094 12803 929 0,'0'0'0'0,"12"-30"74"0,8 2 0 16,5-5-7-16,10-2 0 15,7 5-23-15,18-3 1 16,12 6-13-16,5-1 0 16,-2-5-8-16,-3-7-1 15,-9-3-5-15,-14 1 1 16,-9 1 4-16,-7 6 0 16,-11 15 4-16,-17 2 0 15,-5 18-2-15,0 0 0 16,0 0 0-16,0 0 1 15,5 23-6-15,-10 12 2 0,0 15-8 16,-5 16 2-16,10-66-1308 16</inkml:trace>
  <inkml:trace contextRef="#ctx1" brushRef="#br0" timeOffset="-37901.36">24622 13266 1130 0,'0'0'0'16,"0"0"9"-16,0 0 0 16,27-28 11-16,1 8 0 15,14-5 14 1,13-5-1-16,4 2 5 0,4 3 1 16,-1 0 11-16,0 7 2 15,-9 1 6-15,-14 7 0 16,-16 5-4-16,-13 5 0 15,-10 0-11-15,10 5 1 0,-10 12-11 16,-13 16 1 0,13-33-1394-16</inkml:trace>
  <inkml:trace contextRef="#ctx1" brushRef="#br0" timeOffset="-37673.6">24664 13741 1004 0,'0'0'0'0,"0"0"20"0,0 33 0 15,10-23 17-15,5-2 1 16,2-3 1-16,18-5 0 16,28-10-16-16,14 0 1 15,12 2 22-15,6-9 0 32,-18-9 8-32,-10 1 1 15,-19 5-7-15,-13 10 2 16,-15 8-2-16,-20 2 0 15,10 12-12-15,-28 16 1 0,-12 17-11 16,-7 10 1-16,37-55-1351 16</inkml:trace>
  <inkml:trace contextRef="#ctx1" brushRef="#br0" timeOffset="-37451.29">24363 14748 979 0,'0'0'0'15,"0"0"1"-15,45 33 0 16,-3-28-2-16,5-5 1 16,10 0 41-16,-7-5 0 15,-7-8 41-15,-8 3 1 16,-6 5 7-16,1-5 1 16,-12 5-17-16,-6 5 0 15,-12 0-27-15,10 7 1 0,-10-7-13 16,-7 10 0-16,7-10-1327 15</inkml:trace>
  <inkml:trace contextRef="#ctx1" brushRef="#br0" timeOffset="-37246.71">24353 14934 1030 0,'0'0'0'0,"5"10"1"0,5-2 0 16,12-6-2-16,13-4 0 15,27-11 30-15,10-2 0 16,-4-10 36-16,-13 0 1 16,-8-1-10-16,-7 4 1 15,-13 9-5-15,-7-7 2 16,-20 20-1133-16</inkml:trace>
  <inkml:trace contextRef="#ctx0" brushRef="#br0" timeOffset="-27676.69">32083 18552 0,'0'0'0,"106"27"0,14 13 0</inkml:trace>
  <inkml:trace contextRef="#ctx0" brushRef="#br0" timeOffset="-20147">12080 14258 0,'0'0'0</inkml:trace>
  <inkml:trace contextRef="#ctx1" brushRef="#br0" timeOffset="-17499.95">26039 12481 803 0,'0'0'0'0,"0"0"38"16,0-33 1-16,0 18 59 15,0 3 1-15,0-1-5 0,5 0 0 16,-5 13-38-16,7-7 1 15,-7 7-22-15,0 0 2 32,-2 23-8-32,-3 17 0 0,0 23-6 15,-3 5 1-15,3 2-3 16,3-7 1-16,2-5-2 16,-3-10 0-16,1-13-1 15,4-10 0-15,1-5-1 0,-3-12 1 16,0-8-1-16,0 0 1 15,0 0 1-15,0-23 2 16,-5-30 6-16,-3-12 0 16,-4-11 0-16,0-2 1 15,-1-10-1-15,3 5 1 16,8 8-1-16,2 12 0 16,2 20-1-16,6 15 1 15,2 11-3-15,7 4 0 16,8 3-7-16,10 5 0 15,22-2-7-15,5 7 0 16,8 7-3-16,-5 3 0 16,-18 13-3-16,-12 10 2 15,-15-1-4-15,-15 14 2 16,-5-46-1668-16</inkml:trace>
  <inkml:trace contextRef="#ctx1" brushRef="#br0" timeOffset="-17327.61">25877 12773 1155 0,'0'0'0'0,"0"0"13"16,32-13 0-16,-4-2 5 15,14-5 1-15,13-13 5 16,15 6 0-16,-3 12-7 0,0 2 0 16,-15 8-3-16,-4 5-1 15,-11 5-4-15,-2 10 0 16,-35-15-1019-16</inkml:trace>
  <inkml:trace contextRef="#ctx1" brushRef="#br0" timeOffset="-16997.3">26567 12785 1093 0,'0'0'0'0,"0"0"7"16,15-32 1-16,-15 32 35 15,5-15 1-15,-5 15 32 16,0 0 0-16,0 35-10 16,0 15 2-16,0 23-14 15,0 3 0-15,-5 2-12 16,5-5 2-1,-5-8-8-15,5-7 1 0,0-5-9 0,10-13 1 16,-8-17-9-16,6-13 1 16,4-10-9-16,13-13 0 15,-25 13-1416-15</inkml:trace>
  <inkml:trace contextRef="#ctx1" brushRef="#br0" timeOffset="-16704.45">26721 12944 992 0,'0'0'0'16,"0"0"16"-16,45-38 2 16,-5 18 13-16,5 2 0 15,27-2 20-15,0 13 0 16,-15 12-1-16,-19 7-1 16,-18 11-2-16,-25 12 0 0,-15 16 0 15,-18 9 0-15,-24 3-7 16,-3 0-1-16,3-5-2 15,20-13 1-15,14-5-2 16,11-12 1-16,12-13-4 16,17-10-1-1,21-5-2-15,14-8 2 0,43-12-3 16,4-2 0-16,-14-6-4 16,5 0 1-16,-13 6-6 15,-5 2 1-15,6 2-6 0,-6-7 1 16,-67 25-1526-1</inkml:trace>
  <inkml:trace contextRef="#ctx1" brushRef="#br0" timeOffset="-16343.71">27712 12634 1105 0,'0'0'0'0,"0"0"38"15,15-37 1-15,3 27 33 0,4-8 0 16,13-7-1-16,10 2-1 16,12 1-26-16,5-1 0 15,-9 13-6-15,-11 2 0 16,-15 6-8-16,-12 7 1 16,-20 5-13-16,-19 10 1 15,-19 15-12-15,-9 3-1 16,-3 7-6-16,10 1 0 15,10-9-1-15,13 1 0 16,7-15-3-16,10-11 0 16,5-12 2-16,3 15 1 15,-3-15 1-15,24 0 0 16,11-10 0-16,23-2 1 16,21-11 2-16,8-2 1 0,-87 25-1307 15</inkml:trace>
  <inkml:trace contextRef="#ctx1" brushRef="#br0" timeOffset="-15780.97">29092 12393 954 0,'0'0'0'16,"-2"-28"95"-16,-3 8 0 15,5 8 2-15,-5-1-1 16,5 13-36-16,0 0 0 15,0 0-23-15,-13 13 0 16,1 24-10-16,4 19 0 16,6 12-7-16,4 2 1 0,3-2-3 15,0-8 1-15,8-4-1 16,2-14-1-16,-3-19-1 16,-4-13 0-16,-8-10 2 15,10-20 1-15,2-25 3 16,-7-16 2-1,-3-9 6-15,-4-11 1 0,-3-7-1 16,0-10 0-16,0-7-1 16,0 1 2-16,3 14-6 15,9 17 2-15,10 25-6 0,3 15 0 32,-2 16-4-32,7 12 1 0,12 0-6 0,15 15 0 15,11 7-6-15,4 16 0 16,-10 7-6-16,-12 18 1 15,-23 18-1-15,-14-1 0 16,-8-75-1621-16</inkml:trace>
  <inkml:trace contextRef="#ctx1" brushRef="#br0" timeOffset="-15615.75">29102 12597 1192 0,'0'0'0'0,"0"0"2"31,0 0-1-31,0 0 0 15,45-30 0-15,-8 12 13 16,21 0 1-16,21-2 19 0,8 8 1 16,-4 4 21-16,-11 8 0 15,-12 0 1-15,-13 8 0 16,-20-1-11-16,-4 11 0 16,-23-18-1257-16</inkml:trace>
  <inkml:trace contextRef="#ctx1" brushRef="#br0" timeOffset="-15417.87">29732 12564 1042 0,'0'0'0'16,"0"0"3"-16,-2-13 2 16,2 13 4-16,-5-10 1 15,5 10 28-15,0 0 1 16,0 0 16-16,0 0 0 16,0 10 6-16,0 31 1 0,0 24-6 0,2 8 1 15,6 0-17-15,4-8 2 16,-2-4-7-16,10-16 0 15,0-7-10-15,7-15 1 16,-27-23-1298-16</inkml:trace>
  <inkml:trace contextRef="#ctx1" brushRef="#br0" timeOffset="-15014.6">30004 12587 1155 0,'12'-8'0'16,"3"-2"39"-16,20 0-1 15,12 5 0-15,3 5 0 0,-3 5 8 16,-9 8 0-16,-16 9-18 0,-7 8 1 31,-15 11-6-31,-10 4-1 16,-10 5-4-16,-12-7 1 16,-8-5 1-16,3-16 1 15,12-6 0-15,7-9 1 16,18-7 0-16,0 0-1 15,0 0 4-15,25-18 0 16,20-4 1-16,5-1 1 16,-3 8 0-16,-7 5 0 15,-8 10 0-15,3 10 0 0,8 23-8 16,-4 5 1-16,-11 12-4 16,-13 0 1-16,-18 6-4 15,-12-11 2-15,-7-2-3 16,-11-11 0-16,-1-9 0 15,-4-8-1-15,6-7 1 0,0-11 1 16,2-7-3 0,-3 0 0-16,33 10-1562 0</inkml:trace>
  <inkml:trace contextRef="#ctx1" brushRef="#br0" timeOffset="-13055.54">31734 12096 941 0,'0'0'0'0,"0"-30"0"0,-2 15 1 15,0 0 0 1,2 15 0-16,0 0 34 0,-13 10 1 16,-7 38 20-1,-2 14 1-15,-3 14 4 0,7 2 1 16,3 7-8-16,5 1 1 16,15-8-13-16,15-8 1 15,10-17-12-15,13-10 2 16,1-23-10-1,1-17 2-15,-5-16 4 16,-3-20 0 0,6-19 5-16,-11-11 1 0,-14 0 3 15,-18-5 1-15,-18-5-1 0,-9-5 2 16,-8 10-2-16,-2 20 0 16,4 21-4-16,6 27-1 15,4 17-1-15,3 21-1 16,10 12-9-16,10 16 0 15,13 4-9-15,19-2 1 0,-32-68-1602 16</inkml:trace>
  <inkml:trace contextRef="#ctx1" brushRef="#br0" timeOffset="-12819.58">32297 12546 1407 0,'0'0'0'0,"0"0"-1"0,0 0-1 16,23-15-8-16,-16 10 1 16,-7 5 28-16,15-10 2 15,-15 10 36-15,13-5 0 16,-13 5 19 0,0 0 1-16,0 0-8 0,15 15 1 15,4 0-21-15,26 8 2 16,-45-23-1500-16</inkml:trace>
  <inkml:trace contextRef="#ctx1" brushRef="#br0" timeOffset="-12476.58">32798 12348 1093 0,'0'0'0'0,"7"-31"1"15,-2 9 1-15,3-6-2 16,-1 6 0-16,-2 4 27 15,-5 3 0-15,-2 5 41 16,-8 2 1-16,-8 8 13 16,-14 5 1-16,-15 13-8 15,7 5 0-15,12 4-18 0,16 11 0 16,12-3-17-16,17 8-1 16,18 5-5-1,8 5-1-15,6-6-8 0,1 1 1 0,-15 0-7 16,3 0 1-1,1-5-4-15,-11-3 0 0,-11-10-3 16,-12-10 2-16,-10-10-3 16,-7-2 0-16,-8-3-3 15,-10-13 1-15,-7-14-4 0,9-16 1 16,28 38-1559-16</inkml:trace>
  <inkml:trace contextRef="#ctx1" brushRef="#br0" timeOffset="-12321.13">32758 12272 1206 0,'0'0'0'16,"0"0"38"-16,0 0 0 16,27 10 54-16,-4-10 1 15,12-5-12-15,10 5 1 16,19 0-38 0,-1 5 0-16,-9 3-15 0,-16 7 0 15,-26 3-8-15,-17-1 2 16,5-17-1389-16</inkml:trace>
  <inkml:trace contextRef="#ctx1" brushRef="#br0" timeOffset="-11909.39">30980 12486 929 0,'0'0'0'15,"-5"-25"57"-15,2 7 0 16,3-4 53-16,5 4 0 0,8 8-25 16,12-8 1-16,27-2-31 15,10 5 1-15,3 13-21 16,-8 7-1-16,-9 5 6 15,-16 5 0-15,-22 5-9 0,-27-2 2 16,-31 19-9-16,-9-1 0 16,-15 1-19-16,-5-2-1 15,14 8-5-15,8-3 1 16,13-9-10 0,15-4 1-16,17-12-16 15,15-4 2-15,15-9 1 16,22-7 2-16,28-13 12 15,29-2 2-15,18-2 3 16,-4-1 1-16,-113 23-1264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30T04:25:42.11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30T04:25:43.457"/>
    </inkml:context>
  </inkml:definitions>
  <inkml:trace contextRef="#ctx0" brushRef="#br0">8427 7348 0,'0'0'16,"13"0"-16,1 0 0,25 0 0,15 13 0,-1-13 15,13 0-15</inkml:trace>
  <inkml:trace contextRef="#ctx1" brushRef="#br0">4270 1092 1130 0,'0'0'0'0,"0"0"37"0,0 0 0 16,0 0 38-16,0 0 0 15,0 0-7-15,0 0 1 16,-3-28-30-16,-12 23 0 16,-7 5-13-16,-21-5 1 15,-11-10-9-15,4 2 0 16,-7 8-3-16,2 5-1 15,-5 0-1-15,3 5-1 16,-13 5 1-16,8 3 1 16,-10 2 0-16,2-2 1 15,-12-8 0-15,4 0 0 16,1 12-1-16,-5-2 0 16,10 3 1-16,-5-3 1 0,-3 13-3 15,-2-1 1-15,12-4-4 16,0 0 1-16,-7 14-1 0,12 4 0 15,1-4-1-15,-4-9 1 16,6 5-1-16,2-1 0 16,3 4 0-1,2-9 0-15,10 1 0 16,6 0 0-16,6-1-1 0,1 1 0 16,9 0 0-1,1-6 0-15,7-7-3 0,5 1 2 16,5 14-1-16,5 2-1 15,10-9 0-15,0 5-1 16,10-1-1-16,2 6 2 16,6 5-2-16,12-5 2 15,12-6-2-15,3 1 1 16,2-5 0-16,0-1 1 16,13-4-2-16,-3-3 1 15,8-5 1-15,7-2-1 0,15 2 1 16,3-5 0-16,7-10 0 15,-2 0-1-15,-8-3 0 16,12-2 0-16,-4-8 1 16,-6 3-1-16,-1-7 1 15,-6-1 0-15,-3 0 1 16,-4 3 0-16,2 8-1 16,3-3 2-16,-13-3-1 15,-7-10-1-15,5 6 1 16,-8 2 0-16,-15-3 0 0,-5 0 1 15,-7 3 0 1,-2 2-1-16,-9-9 0 0,1 4 1 16,3-5-2-16,-11 11 2 15,-2 2-1-15,-5-3-1 16,-10-10 1-16,-10-14-1 0,-5-19 1 16,-10-17 1-16,3-10 0 15,-16 0-1 1,-4 20 0-16,-8 8 1 0,0 15-2 15,-12 7 2-15,-23 10-1 32,-9 11-1-32,-1 2 0 15,-2 2-1-15,0 13 1 0,12 2 0 16,8 9-1-16,-5 4-1 16,12 2-2-16,10 1 1 15,55-18-1778-15</inkml:trace>
  <inkml:trace contextRef="#ctx1" brushRef="#br0" timeOffset="605.97">2118 1723 1231 0,'0'0'0'15,"0"0"74"-15,0 0 1 0,0 0 12 16,0 0 1-16,0 0-26 0,0 0 0 16,0 0-32-16,0 0-1 15,0 0-8 1,-10 33 2-1,10 35-7-15,-5 25 2 16,5 5-3-16,5 3 0 16,5 2-1-16,2 10 2 15,8 23-3-15,0 2 1 16,15-9 4-16,0-9 1 16,2-9 0-16,-4 5 0 15,-3 4 0-15,2-9 0 16,0-25 0-16,-9-26 0 15,-6-17-3-15,3-20 1 16,-10-8-2-16,-10-15 2 0,12 7-2 16,-12-7-1-16,0 0 0 15,0 0-1-15,0 0-2 16,23-22-1-16,-23 22-1658 16</inkml:trace>
  <inkml:trace contextRef="#ctx1" brushRef="#br0" timeOffset="1267.27">4499 1640 1143 0,'0'0'0'16,"0"0"67"-16,0 0 2 15,0 0 25-15,0 0 1 16,0 0-26-16,0 0-1 16,0 0-25-16,0 0 0 15,0 0-16-15,22 18 1 16,1 52-8-16,-3 18 1 16,2 33 0-16,-5 17 1 15,-7 1 0-15,0 12 1 16,3 25 0-16,2-5 1 15,0-38-2-15,-8-12 1 16,-7-5-2-16,5-11 0 16,0-12 0-16,-5-25-1 15,0-25-1-15,5-15 0 0,0-18 0 16,-5-10 0-16,15 0-3 16,-15-10 1-16,2-13-2 15,6-4 2-15,-8 27-1661 16</inkml:trace>
  <inkml:trace contextRef="#ctx1" brushRef="#br0" timeOffset="2298.94">2392 3570 1155 0,'0'0'0'31,"0"0"82"-31,0 0 1 0,0 0 21 0,0 0 0 16,25-13-46-16,-3 3 2 16,20-2-37-16,23-6 2 15,10-2-13-15,0-3 1 16,17-4-8-16,10-11 2 15,15-8-2-15,-2-1-1 16,-18 6 2-16,10 1 0 16,15 13 2-16,5 6 0 15,-18 4 0-15,-9 12 1 16,-15 15 3-16,-6-5 1 0,4 2 2 16,4 3 2-16,7 1 0 31,-6 6 1-31,-21-4 0 0,-15 2 0 15,-5-5-2-15,-14 2-1 16,-6-2 1-16,1 3 1 16,-6 2-3-16,5-2 1 15,-12 7-3-15,-5 3 2 16,3-6-1-16,-3 6 2 16,0-3-3-16,0 3 2 15,7-1-4-15,-7 1 0 16,-10-1-2-16,-5 4 0 15,-5 4-1-15,-17 3 1 16,-8-1-2-16,-5 6 1 16,3-3-1-16,-8-2 1 15,-13 5 0-15,-24-11 0 16,-27 6-1-16,-13-10 2 0,5-8 0 16,7-3 0-16,-19-2-1 15,-6-2-1-15,-9 7 1 16,4-15 0-16,6-10 0 15,9-3-1-15,-4-2 0 16,22-2 1-16,12 2-3 16,18-3 2-16,27-5-1 15,18 6 1-15,12 2 0 16,10-5-1-16,15-11 0 0,10-6 0 16,7-9 0-16,13 9-1 15,12 14 1-15,18 13 0 16,2 2-2-16,-2 3-1 15,-5-5 0-15,4-12 1 16,-64 22-1752-16</inkml:trace>
  <inkml:trace contextRef="#ctx1" brushRef="#br0" timeOffset="4240.16">2604 1489 614 0,'0'0'0'0,"0"0"29"15,27-33 0-15,-17 28 41 16,-10 5 1-16,0 0-8 15,0 0 0-15,0 0-15 0,-10 10 1 16,-27 26-17 0,-16 1 0-16,-7 9-6 0,8 2 1 15,10-13 3-15,7-3 2 16,8-4-3-16,12-13 0 16,15-15 3-16,-10-15 0 15,10 15-2-15,0 0 2 16,30-10-3-16,-3 8 0 15,20-9 3-15,-7 1-1 0,2 3-4 16,-9 7 0-16,-11 0 0 16,-2 5 0-1,-2 2-4-15,2 4 2 0,-3 6-8 16,8 1 1-16,-25-18-1302 16</inkml:trace>
  <inkml:trace contextRef="#ctx1" brushRef="#br0" timeOffset="4789.8">2477 1668 866 0,'0'0'0'16,"0"0"41"-16,0 0 2 0,17-5 7 0,10 5 1 15,23-8-16 1,25-2 1-16,17 5-22 15,33-5 2-15,9-3 1 0,18-2 0 16,10-2 5-16,-5-1 2 16,-3-2 4-16,-24 2 0 15,-13 6 3-15,-15 2 2 16,-20-8 0-16,-7 3 2 16,-21 2 7-16,-6 8-1 15,-21 0 2-15,-4 0 1 16,-8 5-7-16,0-5 1 15,-3-2-1-15,0 4 0 16,-12 3-1-16,15-7 1 16,-15 7-8-16,-10-10 1 0,-7 5-2 15,-15 2 2-15,-23-2-6 16,-7-5 2-16,7 5-4 16,12 5 1-16,9 5-3 15,19-5 1-15,5 5-4 16,10-5 1-16,0 0-3 15,0 0 1-15,0 0-3 16,27-10 0-16,38 2-5 0,-3 3 1 31,3 5-2-31,-10 0 0 0,-16 8-3 0,-11 2 2 16,-8-5-3-16,-10 3 1 16,-10-8-2-16,-5 20 1 15,-10-3-2-15,-8-2 2 16,-26-2-2-16,6-8 0 15,43-5-1664-15</inkml:trace>
  <inkml:trace contextRef="#ctx1" brushRef="#br0" timeOffset="5473.46">5283 976 1130 0,'0'0'0'16,"0"-23"80"-16,0 3 1 16,0 8 37-16,5 2 1 0,-5 10-35 15,0 0 0-15,0 0-34 16,0 0 0-16,5 37-16 0,0 14 1 15,5 14-11-15,5-7 1 16,0 0-4-16,2-5 2 16,-2-6-5-16,0-9 0 15,-10-15-6-15,0-11 1 16,-5-12-2-16,0 0-1 16,-10-12-6-16,-10-21 2 15,-9-22-12-15,-4-1 2 16,-2 6-52-16,3 0-1 15,12 7-57-15,5 5 1 16,13 5-5-16,12 6 0 16,17-3 26-16,15-3 0 0,13-5 50 15,22 10 2-15,13 11 25 16,-3 12 1 0,15 12 10-16,-10 14 2 0,-12 6 2 15,-13 13 0-15,-32 13 5 16,-30 3-1-1,-35 4 12-15,-20-2 1 0,-14-3 13 16,-1-2 1-16,-15-3 11 16,-7-9 1-16,0-4-5 15,7-4 1-15,80-33-1111 16</inkml:trace>
  <inkml:trace contextRef="#ctx1" brushRef="#br0" timeOffset="5962.54">4618 1524 803 0,'0'0'0'16,"0"0"64"-16,0 0 1 15,28 0 25-15,9-5 0 16,38 3-42-16,9-3 1 0,6 0-25 15,-3-5 0-15,-19-3-9 16,-19 8 0-16,-11 0 1 16,-18 0 2-16,-20 5-1 15,7 10 1-15,-7-10-1036 0</inkml:trace>
  <inkml:trace contextRef="#ctx1" brushRef="#br0" timeOffset="6436.35">4882 3235 653 0,'0'0'0'0,"-32"-5"94"16,14 0 0-16,4 5 11 16,-1 0 0-16,15 0-37 15,-8 5 2-15,8-5-18 16,18 23-1-16,26-1-4 16,24 6 2-16,21-18-4 15,-2-7 1-15,13-3-2 0,-3 0 2 16,0-3-1-16,-19 3 1 15,-24-5-4-15,-19 5-1 16,-35 0-1349-16</inkml:trace>
  <inkml:trace contextRef="#ctx1" brushRef="#br0" timeOffset="6902.83">5151 2221 715 0,'0'0'0'16,"5"-22"34"-16,0 4 0 15,-5 18 36-15,8-10 1 16,-8 10-11-16,0 0-1 0,0 0-2 16,10-10 1-16,-10 10 2 15,15 20 2-15,-8 3-5 16,8 14 2-16,-5 24-7 15,0-11 1-15,-5-5-8 16,-3-2 1-16,3-15-5 16,5 0 1-16,10-6-4 15,5-4 1-15,23-13-2 0,16-15 0 16,11-8-3-16,12-10 0 16,5-4-3-16,-2-3 1 15,-20 14-1-15,-11 9 2 16,-24 7-3-16,-15 15 0 15,-20-10-1592-15</inkml:trace>
  <inkml:trace contextRef="#ctx0" brushRef="#br0" timeOffset="9367.39">10459 7240 0,'0'0'0,"40"0"0,0 14 0,40-1 15,-1 14-15,1-13 16,13 12-16,80 15 0,66-1 15</inkml:trace>
  <inkml:trace contextRef="#ctx1" brushRef="#br0" timeOffset="10979.45">8122 1363 527 0,'0'0'0'0,"10"-45"46"16,0 7 0-16,-5 1 89 15,3 1-1-15,2 9 3 0,-5 12 0 16,-5 2-43-16,0 13 2 15,0 0-31-15,0 0 1 16,15 45-19 0,-13 16 1-16,8 34-9 0,3 8-1 15,-8 3-9-15,5-13 1 16,2-7-2-16,3 2 0 16,-3 15-1-16,-7-15 0 15,5-30 2-15,-7-15 2 16,-3-26-6-16,0-17 2 31,0 0-1-31,-3-32 1 16,3-36-1-16,-5-25 1 0,0-3-6 15,-12 8 1-15,-6 10-18 16,-11-3 1-16,34 81-1577 16</inkml:trace>
  <inkml:trace contextRef="#ctx1" brushRef="#br0" timeOffset="11153.19">7993 1220 1168 0,'0'0'0'0,"45"-15"0"16,2 7 0-16,18-2 0 0,14-7 0 16,9-6 6-16,14-5 1 15,17 3 17-15,-2 0 0 16,-24 10 15-16,-24 5 0 16,-24 5 18-16,-15 5 1 15,-20 5-17-15,-10 5-1 16,-10 18-20-16,-17 9 2 15,27-37-1181-15</inkml:trace>
  <inkml:trace contextRef="#ctx1" brushRef="#br0" timeOffset="12179.62">8312 1617 916 0,'0'0'0'16,"0"0"3"-16,17 23-1 16,3-18-2-16,5-5 1 15,20-10 5-15,20-3-1 0,32-9 30 16,-3-3 1-16,-12 2 28 15,-17 5 0-15,-25 13 2 16,-20 10 1-16,-15 6-15 16,-27 19 0-16,-31 25-21 15,-21 5 0-15,-24 16-17 16,-4 2 0-16,20 5-9 16,22-5 1-16,18-18-6 15,22-14 1-15,18-14-1 16,24-14 0-16,25-8-1 0,16-15 1 15,24-8 0-15,12-14 1 16,8-11 4-16,-2-2 2 16,-5-3 5-16,-16-2 1 15,-1 7 0-15,-14-7 2 16,-24 7-7-16,-15-2 1 16,-3 7-9-16,-9 0 0 15,-6 13-7-15,-7 7 1 16,-5 3-15-16,0 10 0 15,0-12-3-15,0 12 2 16,0-15 13-16,0 15 0 16,0 20 9-16,-5 20 0 15,-7 33 3-15,2 8 0 16,10-8 9-16,12-8 0 0,8-20 9 16,5-12 1-16,3-23 8 15,4-15 0-15,5-18 6 16,-2-9 1-16,5-24 7 15,0-4 1-15,-13 0 0 16,-9-1 1-16,-3 11-1 16,0 5 1-16,-10 22-8 15,0 13 1-15,-5 10-5 16,17 28 0-16,13 27-9 0,12 8 1 16,15 7-6-16,26-14 0 15,9-14-4-15,7-19 1 16,8-18-5-16,8-15 1 15,25-18-3-15,-23-9 1 16,-18-9-3-16,-22-9 1 16,-22-5-3-16,-20-11 1 15,-15-2 0-15,-20 0 0 16,-20 8-1-16,-5 19 1 16,-7 24 0-16,-11 29 1 0,-9 16-5 15,-13 20 2 1,-2 7-4-16,0 15 1 0,15-2-2 15,9 8 1 1,13-3-1-16,10-3 0 0,13-17 0 16,12-18 0-16,10-15 0 15,25-20 0-15,29-22 0 16,6-14 0-16,-3-19 0 16,-2-5 0-16,-23-8 0 15,-4-8 1-15,-11-20 0 16,-9-9 0-16,-3-19 1 15,-13-11 0-15,-17-1 0 0,-2 2 1 16,2 31 1-16,7 35-1 16,-2 40-1-16,-2 48 2 15,2 48-3-15,5 43 1 16,2 42-2-16,13 14 1 16,3 19-1-16,9-5 0 15,0-28-1-15,6-14 1 16,9-24-1-16,8-22 0 0,20-27-2 15,12-34 0-15,-82-27-1745 16</inkml:trace>
  <inkml:trace contextRef="#ctx1" brushRef="#br0" timeOffset="12843.67">12804 1997 715 0,'0'0'0'16,"0"0"106"-16,0 0-1 0,28-5 36 16,-18-5 0-16,7 0-80 15,-7-2 0-15,-5-3-9 16,-10-3 1-16,-20-20-15 15,-15-7 0-15,-14-3 4 16,-14-7-1-16,-9-3 2 0,-5-3 1 16,0 1-1-1,20-10 2-15,-1-13-3 0,16 5-1 16,15 5-1-16,12 17-1 16,25 6-8-16,20 12 1 15,12 11-5-15,15 6 0 16,16 14-7-16,6 17 1 15,6 18-6-15,-13 17 0 16,-25 23-2-16,-17 15 0 16,-25 15-5-16,-15 8 0 15,-12-8-4-15,-13-10 2 16,-22 2-4-16,2-9 2 16,3-3-2-16,17-23 0 15,18-14 0-15,12-19 1 16,10-22 0-16,40 10 0 15,29-20 1-15,16-7 0 0,0-6 1 16,4-5 0-16,16-9 1 16,2 9-1-16,15 0 0 15,-25-12 1-15,-97 40-1681 16</inkml:trace>
  <inkml:trace contextRef="#ctx1" brushRef="#br0" timeOffset="13346.17">14657 1685 752 0,'0'0'0'0,"48"-40"40"16,-11-3-1-16,8-2 6 15,0 0 0-15,-15-3 41 16,-13 3 2-16,-17-1-11 16,-10 9 2-16,-22-1-6 0,-8 10 1 15,2 11-9-15,11 12 1 16,0 5-14-16,2 10-1 15,2 2-6-15,-2 11 0 16,16 15-14-16,6 4 1 16,8 4-6-16,12 4 0 15,11 0-6 1,12-2 0-16,9 2-5 0,11-4-1 16,0-9-2-16,-13 4 1 15,-34-9-4-15,-26-6 1 16,-24-4-1-16,-20-4 0 15,-8-8-2-15,3-5 0 16,-8-5 1-16,18-5 1 16,14-5 0-16,16-5 0 0,12 2-4 15,25-2 0-15,-15 15-1526 16</inkml:trace>
  <inkml:trace contextRef="#ctx1" brushRef="#br0" timeOffset="13566.92">15412 1534 1054 0,'0'0'0'0,"0"-27"33"16,0 4 1-16,-5-2 34 15,5 7 0-15,0 6 5 16,0 12 0-16,0 0-9 16,0 0 1-16,-10 22-11 15,8 29 0-15,2 19-8 16,2 8 1-16,3-5-5 0,15 0 0 15,12-2-9 1,21-16 0-16,11-22-9 0,16-21 1 16,-80-12-1475-16</inkml:trace>
  <inkml:trace contextRef="#ctx1" brushRef="#br0" timeOffset="14203.46">16182 1456 1093 0,'0'0'0'16,"-28"-37"29"-16,8 9 0 15,-12 0 24-15,9 6 0 16,-1 12-11-16,-1 5 0 16,-18 15-16-16,1 12 1 15,-5 21-8-15,2 12 1 16,12 13-3-16,6 8 1 0,5 2-3 16,12 0 1-1,10-18-1-15,20-9 1 0,14-24-2 16,9-22 0-16,12-22 1 15,4-16 1-15,4-20 0 16,-1-10 2-16,13-12 5 16,-8-16-1-16,-12-15 5 15,-13-9 1-15,-10-6 0 16,-9-5 1-16,-6 10-4 0,-12 28 1 16,-5 31-3-1,-2 31 1-15,2 26-5 0,-20 43 0 16,-3 40-5-16,-2 23 0 31,1 25-4-31,14 12 2 0,5 0-7 0,17-4 2 16,15-28-3-16,21-23 2 15,2-15-4-15,7-28 2 16,8-35 1-16,2-28 1 16,13-19 1-16,-1-14 0 15,-14-4 7-15,2-16-1 16,-14-12 8-16,-16-10-1 0,-17-12 3 15,-8 17 1-15,-14 15 2 16,-8 35 0-16,-15 30-3 16,-12 31 1-16,-28 32-8 15,5 13 2-15,10 10-5 16,8 3 0-16,22-13-6 31,25-3 0-31,22-15-5 16,23-12 1-16,22-5-2 0,16-15 1 15,-4-18-1-15,-14-6 0 16,2-11-1-16,-17-11 1 16,-10-10 0-16,-18-12 0 15,-27 50-1741-15</inkml:trace>
  <inkml:trace contextRef="#ctx1" brushRef="#br0" timeOffset="14355.39">16819 895 992 0,'0'0'0'16,"-42"26"14"-16,17-14 2 15,2-2-12-15,13-5 2 16,10-5-14-16,0 0 1 0,0 0-757 16</inkml:trace>
  <inkml:trace contextRef="#ctx1" brushRef="#br0" timeOffset="15212.77">18139 1170 752 0,'0'0'0'15,"0"0"17"-15,-5-38 1 16,-5 20 23-16,-2 8 0 15,-3 3 2-15,-3 7-1 0,-2 12-17 16,-10 21 1-16,-2 22-11 16,7 6-1-16,10-1-4 15,15-2 0-15,15-10-4 16,20-3 1-16,17-17-3 0,11-13 1 16,-1-20 0-1,-2-15 2-15,-16-11 3 16,-14-16 1-16,-12-9 7 0,-13-7 0 15,-13-2 6-15,-12 0 1 16,-12-1 0-16,-10 16 2 16,-8 10-5-16,10 12 0 15,10 18-2-15,18 10 2 16,12 0-8-16,22 15 2 16,33 3-5-16,15-1 0 15,7-12-4-15,7-10 1 16,11-7-3-16,-3-11 1 15,3-5-3-15,-10-14 1 16,-28-4 0-16,-17 3 1 0,-15-7 5 16,-13-5 1-16,-9 4 14 15,-8 9 1-15,0 14 14 0,-5 10 2 16,10 18 2-16,-25 13 2 16,-3 35-3-16,3 25 1 15,13 37-7 1,12 16 0-16,10 23-7 0,10 7 1 15,10 5-9-15,0-8 2 16,-3-4-9-16,-5-3 2 16,-9-11-3-16,-8-6-1 15,-13-29 3-15,-9-22-1 16,-13-30 3-16,-7-20 1 31,-8-23 1-31,0-33-1 0,3-25 2 0,12-32 1 16,17-31-1-16,13-20 0 15,8-10-1-15,14 3 0 16,21 32-3-16,4 23 1 16,10 38-1-16,10 12 0 0,-67 38-1741 15</inkml:trace>
  <inkml:trace contextRef="#ctx1" brushRef="#br0" timeOffset="15772.13">20380 1612 1017 0,'0'0'0'0,"23"-50"72"16,-8 12 0-16,-10-7 20 15,-5-5 0-15,-10 7-26 16,-13 3 2-16,-6 12-38 15,-11 23 0-15,-13 23-12 16,1 14 0-16,-10 19-4 16,-8 19 0-16,5 3-6 0,21 0 1 15,16-8-5-15,28-4 2 16,33-18-3-16,9-16 2 16,33-19-3-1,-3-21 0-15,-2-19 2 0,-18-16-1 16,3-10 5-16,-13 3 0 15,-12-6 6-15,-8 8 2 0,-7 18 3 16,-10 12 1-16,-5 23-2 16,0 0 0-16,-17 46-2 15,12 4 1 1,7 20-8-16,13-7 0 0,10-2-5 16,17-13 2-16,26-26-4 15,11-12 0-15,-79-10-1379 16</inkml:trace>
  <inkml:trace contextRef="#ctx1" brushRef="#br0" timeOffset="16270.18">22572 1044 916 0,'0'0'0'0,"-27"-50"42"0,4 22-1 0,-4 0 27 15,2 6 0-15,5 6-9 16,-5 16 0-16,-10 16-25 16,-5 16-1-16,1 19-10 0,-1 16 0 15,12 19-2-15,6 10-1 16,14-3-3-16,11-15-1 31,14-5-1-31,16-18 0 0,17-12-3 16,22-21 1-16,25-12 10 15,5-15-1-15,-20-12 5 16,-7-3 1-16,-18-8 0 16,-12-5 1-16,-13 1 6 15,-7 1 0-15,-7 9-2 16,-3 7-1-16,-8 0-4 0,-7 15 0 16,18-13-13-16,-3 13 1 15,-15 0-1423-15</inkml:trace>
  <inkml:trace contextRef="#ctx1" brushRef="#br0" timeOffset="16675.05">23180 1082 515 0,'0'0'0'0,"0"0"34"15,0 0 2-15,-5-33 29 16,2 20 2-16,3 13-8 15,-7-10 2-15,7 10-3 0,-10-5 1 32,10 5 0-32,-18 43 0 0,6 30-3 15,4 20 1-15,13 3-10 16,8 2 1-16,2-15-12 16,5-18 1-16,0-9-6 15,-5-16 2-15,5-13-4 0,-10-11 1 16,2-16-7-16,8-5 0 15,-20 5-1165-15</inkml:trace>
  <inkml:trace contextRef="#ctx1" brushRef="#br0" timeOffset="16832.55">23175 943 892 0,'0'0'0'16,"0"0"22"-16,0 0 1 15,0 0 8-15,0 0 0 16,37 0-6-16,-2 10 0 16,15 13-12-16,10 5 2 15,-60-28-823-15</inkml:trace>
  <inkml:trace contextRef="#ctx1" brushRef="#br0" timeOffset="17193.3">23419 1202 803 0,'0'0'0'0,"0"0"19"16,0 0 0-16,40-27 25 15,5 12 1-15,22 5-4 16,10 15 2-16,-2 17 3 0,2 16 0 16,-12 17-6-16,-18 6 2 15,-27 4-10-15,-8 0 1 16,-12-2-6-16,-10-20 1 15,0-10-7-15,-2-16 1 16,-1-12 2-16,-4-15 1 16,5-12 9-16,7-16-1 15,10-25 12-15,7-12 1 16,10-8 8-16,-2-5 1 16,5 10 0-16,0 10 0 15,0 20-3-15,7 20-1 16,-7 23-6-16,3 15 0 0,9 28-19 15,5 7 1 1,-2 11-17-16,13-6 0 0,-53-50-1543 16</inkml:trace>
  <inkml:trace contextRef="#ctx1" brushRef="#br0" timeOffset="18180.8">24607 1205 1168 0,'5'-18'0'0,"5"-17"2"16,2-8 0-1,3-2 4-15,-5 7-1 0,-5 11 31 16,-5 16 1-16,0 11 9 0,-17 6 0 31,-18 21 14-31,-13 16-1 0,-1 12-10 0,6 13 0 16,16 8-12-16,14 2 0 16,23-10-8-16,15-8 1 15,28-22-5-15,11-26 0 16,6-24-4-16,-10-16 2 15,-5-15 2-15,-6-7 1 16,-6-5 2-16,-8-11 1 16,-3 6 0-16,-10 10 0 15,-9 22-3-15,-11 20-1 16,-2 8-4-16,-17 31 0 16,-8 26-7-16,3 11 2 0,12 3-8 15,10-11 0-15,7-5-4 31,23-14 1-31,12-19-2 16,13-12 1-16,15-20-2 0,-5-7 1 16,-16-11-1-16,-9-10 2 15,-5-2 0-15,-10-3 2 16,5-12 1-16,-13 5 0 16,-2 17 2-16,-10 15 2 15,-5 18-4-15,0 0 2 16,-12 41-1-16,14 14 1 15,3 20-2-15,8-2 1 16,4-12-4-16,11-26 1 16,4-15-2-16,13-20 2 15,27-23-3-15,3-9 1 16,7-14 0-16,-17-11 0 16,-10-11-1-16,-18-15 1 15,-7-10 1-15,-10-8 0 0,-5-20 1 16,-10-12-1-16,-5-6 1 15,-5 24-1-15,0 37-1 16,0 40 0-16,5 38-1 16,-18 33 0-16,3 57 0 15,0 31-1-15,3 17-1 16,7 11 0-16,5-11 0 0,7-12 0 16,13-15-1-16,13-23 1 15,12-25-2-15,12-26 2 16,17-27-1-1,6-20 1-15,5-17 0 0,-13-19 0 16,-17-9 0-16,-23-10 0 16,-22-8 0-16,-20 7 1 15,-20 11 1-15,-22 22-1 0,-15 28 1 16,0 23 0-16,7 25 0 16,12 12 1-16,11 15-1 15,12-2 0-15,18-12-2 16,7-14 1-16,12-14-1 15,18-15 0-15,15-13 0 16,10-5 0-16,14-8 0 16,-1-5 1-16,-9-2-1 15,-9 8 1-15,-17 2 1 16,-8 10-1-16,-13 10 0 0,-5 20 1 16,-2 25-1-1,-2 3 0-15,-6-2-1 0,-2-11 1 16,1-18-1-16,-1-9 0 15,5-18-1-15,0 0 1 16,0 0-1735-16</inkml:trace>
  <inkml:trace contextRef="#ctx1" brushRef="#br0" timeOffset="18437.8">26619 1077 1269 0,'0'0'0'0,"0"0"17"31,32-33-1-31,-14 33 15 16,-6 10-1-16,6 5-12 15,12 25 1-15,7 16-7 16,3 17 1-16,-5 2-2 16,-10 3 0-16,-13 0 3 15,-9-18 0-15,-8-17 2 16,0-15 0-16,2-16 3 0,3-12 0 16,3-10 2-16,7-20 2 15,17-25 11-15,8-21 1 16,12-12 12-16,3-12 0 15,-5-6 0-15,-8 8 2 16,1 25-5-16,-6 23 0 16,-32 50-1497-16</inkml:trace>
  <inkml:trace contextRef="#ctx0" brushRef="#br0" timeOffset="20086.68">30888 8274 0,'0'0'0</inkml:trace>
  <inkml:trace contextRef="#ctx1" brushRef="#br0" timeOffset="19962.05">27966 1094 866 0,'0'0'0'0,"0"0"11"15,53 15 0-15,31-10-1 16,21 3 2-16,17 2 17 16,3-5 0-16,-11-5 8 15,-7 0 0-15,-10-10 10 16,-22 5 0-16,-30 10 3 15,-23 5-1-15,-12 0-9 0,-15 18 2 16,-10 35-6-16,-7 12 0 16,-3 3-10-16,3-5 1 15,19-13-7-15,18-4 0 16,20-19-4-16,7-14 0 16,11-13-3-16,1-15-1 15,-1-18 0-15,-11-9 2 16,0-13 2-16,-12-3-1 15,0-15 3-15,0 2 1 16,-13-9 8-16,-2 15 0 16,-10 22-2-16,-5 15 1 15,0 18-3-15,-15 41 1 16,-2 34-5-16,5 16 1 0,7 7-6 16,17-15 0-16,0-18-1 15,18-15-1-15,25-17-3 16,17-20 1-16,18-18-3 15,-5-18 1-15,-16-12 1 16,-14-8 0-16,-10-12 3 16,-8-18 0-16,-7-20 4 15,-5-18 0-15,-2-20 3 0,-11 3 1 16,-2 0-2-16,-3 24 0 16,-2 42-2-16,-5 24-1 15,0 38-4-15,-10 27 2 16,-2 41-4-1,0 25 0-15,-6 13-4 16,6 15 1-16,2 0-3 16,2-6 1-16,1-9-3 15,7-23 1-15,7-18-1 0,1-24 1 16,7-26 0-16,15-20-1 16,24-13 1-16,16-9 0 15,10-11 2-15,-1-10-1 16,-11 3 1-16,-16 4 1 15,-7 9 1-15,-23 17 0 16,-7 15 0-16,-15 20 1 16,-15 25-3-16,-7 10 2 15,-13 6-2-15,-17-1 1 16,-16-10-3-16,-4-7 1 16,0-13 0-16,17-9-1 15,20-21-1-15,13-5 1 16,9-6 0-16,16-6 1 0,14-11-1 15,8-15 1-15,15-2 1 16,5 0 0-16,0 7 1 16,-8 15-1-16,-4 23 2 15,-4 18-1-15,-1 15 0 0,2 12 0 16,0 3 0-16,12 2-1 16,0-12-1-16,8-13 0 15,10-5-1-15,10-15 0 16,39-10 0-16,-7-10 0 15,-2-2-1-15,-15-11 1 16,-18-5 0-16,-27-7 1 16,-8-15 1-16,-15-6 2 15,-14-4 1-15,-20 4 0 16,-18 16 3-16,-18 27 1 0,-31 36-1 16,-16 22 1-16,0 26-4 15,11 4 1-15,29 13-5 16,20-5 1-16,28-10-1 15,12-2 0-15,17-16-1 16,18-30 0-16,27-2 0 0,6-8 0 16,-4-8-1-16,-41-2 0 15,-23 0-1817-15</inkml:trace>
  <inkml:trace contextRef="#ctx1" brushRef="#br0" timeOffset="20374.93">28360 971 1054 0,'0'0'0'0,"12"-33"105"16,-4 11-1-16,-3-6 11 15,0 8-1-15,-5 12-39 0,0 8 0 16,0 0-32 0,-5 33 1-16,-8 40-17 0,-7 20 1 15,-2 18-8-15,2 9 0 16,-2-4-4-16,17-8 1 15,15-22-5-15,22-13 0 16,20-13-1-16,13-20 0 16,20-17 0-16,7-13 1 15,20-15 7-15,-15-12 2 16,-15-11 3-16,-34-12 2 16,-33-8-7-16,-38-3 1 15,23 51-1562-15</inkml:trace>
  <inkml:trace contextRef="#ctx1" brushRef="#br0" timeOffset="20500.64">28263 1160 992 0,'0'0'0'0,"0"0"42"15,50 22 1-15,-11-12 41 16,21-5 1-16,32 0-17 16,10-2-1-16,18 12-33 15,-13 0-1-15,-107-15-1120 16</inkml:trace>
  <inkml:trace contextRef="#ctx0" brushRef="#br0" timeOffset="22985.51">20063 16553 0,'0'0'0</inkml:trace>
  <inkml:trace contextRef="#ctx1" brushRef="#br0" timeOffset="23004.55">10521 3082 539 0,'0'0'0'0,"17"-38"41"15,-4 15-1-15,-6-4 64 16,1 4 2-16,-1 13-16 0,-7 10-1 15,0 0-27-15,0 0 0 32,-12 23-21-32,-6 24 2 0,-14 26-15 15,-1 10 1-15,18 10-7 0,0-4 0 16,15-11-5 0,10-8 0-16,8-15-3 0,17-14 1 15,5-24-3-15,9-17 1 16,6-17 0-16,-5-6 1 15,-8-5 0-15,-9-9 1 16,-23-14 9-16,-13-14 1 0,-14-23 13 16,-26 2 2-16,-9 6 2 15,-23 2 2-15,3 27-6 16,2 24 1-16,13 27-11 16,7 17 2-16,18 16-6 15,10 5 1-15,17 2-8 16,22-2 1-16,25-16-6 0,23-12 0 15,25-20-4-15,4-12 0 16,11-16-1-16,-13-7 0 16,-15-6-2-16,-7 4 1 15,-23 11-2-15,-14 4 1 32,-13-1-1-32,-15-5 2 0,-10-17 1 15,-10 5-1-15,0 7 3 16,2 18 0-16,-2 22 3 0,3 31-1 15,0 37 2-15,9 18 1 16,3 23-2-16,15 25 2 16,12 20-2-16,1 7 0 15,7-9-3-15,0 2 1 16,2 12-1-16,-2-17 0 16,-18-30-2-16,-9-23 1 0,-16-25 1 15,-14-18 0-15,-13-22 0 31,-7-18 0-31,2-23 1 16,2-19 1-16,8-19 1 16,8-32 1-16,12-25 2 15,10-15 2-15,10-11 0 0,27 14 1 0,21 37 0 16,19 22 0-16,20 6-2 16,8 5-1-16,-105 50-1799 15</inkml:trace>
  <inkml:trace contextRef="#ctx1" brushRef="#br0" timeOffset="24137.59">13350 2762 577 0,'0'0'0'0,"15"-45"58"15,0 7-1-15,7 5 15 0,-7 11 0 16,-2 9-32-16,-1 8 1 16,-2 5 1-16,-3 23 1 15,8 32 4-15,0 18 0 16,-10 15-2-16,-10 5 1 16,5 5-4-16,0 8 2 15,10-10-10-15,15-8 0 16,15-18-6-16,20-25 0 15,17-17 1-15,8-23 1 16,-11-20 2-16,-4-18-1 16,-10-17 5-16,-5-13 0 0,-8-7 14 15,-10-3 1-15,-22-10 2 16,-7 12-1-16,-21 8-1 16,-2 16 0-16,-5 19-9 15,-2 15-1-15,2 21-2 0,-2 30 0 16,-8 27-14-1,15 13 0-15,10 10-8 0,10-10 1 16,17-13-6-16,11-14 1 16,12-18-4-16,17-21 0 15,20-17-2-15,3-18 0 16,-21-14 0-16,-9-9 0 16,-12-4 0-16,-6 5-1 15,-15-3 3-15,-4 10 0 16,-8 21 0-16,-10 4 0 15,0 13-1-15,0 23 0 16,-5 32-1-16,0 13-1 0,10 7-2 16,5-7 0-16,5-7-2 15,12-23 1-15,-5-16-2 16,6-12 1 0,2-20-1-16,-3-12 1 0,5-16 1 15,1-13 0-15,-13 6 2 16,0-10 0-16,-10 2 2 15,-3 13 1-15,-4 12 0 16,-3 10 1-16,0 18-3 0,0 0 2 16,2 31-2-16,13 16 1 15,17 21-4-15,13 3 1 16,15-21-1-16,0-12-1 16,12-26-1-16,-5-12 0 31,1-22 0-31,-11-6 0 15,-7-10 0-15,-8 3 1 16,-5-13-1-16,-19-2 1 16,-18-5 0-16,-13-6 0 15,-19-7 2-15,-3-2-1 16,8 15 2-16,-1 22-1 16,11 15 1-16,-6 23 0 0,3 28 0 15,1 22-1-15,4 36 0 16,5 30-1-16,10 12-2 15,0 10 0-15,0-12-1 16,5-7 1-16,-5-9-1 16,0-12 0-16,10-12 0 15,0-10 0-15,-5-24 0 16,0-9 0-16,-5-13 0 0,0-12 0 16,5-8 0-16,7-27 0 15,-12 12-1845-15</inkml:trace>
  <inkml:trace contextRef="#ctx1" brushRef="#br0" timeOffset="24373.16">15828 2518 1218 0,'0'0'0'16,"-8"-65"29"-16,-2 14 2 15,5 9 1-15,-2 14 1 16,7 15 27-16,0 13 2 15,7 28-24-15,-7 32 2 0,5 46-11 16,5 22 1-16,0 8-2 16,8-2 1-16,-3-1-9 15,2-7 1-15,1-16-11 16,-3-19 1-16,-5-26-2 16,-3-32 0-16,-7-33-1314 15</inkml:trace>
  <inkml:trace contextRef="#ctx1" brushRef="#br0" timeOffset="24820.89">15594 2956 815 0,'0'0'0'16,"50"25"31"-16,-3-7-1 16,15-6 27-16,13-7 0 15,10-17 22-15,12-13 1 16,10-21-28-16,-5-4 1 15,-27-10 20-15,-26-1 0 16,-16-2-1-16,-6 3 0 16,-17 5-8-16,-5 7 1 15,-7 25-14-15,2 23 1 0,-18 10-11 16,1 35 1-16,-6 44-16 0,-2 16 1 16,8 6-7-16,10-8 0 31,7-7-6-31,10-13 0 0,19-28-4 0,1-17 1 15,8-33-2-15,-1-23 2 16,10-20-1-16,-2-17 1 16,-10-5 0-16,-8-6 1 15,-2 1 0-15,-2 12 0 16,-6 15 3-16,-12 18 0 16,-5 20 0-16,5 28-1 15,-5 27-5-15,3 16 2 16,7-1-5-16,10-2 2 15,2-18-3-15,18-12-1 16,12-10 0-16,10-23-1 16,-62-5-1653-16</inkml:trace>
  <inkml:trace contextRef="#ctx1" brushRef="#br0" timeOffset="25303.84">17875 2634 577 0,'0'0'0'0,"13"-50"83"0,-4 7 1 16,9 0 18-16,7 8 0 15,2 2-32-15,3 10 2 16,-5 6-7-16,-3 12 0 16,-4 5-5-16,-6 27 1 15,-4 34-9 1,-3 22 1-16,-13 28-11 0,1 2 0 15,-1-5-9-15,11-12 0 0,17-13-2 16,17-8-1-16,18-20-5 16,17-19 0-16,5-21 0 15,8-15 1-15,12-18 8 16,5-10 0 0,8 1 5-16,-13-3 0 15,-27 7-1-15,-30 10 1 16,-21 8-1-16,-19 5 1 15,0 15-8-15,-12 3 0 0,12-18-1622 16</inkml:trace>
  <inkml:trace contextRef="#ctx1" brushRef="#br0" timeOffset="25799.45">20625 2951 590 0,'0'0'0'0,"0"0"78"15,0 0 2-15,0 0-29 16,0 0 0-16,0 0-19 16,9 30 0-16,-4 48-15 15,-5 18 1-15,-12 7-5 16,-5-3 1-16,-8-11 0 15,7-11 2-15,13-23 2 16,28-22 1-16,-23-33-802 16</inkml:trace>
  <inkml:trace contextRef="#ctx1" brushRef="#br0" timeOffset="26323.42">21651 2334 1168 0,'0'0'0'16,"-13"-37"21"-16,6 9 1 0,4 13 68 15,3 15 1-15,0 0-11 16,-5 15 1-16,0 48-22 16,0 20 1-16,5 28-17 31,5 7 2-31,0 0-11 15,5-2 0-15,5-15-6 0,0-8 0 16,-5-18-5-16,5-20 1 16,2-27-3-16,-2-28 0 15,-7-28-3-15,-8-19 0 16,-8-21-12-16,-7-10 0 16,-10-15-6-16,-2-18 0 15,-8-15-15-15,5-7 2 16,5 12-30-16,10 15 1 15,11 28-13-15,13 28 1 16,14 22 2-16,24 26-1 16,15 27 10-16,16 25 1 0,21 21 22 15,1 19 0-15,-20 21 11 16,-18 10 2-16,-20 2 4 16,-27-7 1-16,-30-8 2 15,-40-7 0-15,-39-8 2 0,-21-25 1 16,-2-21 11-16,5-19 1 15,10-20 12-15,10-13 0 16,2-8 3-16,28-30 1 16,62 43-1304-16</inkml:trace>
  <inkml:trace contextRef="#ctx1" brushRef="#br0" timeOffset="26699.62">22535 2551 954 0,'0'0'0'15,"0"0"76"-15,25-15 0 16,-25 15 20-16,10 10 2 16,-3 12-42-16,3 21 0 15,-3 30-24-15,1 10 0 0,-8 0-10 16,5 0-1-16,0-7-3 15,2-8 1-15,16-8 3 16,12-17 1-16,12-13-2 16,23-20 2-16,27-15-3 15,15-23 1-15,-112 28-1287 16</inkml:trace>
  <inkml:trace contextRef="#ctx1" brushRef="#br0" timeOffset="27078.84">23419 2667 1143 0,'0'0'0'0,"-3"-53"9"0,-2 7 0 16,-5-4 3-16,-10 2 1 16,-9 13 26-16,-21 12 0 15,-17 18 0-15,-13 23 1 16,3 20-2-16,7 17 1 16,13 28-3-16,22 10 0 15,7 8-12-15,18-8 0 16,13-15-7-16,22-18 0 0,17-22-5 15,23-15 1-15,15-28 0 16,-8-15 2-16,-2-11 4 16,-13-6 0-1,-15-9 2-15,-9-4 2 0,-16 2 1 16,-2 3 1-16,-8 12 0 16,-2 11 0-16,-5 12-1 15,0 10 0-15,-10 27-5 16,8 19 1-16,-6 24-4 15,3 8 0-15,10-8-3 16,5-19-1-16,8-19-6 0,17-14 0 16,19-23-3-16,16-13 0 15,-70 18-1481-15</inkml:trace>
  <inkml:trace contextRef="#ctx1" brushRef="#br0" timeOffset="28371.53">23949 2480 1130 0,'0'0'0'16,"8"-27"5"-16,-6 14 2 15,-2 13 0-15,0 0-1 16,-10 35 25-16,0 21-1 16,-5 32 4-16,8 10-1 15,-6-5 2-15,8-5 1 16,10-15 1-16,8-13 1 0,4-14 3 16,8-24 0-16,8-22 1 15,2-22 0-15,4-11 5 16,-4-12 1-16,-5-11-2 15,-7 1 0-15,-9-5 3 16,-4 12 1-16,-5 20 2 16,-5 16 0-16,0 12-11 15,-10 22 2 1,0 29-11-16,3 14 2 0,5 0-13 16,4-9 2-16,5-11-9 0,8-7 2 15,3-11-7 1,9-19 1-16,11-11-1 0,14-7 1 15,8-17 1-15,-6-6 1 16,-9-2-2-16,-5-8 1 16,-10-7 1-1,-10 7 1-15,-8 5-1 0,-4 13 0 16,-6 15-3-16,-2 10 1 16,-2 23-1-16,2 9 2 15,5 29-6-15,10-1 2 16,10-10-4-16,7-17 2 15,10-15-3-15,8-8 0 16,15-15-1-16,10-5 2 0,12-18-2 16,5 0 1-16,-22-4 1 15,-8-4 1-15,-27-6 0 16,-8-9 1-16,-12-9 0 16,-10 5 1-16,-5 9 0 15,-10 19 0 1,-2 22 1-16,-13 22 0 0,-15 26-3 15,-7 12 2-15,9 18-4 0,16 0 1 16,17 8-1-16,15-8 0 16,15-13-2-16,10-17 1 15,7-15-1-15,8-16 0 16,2-24 0-16,3-9 1 16,-5-11-1-1,0-14 1-15,-3-1-1 0,-10-9 1 16,3-12 0-16,-8-5 1 15,-7-20 0-15,0-10 0 16,-7-15 0-16,-1-3 2 16,1 15-2-16,-1 18 1 15,-2 23-1 1,-5 25 2-16,-8 25-2 0,-9 30 0 0,-13 30 1 16,-10 25-1-1,0 36-2-15,5 10 1 0,3 12-1 16,9-2 0-16,13-20 0 15,18-23 0-15,24-15-1 16,18-16 0 0,12-29-2-16,5-13 1 0,1-15 0 15,-6-20 0-15,-5-5 1 16,-7-13-1-16,-10-7 1 0,-18-1 1 31,-22-9 0-31,-17 10 0 16,-13 12 0-16,-10 23 0 15,-3 25 0-15,-2 23 1 0,3 22 1 16,2 5-1-16,18-4-1 16,7-11 1-16,10-12-1 0,2-11 1 15,11-7-1-15,19-10 0 16,18-10 0-16,12-12 0 31,8 2 0-31,-28 0 0 0,-2 2 0 16,-3-5 0-1,-9 3 0-15,-8 5 0 16,-6 8 0-16,-1-3 0 0,-3 5 0 0,0 5 0 16,0 7 0-1,-3 3 0-15,-2 8 0 16,-2-5 0-16,-6-3 0 0,3-3 0 16,-5-2 0-16,0-10 0 15,5 13 0-15,-5-13 0 16,0 0 0-16,20 5 0 15,-3-15 0-15,26-18 0 16,7-2 0-16,2-8 0 0,-7-2 0 16,-23 20 1-16,-4-8 0 15,-18-9 1 1,-30 1 0-16,-20-12 0 0,50 48-1892 16</inkml:trace>
  <inkml:trace contextRef="#ctx1" brushRef="#br0" timeOffset="28543.18">25598 2485 1381 0,'0'0'0'15,"0"0"48"-15,42-22 2 16,16-1 11-16,14 1 2 16,10 1 9-16,0-1 1 0,5 4-28 15,8 3 0-15,15-3-20 16,-13-2 2-16,-15 3-6 15,-22-6 0 1,-60 23-1471-16</inkml:trace>
  <inkml:trace contextRef="#ctx1" brushRef="#br0" timeOffset="28985.06">27929 2496 841 0,'0'0'0'0,"15"-53"100"16,-3 7 1-16,6-4 15 16,2 5-1-16,0 7-42 15,-5 10 1 1,-5 13-14-16,-10 15 0 0,12 0-18 16,-7 38 0-16,5 37-7 15,-2 26 0-15,-4 15-4 0,1 2 2 16,0-7-6-16,0-8 0 15,5-20-7-15,0-10 1 32,0-8 1-32,5-22 0 15,-5-20-4-15,-10-23 1 0,10 0-3 0,-20-28 0 16,10 28-1491-16</inkml:trace>
  <inkml:trace contextRef="#ctx1" brushRef="#br0" timeOffset="29238.1">27839 2324 1192 0,'0'0'0'0,"0"0"13"0,35-27-1 16,-2 22 8-16,31 5 2 15,31 10-8-15,10 25 2 16,17 25 0-16,-18 23-1 16,-7 21 4-16,-27 11 0 15,-23 4 3-15,-27-4 0 16,-35-14 5-16,-27-8 1 0,-23-15 9 15,-37-18 0-15,-22-17 7 16,-6-25 1-16,28-13 3 16,12-20 2-16,13-8-9 15,27-10 1-15,23-7-6 16,12-15-1-16,15 55-1440 16</inkml:trace>
  <inkml:trace contextRef="#ctx1" brushRef="#br0" timeOffset="30990.15">29476 2679 954 0,'0'0'0'0,"15"-38"95"16,-3 13 0-16,8-5-13 0,-5 7 0 31,-10 11-24-31,-5 12 2 0,0 0-21 0,10 17 0 16,-13 29-11-16,3 19 0 15,3 8-7-15,7 3 0 16,10-11-4-16,7-15 1 16,6-12-4-16,1-13 1 15,-1-15-3 1,9-17 2-1,15-18 6-15,1-11 0 16,-9-14 3-16,-9-8-1 16,-17 0 11-16,-11 3 0 0,-9-5 0 15,-8 17-1-15,-5 20 0 16,0 18-1-16,0 20-12 16,-3 20 1-16,3 36-6 15,10 7 1-15,15-8-9 16,18-14 1-16,24-11-4 0,15-7 2 15,13-16-3-15,-10-14 0 16,2-16-1-16,-7-9 1 16,-18-8-1-16,-10-11 0 15,-9-1 1-15,-11-9 0 16,-15-14 4-16,-7 0 0 0,-10-18 1 16,-9 2 2-16,-4 13 0 15,6 25 0-15,-6 23 3 16,1 36-1-16,-11 41-2 15,6 21 1-15,12 16-3 0,10-6-1 16,10-15-2 0,15-13 0-1,12-25-2-15,13-17 2 16,15-13-3-16,20-20 1 16,14-13 0-16,-11-14 2 15,-11-9 0-15,-15-4 1 16,-15-15 0-16,-9-8 1 15,-11-15 1-15,3-11-1 16,-2-6 0-16,-1-1 1 0,-5 5-2 16,-2 26 2-16,-2 25-2 15,-8 22-1-15,-5 28-1 16,0 33 1-16,-5 35-2 16,-10 20 0-16,2 17-1 15,3 6 1-15,3 2-2 16,-1-7 0-16,3-23 0 15,15-10 0-15,0-30-2 16,5-16 2-16,-2-17-1 16,4-15 0-16,11-17 1 15,4-11 0-15,10-15 0 16,-4-15 0-16,-1-2 1 16,-5-1 0-16,-9 4 3 0,-8 19 0 15,-10 20 2-15,-5 23 1 16,-8 33-1-16,6 22 2 15,4 23-1-15,11 5 0 16,7-5-3-16,12-22 1 16,10-11-3-16,3-15 1 15,10-12-2-15,2-13 2 16,-4-10-2-16,-6-13 0 16,-5-2-1-16,-4-8 1 15,-13-7 0-15,-16-3 1 0,-14-22 1 16,-9 0 0-16,-11 4-1 15,-3 18 2-15,6 26-1 16,-1 17 1-16,-1 18 0 16,-4 12-1-16,3 18-1 15,8-3 1-15,12-15-2 16,12-5 0-16,11-12-1 16,12-8 1-16,17-7-1 15,0-6 1-15,13-7-1 0,10 0 1 16,-3-3-1-16,-12 3 1 15,-13-7 1 1,-19 12-1-16,-1-5 0 0,-10 5 0 16,-2-1 0-16,-10 6 0 15,10-2-1-15,-10 2 1 16,0 0-1-16,13 5 1 16,-13-5-1-16,10 18 0 15,-10-18 0-15,10 7 0 16,-10-7 0-16,15 3 0 15,-5-8 0-15,12-10 0 16,-5-8 0-16,1 0 0 16,-3 1 0-16,-8 7 0 0,1 2 0 15,-6 3 2-15,-2 10-1 16,8-10 0-16,-8 10 0 16,0 0 0-1,17 22 0-15,-2-1 0 0,8-4-1 16,11 6 1-16,9-8-1 15,19-5 0-15,0-10 0 0,-9-5 1 16,-6-5-1-16,-17-5 2 16,-8 2-1-16,3-9 0 15,-8-11 0 1,-4-12 1-16,-13 7-1 0,-15 5 2 16,-10 5-2-16,-20 11 0 15,-15 22-1-15,1 12 1 16,9 21-1-16,13 2 1 15,12 8-1-15,17-2 1 16,11-9-1-16,14 9 0 16,28-9 0-16,22-4 0 15,15-10 0-15,-4-6 0 16,-4-4 0-16,-46-8 0 16,-28-5-1817-16</inkml:trace>
  <inkml:trace contextRef="#ctx1" brushRef="#br0" timeOffset="31666.73">26313 4199 904 0,'0'0'0'16,"12"-73"81"-16,-7 17 0 16,-7 6 51-1,-6 17 0-15,1 6-60 0,-8 12 0 16,0 2-17-16,-13 26 1 15,-6 24-12-15,-1 19 0 16,7 27-8-16,11 12 0 16,12 16-4-16,5 5 1 0,0-3-6 15,7-7-1 1,1-18-4-16,-1-10-1 0,1-18-1 16,-1-20 1-16,-2-25-4 15,-5-15 3-15,0 0-7 16,-10-27 2-16,-7-29-6 15,-3-19 0-15,-12-16-9 16,-3-12 1-16,-5-18-6 16,3 3 2-16,2 2-17 0,5 16-1 15,17 19-16-15,13 18 1 16,13 21-1-16,22 9 0 16,14 10 6-16,26 23 0 15,35 28 11-15,12 27 1 16,-8 23 12-16,-14 15-1 31,-25 13 5-31,-26 5 2 0,-31 5 1 0,-31-11 0 16,-31-7 1-16,-24-10 1 15,-34-22 2-15,-17-13 1 16,7-16 6-16,12-9 0 16,18-18 17-16,27-10 1 15,23-10 6-15,24-18 0 31,26-22-5-31,29-10 2 0,-47 60-1487 16</inkml:trace>
  <inkml:trace contextRef="#ctx1" brushRef="#br0" timeOffset="31996.05">27237 4445 1381 0,'0'0'0'0,"40"-20"52"15,2 3 0-15,13-9 31 0,27-1 1 16,27-3-11-16,-1-3 1 16,-9 10-24-16,-24 1-1 15,-23 6-12-15,-9 4 1 16,-24 9-7-16,-19 3-1 16,-7 20-8-16,-23 8 2 15,-20 17-15-15,-5 3 0 16,-4 3-7-16,6-14 0 15,14 4-3-15,19-14 0 16,10-4-10-16,15-8 1 16,10-7-9-16,17-3 0 15,23-10-6-15,5-3 2 16,-1-7-1-16,6-3 2 16,0-2 5-16,2-5 0 0,-67 25-1418 15</inkml:trace>
  <inkml:trace contextRef="#ctx1" brushRef="#br0" timeOffset="32277.09">28534 3932 1042 0,'0'0'0'0,"23"-28"38"16,-8 6 1-16,7 2 22 16,-10 12 0-16,-2 8-1 15,-7 23 1-15,-8 40-22 16,-5 17 0-16,-5 21-12 15,-7-3 0-15,2 8-4 16,0-11 0-16,15-7 5 16,15-17 2-16,15-16-2 15,24-20 0-15,36-15-3 0,25-15 1 16,4-10 11-16,8-5 1 31,-27-12 14-31,-5-1 0 0,-1 8-2 0,-4-13 1 31,-85 28-1540-31</inkml:trace>
  <inkml:trace contextRef="#ctx0" brushRef="#br0" timeOffset="36114.44">8387 7093 0,'0'0'0,"0"0"0,0 0 0,0 0 15,0 0-15,0 0 0,-13-14 0,0 1 16,13 13-16</inkml:trace>
  <inkml:trace contextRef="#ctx1" brushRef="#br0" timeOffset="35519.86">3271 1308 853 0,'0'0'0'0,"0"0"42"15,0 0 0-15,0 0 71 16,0 0 1-16,-10-23 3 16,0 8 1-16,-7-2-43 15,-28-3 0-15,-17-6-26 16,-18 6 0-16,-17 8-11 16,5 2 1-16,-8 5-8 15,5 0-1-15,6-3-8 16,1 3 1-16,16 10-5 0,3 3 1 15,11 2-2-15,16-10 1 16,10 0-2-16,14-5 2 16,8 5-1-1,10 0 1-15,-10-5-1 0,10 5 1 16,0 0 2-16,0 0 0 16,0 0-3-16,0 0 1 15,0 0-1580-15</inkml:trace>
  <inkml:trace contextRef="#ctx1" brushRef="#br0" timeOffset="36660.24">980 833 803 0,'0'0'0'0,"-5"-56"92"16,0 18 0-16,-5 1 2 16,7 14 1-16,3 15-37 15,0 8 0-15,0 0-13 0,-10 41 0 16,5 34-11-16,0 6-1 15,0-11-6 1,0-14 0-16,5-6 0 0,5-7 0 16,0-6-3-16,-5-1 0 31,5-16 0-31,-5-8 1 16,0-12-1-16,0 0 2 15,0 0 2-15,0-22 1 16,0-26 2-16,0-5 0 15,0 0 5-15,0-10 1 16,-5-22-1-16,5-1 1 16,5-17 0-16,5 10 0 15,0 30-4-15,8 25 0 16,-3 21-5-16,-3 12 0 16,8 15-3-16,5 12 0 15,15 11-6-15,2 7 1 0,0 3-5 16,3 7-1-16,-2 1-4 15,-1-1 1-15,5-2-2 16,-12-8 2-16,-15-7-4 16,-7-11 1-16,-13-1-1 15,-15-4 1-15,-13 1-4 16,-7-3 2-16,-12 3-6 16,-5-8 0-16,-6-5-22 0,1-5 0 15,2 7-72-15,3-7 0 16,15 5-32-16,4-5 0 15,18 0 12-15,15 0 0 16,0 0 43-16,15 0 0 16,13 0 40-16,14-5 0 15,20 5 22-15,1-7 1 0,6-3 7 16,-4-1 1-16,-8-6 3 16,-2 2-1-16,-12-3 11 15,-4-4 2-15,-11-6 11 16,-3 5 1-16,-8-4 14 15,-2 6 2-15,-10 4 2 16,-5 4 1-16,0 13-7 16,0-10 0-16,0 10-11 15,0 0 1-15,-10 13-6 0,5 19-1 16,10 14-7-16,0 7 1 16,5-13-5-16,0-13 0 15,-5-11-1-15,2-4 0 16,3 3-1-1,0-7 1-15,-10-8-1483 0</inkml:trace>
  <inkml:trace contextRef="#ctx1" brushRef="#br0" timeOffset="37573.53">2733 2740 829 0,'0'0'0'15,"0"0"54"-15,10-38 1 16,-8 25 38 0,-2 3 0-16,0 10 0 0,-17-17 0 15,-15 6-39-15,-23-1 1 16,-20 12-17-16,-17 7 0 0,0 14 1 31,-3 1 0-31,3 11-2 16,15 0 0-16,10 2-5 15,9 8 2-15,6-3-8 16,17-7 0-16,10-6-2 16,5-9 2-16,10-3-3 15,8-5-1-15,2-10-1 16,2 13 1-16,-2-13-2 0,0 0 0 15,0 0-1-15,0 0 0 16,0 0-3-16,0 0 1 16,0 0 0-16,0 0 0 15,0 0-1554-15</inkml:trace>
  <inkml:trace contextRef="#ctx1" brushRef="#br0" timeOffset="38250.44">927 2740 878 0,'0'0'0'16,"-5"-33"79"-16,-2 5 0 15,0 6 8-15,2 6-1 16,5 16-18-16,-20 16 0 15,5 21-24-15,2 19 1 16,3 22-14-16,5 0 1 16,10 0-7-16,0-3 1 15,0 8-3-15,8-5-1 16,2-18 4-16,-5-14 0 16,-10-26 5-16,0-20 2 15,0 0 0-15,15-38 2 16,4-40 3-16,-9-7 1 15,-5 4-4-15,0 11 0 16,-10 9 0-16,0 1 1 16,0-31-5-16,-12-2 2 0,5-7-3 15,2 14 0-15,5 36-4 16,0 15 1-16,5 24-7 16,10 34 2-16,19 32-6 15,6 28 2-15,10 21-5 16,12-4-1-16,-2-22-3 15,-2-7 1-15,-4 7-1 16,-6-5 0-16,-6 2-2 16,-5-12 1-16,-17-13 0 0,-10-17 1 15,-10-18-3-15,-5-20 2 16,-12-13-2-16,-3-9 0 16,-7-16-6-16,-11 3 0 15,43 40-1777-15</inkml:trace>
  <inkml:trace contextRef="#ctx1" brushRef="#br0" timeOffset="38407.37">927 3062 1180 0,'0'0'0'16,"0"0"0"-16,30-3 0 16,-12 3-1-16,7-5 0 15,17-5 5-15,13-3 2 16,0-9 15-16,-1 7 2 16,-11 5 20-16,-11 15 1 0,-12 5 11 15,-5 2 1-15,-8-2-11 16,3 3 1-16,-10-13-1187 15</inkml:trace>
  <inkml:trace contextRef="#ctx1" brushRef="#br0" timeOffset="38696.74">1338 3316 1093 0,'0'0'0'0,"10"-18"29"0,10-17 0 15,20-18 12-15,7 3 2 16,6 9 14-16,-11 21 0 15,-17 25-13-15,-15 23 1 16,-13 27 0 0,-4 16 1-16,-13 7-3 0,-7-5-1 0,2-18-5 15,7-12 0-15,13-20 6 16,10-11 0-16,5-9-1 16,18-6 2-16,29-4 8 15,10-14-1-15,3-1-1 16,0-6-1-1,-8-5-2-15,-17 1 1 0,-13 7-8 16,-9 9 0-16,-13 16-12 16,-10 0 1-16,0 0-1750 15</inkml:trace>
  <inkml:trace contextRef="#ctx1" brushRef="#br0" timeOffset="39517.94">3585 3585 577 0,'0'0'0'0,"0"0"170"16,0 0 0-16,0 0-49 16,0 0-1-16,27-28-61 15,-17 16 2-15,0 2-19 16,0 0 1-16,7-3-9 15,3 8 0-15,-2 10-1 0,-3 13 0 16,-5 32 0 0,-15 20 1-16,-10 36 1 0,-18 15-1 15,-14 2-1-15,-5 3-1 16,-20-3-1-16,-3 8 0 16,5 7-5-16,-7-22 1 15,15-33 1-15,12-28 1 16,13-19 1-16,9-16 2 15,13-15 7 1,15-5 0-16,-10 2 3 16,10-2 1-16,10-7-3 15,-5-3 0-15,0-3 0 0,3-2-1 16,-6 5-5-16,-2 10 0 16,-2-8-6-16,2 8 2 0,0 0-6 15,-13-5 2 1,13 5-1849-16</inkml:trace>
  <inkml:trace contextRef="#ctx1" brushRef="#br0" timeOffset="40645.28">1976 5276 690 0,'0'0'0'16,"-5"-61"109"-16,-3 6-1 15,4 5-27-15,-1 7 0 16,0 15-19-16,-3 10-1 15,8 18-10-15,0 0-1 16,-10 5 1-16,5 41-1 16,-10 42 2-16,10 10 0 15,0-7-7-15,5-13 1 16,5-3-5-16,0 3 2 0,5 5-11 16,0-5 2-16,-2-18-7 15,2-14 1-15,-5-21-2 16,-5-25 1-16,5-10-2 15,-5-36 1-15,0-32 0 16,0-12 1-16,4 7-1 16,4 2 1-16,-3-2-4 15,-5-15 2-15,0-30 0 16,-5 7-1-16,5 28 1 0,5 25 1 16,-5 30-4-16,5 16 2 15,0 12-5-15,7 20 0 16,13 17-3-16,13 36 1 15,9 35-4-15,5 13 2 16,10 5-3-16,8-15 0 16,-10-18-2-16,-8-8 1 15,-12-20-3-15,-3 1 3 16,-9-19-5-16,-23-1 2 16,-5-21-4-16,-15-10 0 15,-7-10-4-15,-16-5 1 16,38 10-1790-16</inkml:trace>
  <inkml:trace contextRef="#ctx1" brushRef="#br0" timeOffset="40803.61">2036 5502 1318 0,'0'0'0'0,"0"0"9"16,0 0 0-16,5-33 3 15,10 28 2-15,2-5 0 0,18 3 2 16,17-8 1-16,23 4 1 16,-5 9 13-16,2 2 2 31,-15-5 6-31,3 5 2 0,-13-5-4 0,1 10 1 15,-48-5-1274-15</inkml:trace>
  <inkml:trace contextRef="#ctx1" brushRef="#br0" timeOffset="41236.4">2733 5421 1105 0,'8'-12'0'0,"14"-11"46"16,10-4 0-16,13-6 40 15,5-10 2-15,10 3-28 16,-8 2 1-16,-2 20-34 16,-13 18 1-16,-14 13-11 15,-8 17 0-15,-15 21-5 16,-20-1 1-16,-8-7-1 16,-4-8-1-16,7-17 1 15,5-3 1-15,10-10 2 0,10-5 1 16,0 0 5-16,0 0 1 15,0 0 7 1,27-5 0 0,11-16 4-16,4 1-1 15,5 5 0-15,-4 3 0 16,-13 9-5-16,2 6 1 16,3 9-4-16,0-2 0 0,-3 8-2 15,-9-3 0-15,-13 8-6 16,-20 7 0-1,-23 18-3-15,-9 7 2 0,-20-5-3 0,2-12 0 16,-7-5-1-16,-3-11 1 16,0-19 1-16,18-11 2 15,5-9-1-15,14-3 2 16,33 20-1687-16</inkml:trace>
  <inkml:trace contextRef="#ctx0" brushRef="#br0" timeOffset="79688.36">13581 11601 0</inkml:trace>
  <inkml:trace contextRef="#ctx1" brushRef="#br0" timeOffset="78961.2">8322 5648 1545 0,'0'0'0'0,"5"-28"55"0,0 8 0 16,-5 0 52-16,0 2 1 15,0 8-46-15,0 10 0 16,0 0-40-16,0 0 1 15,0 0-10-15,0 15 0 16,0 58-6-16,0 18 1 16,0 7-2-16,0-5-1 0,0-22 0 15,5-9-1 1,7-6 0-16,-2-1-1 0,2-12 0 0,-4-10 2 16,-6-11-1-16,3-9 1 15,-5-13-2-15,0 0 2 16,-7-10-1-16,-3-25 2 15,-10-21-2-15,-2-22 1 16,-3-7-1-16,2-18 1 16,1-28 0-16,-1 0 1 15,9 35 0-15,4 28 0 16,15 31 2-16,5 9 0 0,12 10-1 16,13 3 1-16,20-7-2 15,19-4 2-15,8 14-2 16,11-6 1-16,6-7-3 15,-9 7 2-15,-5 18-2 16,-26 11 1-16,-11 11-3 16,-26 6 1-16,-12 0-3 15,-12-1 1-15,2-27-1701 16</inkml:trace>
  <inkml:trace contextRef="#ctx1" brushRef="#br0" timeOffset="79182.63">8446 5988 1431 0,'0'0'0'16,"0"0"44"-16,28 17 1 15,1-22 38-15,26-7 1 16,20-11-19-16,2-5 2 16,-10 1-36-16,-4-4 2 15,-16 9-14-15,-5 4 1 16,-4 3-9-16,-6 7 1 15,8 8-4-15,5 0 1 0,-5 3-4 16,-18-3 0-16,-22 0-1485 16</inkml:trace>
  <inkml:trace contextRef="#ctx1" brushRef="#br0" timeOffset="79531.48">9181 5764 1381 0,'0'0'0'0,"0"0"21"16,12 0 1-16,-12 0 16 15,5 15 0-15,0 7 21 16,0 26 2-16,0 20-25 15,5-2 1-15,-2-6-6 16,-1-5 1-16,8 3-3 0,0-5 1 16,7-3-2-16,-2-9 1 15,15-14-4-15,-2-17 1 16,9-25-6-16,0-15 0 0,-9-8 2 0,-1-12 0 16,-15 0-11-16,-7-1 2 15,-10 14-8-15,0 4 2 16,-5 10-4-16,5 6 1 15,0 7-3-15,0 10 0 16,0 0-1-16,-5 17 1 31,5 6-1-31,5 15 1 0,5 17-1 16,0 0 1-16,-2 1 0 16,-6-6 2-16,3-2-1 15,5-13 1-15,5-10 2 16,5-17 0-16,-20-8-1561 15</inkml:trace>
  <inkml:trace contextRef="#ctx1" brushRef="#br0" timeOffset="79879.69">10827 5889 1332 0,'0'0'0'0,"0"0"87"16,0 0 1-16,0 0 42 15,-12-22 1-15,22 4-69 16,17-7 1-16,33-10-43 16,14-8 0-16,19-2-6 15,11 7-1-15,-9 20-3 16,-11 8 0-16,-1 3-5 0,-26 4 0 16,-15 6-4-16,-14 4 2 15,-28-7-1499-15</inkml:trace>
  <inkml:trace contextRef="#ctx1" brushRef="#br0" timeOffset="80099.17">11283 5497 1369 0,'0'0'0'16,"-23"-13"31"-16,13 8 0 0,10 5 37 16,-12 0 0-16,12 0-2 15,12 33 2 1,11 40-32-16,7 15 1 0,-8 13-13 15,1-3 2 1,-6-15-7-16,8-5 1 0,0-18-2 16,10-4 0-16,7-19-1 15,13-14 1 1,-55-23-1469-16</inkml:trace>
  <inkml:trace contextRef="#ctx1" brushRef="#br0" timeOffset="80611.52">12859 5635 1218 0,'0'0'0'16,"0"-35"65"-16,0 5 0 0,-7-10 48 15,2 7-1-15,0 10-47 16,2 6 0-16,3 17-30 16,0-10 0-16,0 10-13 15,0 0 2-15,-7 17-8 16,2 26 2-16,0 43-1 16,5 22 0-16,10 10-2 0,0-10-1 15,7-30-1-15,-2-22 0 16,0-29-2-16,-2-12 2 15,-13-15-2-15,12-2 0 16,-2-11 1-16,0-20 1 16,-10-22 0-16,-7-23 1 15,-6-15 0-15,-4-8 2 16,-11-14-3-16,3-1 2 16,8 0-3-16,2 18 2 15,15 30-3-15,15 13 1 16,17 15-3-16,18 12 0 15,22 8-2-15,18 7 1 0,0 11-2 16,-1 9 0-16,-9 11-1 16,-8 4 0-16,-22 16-2 15,-8 13-1-15,-22 11-2 16,-20 4 0-16,0-66-1657 16</inkml:trace>
  <inkml:trace contextRef="#ctx1" brushRef="#br0" timeOffset="80777.69">12914 5779 1394 0,'0'0'0'0,"0"0"35"16,25 0 1-16,-3-5 17 15,28-8 0-15,25-12 13 16,2-3 0-16,-2 1-28 16,-5 4 1-16,-13 13-9 15,-15 7-1-15,-12 3-5 16,2 10 2-16,-2 13-8 15,-5 10 0-15,-25-33-1462 0</inkml:trace>
  <inkml:trace contextRef="#ctx1" brushRef="#br0" timeOffset="81000.07">13519 5857 1394 0,'0'0'0'16,"0"0"42"-16,-2-13 1 16,2 13 36-16,0 0 1 15,0 0-13-15,0 0 2 16,0 0-32-16,17 23 0 15,3 37-10-15,8 18 1 16,-4 0-8-16,9-5 1 16,-1 3-4-16,-2 2 1 15,0-8-1-15,2-12 0 16,3-20-3-16,0-23 1 0,-8-15-4 16,-4-15 0-16,-23 15-1559 15</inkml:trace>
  <inkml:trace contextRef="#ctx1" brushRef="#br0" timeOffset="81300.67">13918 5995 1470 0,'0'0'0'0,"0"0"32"0,32-40 2 15,-7 12 31-15,10 8 1 16,17 7-17-16,-5 8 2 16,-9 15-17-16,-8 18-1 15,-13 12-7-15,-17 21 0 16,-22 4-6-16,-13 8 1 15,-12 3-4-15,-1-3 1 16,6-8-3-16,12-10-1 16,10-14-1-16,10-24-1 15,5-2-1-15,5-15 2 16,15 0-4-16,10-15 0 16,27-10 0-16,16-8 0 15,4 1 1-15,5-6 0 16,20-5 0-16,-7 3 0 15,2 0-3-15,0-11 1 0,-92 51-1608 16</inkml:trace>
  <inkml:trace contextRef="#ctx1" brushRef="#br0" timeOffset="81670.78">15878 5673 1318 0,'0'0'0'0,"0"0"26"0,-20-38 1 15,10 21 29-15,10 2 0 16,0 15 21-16,5-13 1 16,15 8-41-16,20-13 1 15,29-2-12-15,23-2 1 16,26 9 3-16,4-2 2 16,-25-3-1-16,-10 3 2 15,-22 15-11-15,-21 0 0 16,-21 5-6-16,-23-5 1 15,0 0-1495-15</inkml:trace>
  <inkml:trace contextRef="#ctx1" brushRef="#br0" timeOffset="81858.7">16209 5346 1407 0,'-13'-5'0'0,"-1"0"46"16,-6 5 0-16,7 0 33 15,13 0 1-15,-10 18-28 16,20 4-1-16,23 31-29 15,4 20 0-15,10 15-10 16,-9 13 2-16,-9-1-4 0,-9 3 1 16,-5-14 0-16,-2-11 1 15,4-13-1-15,-4-10 0 16,7-22 4-16,19-31-1 16,-39-2-1459-1</inkml:trace>
  <inkml:trace contextRef="#ctx1" brushRef="#br0" timeOffset="82381">17890 5464 1168 0,'0'0'0'15,"5"-27"39"-15,0-1 0 16,0-7 40-16,-5-3-1 16,-8-5-8-16,3 10 1 15,3 16-29-15,0 4 1 0,2 13-9 16,0 0 0-16,-3 30-6 0,1 23 0 16,-1 25-3-16,3 13 0 15,10 2-8-15,5-5 1 31,0 5-3-31,5-15 2 16,7-18-2-16,-4-17-1 16,-6-20 1-16,-7-18 1 15,0-13-3-15,-5-22 1 0,-3-30 0 16,-2-18 1-16,-7-8-1 16,-8-9 2-16,-12-16-2 15,-1-15 0-15,1-7-2 0,12 12 2 16,10 25-3-16,17 31 2 15,18 25-3-15,25 12 1 16,15 13-2-16,9 5 0 16,9 15-2-16,-9 15 0 15,-11 8-1-15,-6 4 0 16,-5 14-2-16,-17 14 1 16,-13 13-5-16,-22 0 1 15,-5-73-1628-15</inkml:trace>
  <inkml:trace contextRef="#ctx1" brushRef="#br0" timeOffset="82557.82">17957 5648 1381 0,'0'0'0'0,"0"0"19"0,0 0 0 15,30 0 14-15,5-8-1 16,30-14 27-16,12-1-1 16,10 8-22-16,-10 2 1 15,-7-2-6 1,-10 3 1-16,10 7-5 0,-11 7 1 15,-6 8-14-15,-14 0 2 32,-39-10-1383-32</inkml:trace>
  <inkml:trace contextRef="#ctx1" brushRef="#br0" timeOffset="82732.92">18630 5620 1332 0,'0'0'0'0,"0"0"34"15,-15 15 2-15,5-2 26 16,-3 7 1-16,3 20-4 15,-2 21 1-15,7 14-27 16,2 8 1-16,1-10-9 16,2-2 1-16,5-4-4 0,12-14 0 15,13-17-1-15,18-19 0 16,14-24-4-16,3-19 1 16,-65 26-1432-16</inkml:trace>
  <inkml:trace contextRef="#ctx1" brushRef="#br0" timeOffset="83124.42">18953 5678 1419 0,'0'0'0'16,"0"0"40"-16,15-25 1 16,-2 17 33-16,-3 3 1 15,5-5-18-15,10 5 1 0,17 8-27 16,10 14 2-16,-4 19-12 16,-14 16 1-16,-16 11-3 15,-23 8 2-15,-20-3-6 16,-12-3 2-16,-6-10-2 15,11-17-1 1,5-20-2-16,12-13-1 0,15-5 0 16,0 0 1-16,0 0 0 15,2-10-1-15,16-8-1 16,11-9 1-16,14-1-1 16,4 5 0-16,3 3 0 15,7 13 0-15,8 9-1 16,-10 13 2-16,-8 13-2 15,-15 5 1-15,-12-1-3 16,-22 13 1-16,-21 3-1 0,-21 3 0 16,-21-1-4-16,-2-12 2 15,-3-6-2-15,13-6 0 16,12-11 0-16,20-15 0 16,22-20-1-16,28-16 2 15,-25 36-1652-15</inkml:trace>
  <inkml:trace contextRef="#ctx1" brushRef="#br0" timeOffset="83482.98">20144 5298 1444 0,'0'0'0'16,"27"-7"45"-16,-2-1 1 15,-2-4 48-15,6-4 0 16,6 4-33-16,3 7 1 15,7 5-25-15,-16 0 0 16,-6 0-13-16,-16 0 1 16,-7 0-8-16,-12 27 0 15,-21 19-4-15,-6 9 2 16,-9-2-12-16,6 2 2 31,5-4-5-31,4-1 1 16,11-2-2-16,12-8 1 0,10-12-2 15,10-13 1-15,7-3-1 16,18-12 1-16,12 0 1 16,11-15 0-16,-3-10 0 15,-3-5 0-15,8 0 1 0,9-3 0 16,-69 33-1528-16</inkml:trace>
  <inkml:trace contextRef="#ctx1" brushRef="#br0" timeOffset="83751.37">21155 4979 1394 0,'0'0'0'0,"17"-31"53"15,-2 6 0-15,13-2 57 16,-3 4 0-16,-3 10-36 16,1 13 1-1,-1 0-39-15,3 28 1 0,2 22-16 16,-4 23 2-16,-6 26-11 0,-4 16 2 15,-9 3-5-15,-1-2 0 16,-1-13-3-16,1-15 1 16,4-10-1-16,3-17-1 15,3-26 1 1,-3-10-1-16,-8-12 1 0,-2-13 0 16,0 0-1565-16</inkml:trace>
  <inkml:trace contextRef="#ctx1" brushRef="#br0" timeOffset="86478.92">7599 6984 527 0,'0'0'0'16,"-57"55"21"-16,15-10 2 0,-3 8 44 16,8-12 1-16,9-4 7 15,6-9-1-15,12-15 6 0,10-13 1 16,0 0-38-16,40-46 1 15,39-64-2-15,33-24 1 16,43-22 0-16,47-25-1 31,77-55 1-31,44-41-1 0,41-15 2 0,-28 25 1 16,-25 31-8-16,-64 52 1 16,-63 56-4-16,-57 40 0 31,-45 35-10-31,-37 20 2 15,-15 16-6-15,-15 4 1 16,-15 13-6-16,10-10 2 16,-10 10-3-16,0 0 0 0,-12-5 1 15,12 5-1-15,0 0 1 16,0 0 1-16,0 0-1368 16</inkml:trace>
  <inkml:trace contextRef="#ctx0" brushRef="#br0" timeOffset="90815.88">7922 9481 0,'0'0'0,"14"0"15,-1 0-15,67 14 16,13 13 0,79 26-1,67 14-15</inkml:trace>
  <inkml:trace contextRef="#ctx1" brushRef="#br0" timeOffset="100345.9">2372 2933 1067 0,'0'0'0'16,"0"0"30"-16,0 0 1 0,0 0 40 15,0 0 0-15,0 0-6 16,0 0 1-16,0 0-24 15,0 0 0-15,0 0-14 16,0 0 2-16,0 0-7 16,0 0 2-16,27-12-2 15,-27 12 2-15,10-5-4 0,-10 5 2 16,13-15-1-16,-6 7 2 16,-2-2-3-1,0-5 2-15,0 2-1 0,0 3 2 16,-5 10-3-16,0 0 1 15,5-10-4-15,-5 10 1 16,0 0-3-16,0 0 0 16,0 0-3-16,0 0 1 15,0-7-2-15,20-3 0 16,-20 10-1500-16</inkml:trace>
  <inkml:trace contextRef="#ctx1" brushRef="#br0" timeOffset="101198.13">2394 2911 1054 0,'0'0'0'0,"0"0"40"16,0 0-1-16,-17 32 27 16,7-14 0-16,0-3-14 15,5-2 0-15,5-13-21 16,-5 10 2-16,5-10-9 0,-7 5 1 16,7-5-2-16,0 0 2 15,0 0 2-15,0 0 0 16,-5-15 0-16,15-8 1 15,27-27-3-15,8-6 1 16,14-14-2-16,21-8 2 31,5-10-4-31,22-13 2 0,20 3-5 0,7-13 0 16,-4-4-3-16,-3-1 1 16,-8 15-2-16,-11 13 2 15,-14 5-3-15,-22 18 0 16,-19 14-1-16,-18 14 0 15,-8 7-2-15,-5 9 2 16,-9 4-2-16,-3 2 0 0,-10 15-1 16,5-13 1-16,-5 13 0 15,0 0-1-15,0 0-1 16,0 0 1-16,0 0-2 16,0 0-1-16,0 0 1 15,0 0 0-15,0 0 0 31,0 0 0-31,0 0-1 0,0 13-1 16,-5 2 1-16,0 12 0 16,5-27-1601-16</inkml:trace>
  <inkml:trace contextRef="#ctx1" brushRef="#br0" timeOffset="101902.56">2536 2823 1105 0,'0'0'0'0,"0"0"60"15,0 0 2-15,-5-33 27 16,5 33 1-16,0 0-38 16,0-10 2-16,0 10-27 15,0 0 1-15,0 0-12 16,20 20 1-1,13 15-5-15,9 18 2 16,0 2-5-16,13 13 1 16,22 13-1-16,8 9 0 15,7 13 1-15,5-14 0 16,-7-22 3-16,-3-11 2 16,0-13-1-16,-7 2 2 15,-5 0 1-15,-3 5 0 16,-15-2 0-16,-15-2 1 0,-9 1-2 15,-13-6 2-15,-15-14-3 16,-5 1 1-16,0-13-3 16,2 3 2-16,-2-8-3 15,0-10 0-15,-2 7 2 16,2-7-1-16,0 0 2 16,0 0 0-16,0 0-1 0,0 0 2 15,-5-12-3-15,10-11 2 16,-5 23-1547-16</inkml:trace>
  <inkml:trace contextRef="#ctx1" brushRef="#br0" timeOffset="102436.27">2651 2800 1004 0,'0'0'0'16,"50"-10"50"-16,12 5 1 16,23 0 31-16,17-3 1 15,27-9-43-15,21-3 1 16,31-8-27-16,4 0 1 15,-8 6-8-15,4-6 0 16,6-5-2-16,-27 0-1 16,-41 6 3-16,-29 4 0 15,-26 6 3-15,-14 11 1 16,-17 1 6-16,-11 5 1 16,-7-5 8-16,-15 5 0 0,0 0 4 15,0 0 1-15,0 0-3 16,0 0 0-16,0 0-1 15,0 0 1-15,0 0-3 16,0 0 0-16,0 0-1336 16</inkml:trace>
  <inkml:trace contextRef="#ctx0" brushRef="#br0" timeOffset="106913.59">26930 12460 0,'0'0'16</inkml:trace>
  <inkml:trace contextRef="#ctx0" brushRef="#br0" timeOffset="107007.09">30157 16405 0,'0'0'0,"-93"148"0,14-1 31</inkml:trace>
  <inkml:trace contextRef="#ctx0" brushRef="#br0" timeOffset="107089.72">26186 10112 0,'0'0'0,"0"0"0,0 0 0</inkml:trace>
  <inkml:trace contextRef="#ctx1" brushRef="#br0" timeOffset="106134.9">22931 5811 627 0,'0'0'0'16,"10"-37"41"-16,0 4 2 16,0 0 62-16,0 8 1 15,-8 15-6-15,-2 10 1 16,0 0-37-16,0 0 1 16,3 45-25-16,-8 11 1 15,0 14-14-15,5 8 1 0,-5 0-6 16,5-10 2-16,5 2-4 15,0-9 1-15,9-13-4 16,4-8 1-16,-3-17 1 16,-8-13 0-16,-7-10 7 15,13-23 1-15,4-20 9 16,-9-12 0-16,-8-18 15 16,-8-15 1-16,-12-20 2 0,-2-6 1 15,-6-6-4-15,9 9 1 16,1 23-7-16,21 18 0 15,17 29-10-15,2 21-1 16,13 8-8-16,17 7 0 16,25 10-9-16,11 0 1 15,-9 2-6-15,-12 8 0 16,-4 13 0-16,-6 15-1 16,-12 2-8-16,-18 10 1 15,-27-55-1721-15</inkml:trace>
  <inkml:trace contextRef="#ctx1" brushRef="#br0" timeOffset="106298.85">23033 6055 1180 0,'0'0'0'0,"0"0"20"16,27 0 0 0,11-7 15-16,11 2 1 0,21 0-10 15,0-5 1-15,-8 0-13 16,-10 5 2-16,1 2-9 15,-3 6 0-15,-50-3-1049 16</inkml:trace>
  <inkml:trace contextRef="#ctx1" brushRef="#br0" timeOffset="106583.56">23533 6126 929 0,'0'0'0'15,"13"-5"11"-15,17 0 0 16,42-13 6-16,8 3 1 15,7 10 21-15,-20 15 0 16,-30 13-5 0,-27 15 1-16,-22 12-7 0,-23 5 1 15,-22 11-3-15,0-6 0 0,-3-5-2 16,22-9 2 0,16-19 2-16,14-7 0 0,8-20 6 15,35 8 0 1,35-23 7-16,12-8 2 0,0-4 7 15,-4-9 2 1,-4-6-3-16,-4-4 2 0,-18 4-25 16,-9 1-1-16,-43 41-1341 15</inkml:trace>
  <inkml:trace contextRef="#ctx1" brushRef="#br0" timeOffset="106835.89">24178 6106 1143 0,'0'0'0'0,"10"-8"15"0,-2 3-1 31,9-5 19-31,11-2 0 0,31 2 1 0,9-3 0 16,-4 15-10-16,-14 14 2 16,-20 16-2-16,-22 19 0 15,-28 4-4-15,-23 13 0 16,-9 2 1-16,0-4 0 16,-1-8 2-1,21-11-1-15,15-11 2 0,12-11 1 16,10-15 3-16,27-10 0 15,33-8 9-15,14-9 0 16,14-6 3-16,4-15 2 16,-8-7-3-16,11-5 1 0,-100 50-1444 15</inkml:trace>
  <inkml:trace contextRef="#ctx1" brushRef="#br0" timeOffset="107078.12">25003 6000 1130 0,'0'0'0'15,"25"-7"50"-15,12-1 2 16,23-5 40-16,7-4 1 16,10-8-39-16,25 0 1 15,15-6-18-15,13 1 0 16,4 5-5-16,-9 7 1 15,-23 6 2-15,-25 12 1 16,-24 12-6-16,-39 8 0 16,-28 11-4-16,-29 1 1 0,43-32-1414 15</inkml:trace>
  <inkml:trace contextRef="#ctx1" brushRef="#br0" timeOffset="107277.22">25247 6204 1269 0,'0'0'0'0,"27"-5"0"32,18-5 0-32,22-3 0 15,23-4 0-15,27 2 27 16,-5 4 0-16,-7 11 19 16,-13 5 1-16,-15-5 16 15,-12 0 1-15,-13 11-1 16,-12-4 3-16,-23 3-32 0,-17-10 1 15,0 0-1341-15</inkml:trace>
  <inkml:trace contextRef="#ctx1" brushRef="#br0" timeOffset="107549.98">25598 5502 1130 0,'0'0'0'16,"-5"-45"5"-16,0 17 2 15,10 8-3-15,0 7 1 16,-5 13 41-16,27 25 0 16,13 38 11-16,5 28 0 15,0 35 1-15,-13 12 0 0,-7 8-5 16,-10 7-1-16,-15-4-13 0,0-16-1 16,-10-12-2-1,10-28 0-15,15-25-7 0,25-30 0 16,10-28-4-16,19-25 0 15,-69 15-1402-15</inkml:trace>
  <inkml:trace contextRef="#ctx1" brushRef="#br0" timeOffset="107864.45">26806 5678 1255 0,'0'0'0'16,"0"0"7"-16,0 0 1 15,0 0 0-15,-33-10 1 16,19 23 19-16,-16 29 1 16,-3 24-2-16,1 17 1 0,0 7-1 15,7 3 1-15,17-10-2 16,13-7 1-16,15-3-7 16,30-23 1-16,17-9-4 15,23-16 1-15,24-20 5 16,-2-25 2-16,-27-16 11 15,-13-6 1-15,-24-14 5 16,-18 1-1-16,-30-18-4 0,-25-3 1 16,-30-12-4-16,-37 10 1 15,-18 5-7-15,5 13 0 16,105 60-1519 0</inkml:trace>
  <inkml:trace contextRef="#ctx0" brushRef="#br0" timeOffset="111235.16">27394 13654 0,'0'0'0,"40"0"0,13 14 0,54-1 31,12 14-31,94 0 31,66 13-31</inkml:trace>
  <inkml:trace contextRef="#ctx1" brushRef="#br0" timeOffset="110378.35">23703 7205 464 0,'0'0'0'0,"0"0"53"16,20-40 1 0,-10 15 78-16,-5 2 2 0,0 11 7 0,-5 12 2 15,-5-16-62-15,-5 27 1 16,-8 9-25-16,-2 25-1 16,5 28-17-16,10 15 1 15,-2 5-9-15,9-2-1 31,8 2-8-31,10-15 1 0,8-13-5 0,7-15 0 16,-1-12-4-16,-1-23 2 16,-11-7 1-16,-4-16 1 15,-6-7 3-15,-2-28 2 16,-2-19 9-16,-4-16 1 16,1-5 8-16,-5-11 1 15,5-9-2 1,0 8 2-16,0 2-6 0,10 15 1 0,10 22-5 15,8 19 2-15,6 9-7 32,9 10 1-32,14 1-7 15,15 7 0-15,23 5-3 16,-3 10 0-16,-15 0-9 0,-10 17 1 16,-29 11-7-16,-28 12-1 15,-15-45-1692-15</inkml:trace>
  <inkml:trace contextRef="#ctx1" brushRef="#br0" timeOffset="110534.93">23750 7640 1206 0,'0'0'0'0,"0"0"38"16,45-10 0-16,5-12 36 16,14-6 0-16,-1 0-18 0,14 1 1 15,5 7-33-15,-5 7 1 16,15 8-12-16,-2 10 1 15,-90-5-1230-15</inkml:trace>
  <inkml:trace contextRef="#ctx1" brushRef="#br0" timeOffset="110963.53">24447 7759 967 0,'0'0'0'15,"35"-20"37"-15,3-1 1 16,16-1 11-16,9-6 2 15,1 3-22-15,-9 12 1 16,-5 13-2-16,-18 10 2 16,-19 13-6-16,-18 15 2 15,-18 17-8-15,-9 3 0 0,-8-15 0 16,0-10 0-16,20-6 1 16,6-12 1-1,14-15-1-15,-8 13 0 16,8-13 7-16,17-5 1 15,16-10-4-15,17 2-1 16,9-2-2-16,9 8 2 16,1 7 2-16,4 5 2 15,1 7 2-15,-16 6 1 16,-16 7-1-16,-17-2 1 0,-15-1-6 16,-15 11 0-16,-10 10-3 15,-20 7-1-15,-17-10-1 0,-11-2 0 16,-4-5-2-16,2-6 2 15,16-17 1-15,11-2 2 16,18-8-2-16,20 0 1 16,-5-18-3-1,30-9 0 1,-25 27-1540-16</inkml:trace>
  <inkml:trace contextRef="#ctx1" brushRef="#br0" timeOffset="111361.29">25439 7786 1255 0,'0'0'0'0,"54"-35"28"0,-6 13 1 16,16-1 29-16,1 13 0 15,5 5 2-15,-20 10 0 16,-10 12-23-16,-15 16 1 16,-18 12-10-16,-24 8 2 15,-23 3-6-15,-13 1 1 16,-11-4-6-16,1-2 1 15,9-19-4-15,19-4 1 16,15-20-4-16,20-8 2 16,0 0-1-16,17-13 1 15,33-20 2-15,7-2 1 16,6-3-3-16,4 8 1 0,-7 7 2 16,-3 11 1-16,-5 7-3 15,-2 10 1 1,-10 18-7-16,-10 9 1 0,-10 16-4 15,-13 15 0-15,-24 2-3 16,-13 3 2-16,-10-2-4 16,-7-11 1-16,-6-12 0 0,21-13-1 15,7-20-1-15,18-23 0 16,22-12-1-16,7-15 0 16,-22 40-1540-16</inkml:trace>
  <inkml:trace contextRef="#ctx1" brushRef="#br0" timeOffset="111665.8">26619 7396 1168 0,'0'0'0'15,"40"-5"17"1,-3 0 0-16,8 0 15 0,15 0 0 16,15-5 32-16,12 3 2 15,-10 2-18-15,-20 5 0 16,-12 5-9-16,-15 5 1 15,-23 2 1-15,-31 11 1 0,-44 20-6 16,-19 2-1 0,-17 3-8-16,14-3 0 0,20 0-9 15,25-12 1-15,23-10-10 0,7-8 1 16,15-15-5-16,5 10-1 16,17-13-1-16,28-4-1 15,35-18-2-15,17-3 0 31,3-2-1-31,-6-3 0 0,-99 33-1385 0</inkml:trace>
  <inkml:trace contextRef="#ctx1" brushRef="#br0" timeOffset="111967.61">27966 7193 992 0,'0'0'0'15,"0"0"7"1,0 0 2-1,0 0 8-15,-44 40 0 0,1 3 2 16,-2 2 1-16,3 15-8 16,0 6-1-16,4-6-2 15,23-2 1-15,23-8 3 16,27-7 2-16,17-10 1 16,15-21-1-16,28-7 12 15,15-12 0-15,17-8 7 0,-5-18-1 16,-35-7 7-16,-17-5-1 15,-31 2 7-15,-26-8 0 16,-26-9 0-16,-31-5 0 16,-44 9-7-16,-16-4 1 15,104 60-1275-15</inkml:trace>
  <inkml:trace contextRef="#ctx0" brushRef="#br0" timeOffset="116975.76">19730 13265 0,'0'0'0</inkml:trace>
  <inkml:trace contextRef="#ctx1" brushRef="#br0" timeOffset="198890.18">18087 6808 363 0,'0'0'0'16,"0"0"18"-16,-33-36 0 16,23 21 35-16,-2 8-1 15,12 7 16-15,-8-10 0 16,8 10-22-16,-4-10 1 15,4 10-15-15,0 0 0 16,9-10-6-16,11 20 1 16,5 12-7-16,10 21 1 0,0 2-4 15,-15 3 3-15,5 5 0 16,-3 0 0-16,1-20 1 16,4-11 2-16,5-27-4 15,13-17 0-15,15-34 4 16,2-9 1-16,18-6 3 15,10-7 1-15,7-7 8 16,0-13 1-16,-7-8 3 16,-8 8 2-16,-17 30 0 0,-11 25 2 15,-16 21-3-15,-13 12 0 16,-10 15-5-16,-8 22 0 16,-5 19-12-16,-2 6 0 15,-5 4-13-15,1-6 1 16,4-50-1227-16</inkml:trace>
  <inkml:trace contextRef="#ctx1" brushRef="#br0" timeOffset="199178.75">18916 6508 841 0,'-7'-17'0'16,"-13"-21"2"-16,-5-7 2 15,2 2 0-15,3 10 2 0,8 16 8 16,2 7 1-16,10 10 4 15,-12 37 0-15,2 41 6 16,0 3 0-16,10-1 1 16,0-19 1-16,10-19 4 15,7-14 0-15,13-10-2 16,17-18 2-16,25-13-2 0,16-20 0 16,21-27 2-16,6-18 1 15,4-33 0-15,-12-2 1 16,-14 18-3-16,-31 22 2 15,-22 22 0-15,-38 19 1 16,-2 32-1131-16</inkml:trace>
  <inkml:trace contextRef="#ctx1" brushRef="#br0" timeOffset="200022.79">12760 6888 401 0,'0'0'0'0,"0"0"29"15,0 0 2-15,0 0 10 16,-10-22 1-16,10 22-7 16,0-10-1-16,0-6 0 0,2-1 0 15,6-6-5 1,2 1 0-16,-5 11-1 0,5 6 1 15,7 18 2 1,13 35 0-16,7 22-7 0,1 26 0 16,-11 15-5-16,5-18 2 15,8-25-6-15,-2-23 2 16,4-17-1-16,0-13-1 16,8-15 1-16,2-18 1 15,8-15 2-15,0-27 0 16,-8-36 7-16,5-14 1 15,13-1 9-15,-8 8 1 16,-2 25 3-16,-5 0 2 16,-13 7 2-16,-12 3-1 15,-5 26 1-15,-10 14 1 16,-12 18-7-16,-3 10 0 0,-3 23-10 16,-2 9 0-1,-5 24-11-15,-5 1 0 0,15-57-1240 16</inkml:trace>
  <inkml:trace contextRef="#ctx1" brushRef="#br0" timeOffset="200296.57">13193 6808 766 0,'0'0'0'15,"0"0"0"-15,-5-23 1 16,10 33-1-16,7 13 0 15,13 20 1-15,5 14 0 16,3 21 0 0,6-2 2-1,4-21 0-15,9-32 2 16,15-33 4-16,21-35 0 16,14-33 15-16,7-16 2 15,-4 6 30-15,-18 3 0 0,-5 9 12 16,-15 3-1-16,-17 13-3 15,-15 5 0-15,-35 55-983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30T04:29:58.89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30T04:30:01.170"/>
    </inkml:context>
  </inkml:definitions>
  <inkml:trace contextRef="#ctx0" brushRef="#br0">21324 14057 0,'0'0'0</inkml:trace>
  <inkml:trace contextRef="#ctx0" brushRef="#br0" timeOffset="1077.48">19571 11521 0,'0'0'0,"0"0"0,0 0 0,0 0 0,0 0 0,0 0 0,0 0 0,0 0 16,-13 0-16,13 0 15,0-14-15,0 14 32,0 0-32,13 0 31,0 0-31,1-13 16,12 0-16,-13-1 31,-13 1-31,120-28 47,93 1-47,-107-13 15,-40-15-15,-39 28 32,-54 27-32,-159 93 31,-133 81-31,240-134 47,105-54-47,-39 27 31,26 0-31,-13 0 31,0 0-31,0-13 31,-13-14-31,53-13 16,26 0 0,94-81-1,79-67-15,13 94 32,40 40-32,-265 68 31,-147 66-31,-39 68 31,-67 53-31,173-120 31,80-68-31,-27 0 32,0-26-32,0 13 31,0 0-31,0 0 31,-14 0-31,214-188 31,145-107-31,-332 268 16,-159 161 0,66-67-1,1 1 1,39-42-1,40-26-15,-120 94 32,-52 54-32,132-121 31,80-54-31,-40 27 31,0 0-31,252-175 31,160-106-31,-372 267 32,-186 135-32,-14 27 31,-52 53-31,158-147 31,108-95-31</inkml:trace>
  <inkml:trace contextRef="#ctx0" brushRef="#br0" timeOffset="1644.77">21909 9911 0,'0'0'0,"0"0"0,0 0 15,-13 0-15,13 0 0</inkml:trace>
  <inkml:trace contextRef="#ctx0" brushRef="#br0" timeOffset="1742.27">21962 9696 0,'0'0'0</inkml:trace>
  <inkml:trace contextRef="#ctx1" brushRef="#br0">17145 7233 1054 0,'0'0'0'0,"0"-60"71"16,5 9 0-16,0-12 105 16,0 3 1-16,-2 10-45 15,-1 14 0-15,-2 19-57 16,0 17 0-16,0 17-25 15,-2 36-1-15,-1 43-16 16,-2 15-1-16,5-8-4 0,5-8 1 16,-2 16-10-16,4 5 1 0,8-3-5 31,0-17 1-31,3-34-5 16,-8-19 2-16,-5-25-3 15,-5-18 1-15,0 0 0 0,5-33 1 16,-13-50 0-16,-4-25-1 15,-6-23 5-15,-9-22 0 16,-1-26 7-16,-4 8-1 16,10 38 3-16,9 32 0 0,18 43-2 0,8 25 1 31,4 16-10-31,10 4 2 0,28 3-1 0,10 10 0 31,7 0-1-31,10 0-1 16,5 5-5-16,-4 0 1 15,-16 3-3-15,-10 7-1 16,-17-5-1-16,-20 12-1 16,-13 6-3-16,-17 7 0 15,-17 13-7-15,-18 8 2 16,45-56-1968-16</inkml:trace>
  <inkml:trace contextRef="#ctx1" brushRef="#br0" timeOffset="507.71">17242 7298 1269 0,'0'0'0'0,"0"0"2"0,-32 33 0 16,32-33-1-16,0 8 0 31,0-8 5-31,32-8 1 0,36-12 13 0,9-5 0 16,15-8 41-16,-7 0 0 15,-13 6 24-15,-5 1-1 16,-5 14-7-16,-14-1 1 16,-13 8-17-16,-13 8 2 0,-9 7-9 15,-8 5 0 1,-3 3-12-1,-2 4 0-15,-5 6-9 16,0 5-1-16,0-1-5 0,5 9 0 16,-5 11-7-16,5-1 2 15,5 4-11-15,3 8 0 16,1 7-3-16,9 1 0 16,-6-13-3-16,6-10 2 15,4-21-2-15,13-22-1 16,7-25-1-16,1-20 2 15,9-28-3-15,-12-13 0 16,-8-12-8-16,-12 10 0 0,-7 23-44 16,-13 15 0-16,0 17-36 15,0 5-1 1,-5 8-3-16,5 3 0 0,0 2 55 16,0 10 0-16,0 0 32 15,12 15-1-15,1 12 6 0,4 19 0 16,-7 24 11-16,-3 8 1 15,-2 13 12-15,5-1-1 16,5-12 7-16,5-17 0 16,10-34 2-16,12-32 1 15,-42 5-1532-15</inkml:trace>
  <inkml:trace contextRef="#ctx1" brushRef="#br0" timeOffset="1110.78">19818 6974 1332 0,'0'0'0'16,"-10"-33"118"-16,0 15 1 0,5 6 45 15,-5 2 0-15,10 10-91 16,0 0 0-16,-10 38-37 0,10 22 1 16,5 36-17-16,5 7 1 15,10 2-7 1,0-4-1-16,2-8-5 0,3-15 0 16,-8-23-1-16,1-14 1 15,-6-26-3-15,-12-15 2 16,5-23-1-16,-5-25 0 0,-5-30 3 15,-5-17 1-15,-5-16 4 16,-2-20-1-16,-3-15 2 16,5 10 1-16,8 26 1 15,12 24-1-15,14 23-1 16,19 23 1-16,14 22-3 16,10 13 1-16,16 5-4 15,4 13 1-15,-5 15-2 0,-7 9 1 16,-11 6-7-1,-21 7 2 1,-23 13-5-16,-20 8 0 16,5-71-1842-16</inkml:trace>
  <inkml:trace contextRef="#ctx1" brushRef="#br0" timeOffset="1450.66">19917 7298 1444 0,'0'0'0'15,"0"0"23"-15,48-15 2 16,-4 3 18-16,19-11-1 15,4 0 3-15,3 1 0 16,-11 7-5-16,-6 0 2 16,-8 12 1-16,-13 6 0 15,-7 7-1-15,-13 0-1 16,-7 12-16-16,-12 6 1 16,-8 12-18-16,-10-2 1 15,3-5-9-15,2-6 0 16,10-14-11-16,7-3-1 15,3-10-18-15,-2 18 1 0,2-3-9 16,2 7 0 0,8 31 7-16,3 10 2 0,1 8 14 15,-4-4 2 1,3-6 12-16,2-6 0 0,-3-10 2 16,6-2 0-16,4-15 11 15,1-18 2-15,9-10 9 0,15-15 2 16,20-28 2-16,-4-7 1 15,-63 50-1431-15</inkml:trace>
  <inkml:trace contextRef="#ctx1" brushRef="#br0" timeOffset="1733.9">20717 7474 1369 0,'0'0'0'16,"0"0"18"-16,45-32 1 15,-6 12 18-15,16 2 1 16,2 8 17-16,-9 12 1 15,-16 16 3 1,-12 15 2-16,-10 22-2 0,-15 8 2 16,-15 15-10-16,-5 3 0 0,-2-4-9 15,-1-16 0-15,6-16-9 16,10-12-1-16,7-16-2 16,5-17 0-16,7 11-2 31,10-19 0-31,11-12-7 0,14-8 2 0,8-15-8 15,17-2 2-15,28-10-3 16,0 4-1-16,-8 9-6 16,-3 6 1-16,-84 36-1746 15</inkml:trace>
  <inkml:trace contextRef="#ctx0" brushRef="#br0" timeOffset="4188.76">27248 13976 0,'0'0'0</inkml:trace>
  <inkml:trace contextRef="#ctx1" brushRef="#br0" timeOffset="2037.08">22565 7537 640 0,'0'0'0'0,"37"-17"70"0,-7 2-1 15,2 7 0 1,-7 3-1-16,-5 5 48 16,-5-5 1-16,0 2-19 15,-3 1 2-15,8-1-23 16,23-2 0-16,24 0-14 16,30-7 1-16,38 2-14 0,6-5 1 15,-141 15-1348-15</inkml:trace>
  <inkml:trace contextRef="#ctx1" brushRef="#br0" timeOffset="2201.58">23957 7339 1080 0,'0'0'0'15,"0"0"81"-15,0 0 0 16,0 0 53-16,0 0 1 0,0 0-33 16,0 0 1-16,0 0-61 15,30 27 1-15,19-22-15 16,16 0 0-16,12-10-8 0,21 3 1 15,-98 2-1445-15</inkml:trace>
  <inkml:trace contextRef="#ctx1" brushRef="#br0" timeOffset="2365.46">24985 7195 1293 0,'0'0'0'16,"0"0"50"-16,0 0 0 15,0 0 49-15,0 0 0 16,25 15-6-16,5-15 0 16,32 0-42-16,3 0-1 15,-3-5-14-15,-2-5 0 0,-60 10-1499 16</inkml:trace>
  <inkml:trace contextRef="#ctx1" brushRef="#br0" timeOffset="2871.99">27137 6785 539 0,'0'0'0'0,"10"-28"100"0,3 11 0 16,-9-3 2-16,-4 7 1 31,0 13-26-31,-4-10-1 0,4 10-9 16,-18 15 2-16,3 18-4 15,3 22 1-15,2 28-11 16,10 10 1-16,10 8-9 16,0-8 2-16,5-2-11 15,5-16 1-15,-3-12-5 16,-2-20 0-16,-5-21-3 15,0-12 0-15,-10-10 4 0,0-22 0 16,0-21 0-16,-5-17 0 31,-5-23 1-31,-3-23 0 16,1-25 0-16,4 3 0 0,8 7 0 16,5 15 0-16,8 23-6 15,19 18 1-15,16 20-3 16,14 12 1-16,10 5-7 15,20 16 1-15,5 17-5 16,-9 17 1-16,-16 14-8 16,-25 14 0-16,-24 20-4 0,-16 3 1 0,-7-73-1787 15</inkml:trace>
  <inkml:trace contextRef="#ctx1" brushRef="#br0" timeOffset="3221.27">27179 7223 1394 0,'0'0'0'0,"0"0"27"0,0 0 0 15,33-13 20-15,-1-4 2 32,35-11 9-32,18 3 1 15,37 2-13-15,-12 6 0 16,-8-1-5-16,-13 3-1 16,-11 10-7-16,1 10-1 15,-4 5-9-15,-23 0-1 16,-17-2-18-16,-17-3-1 0,-18-5-19 15,10 10 2-15,-10-10-61 16,-5 17 0 0,0-4-33-16,0 7-1 0,5-5 59 15,2 8 2-15,6 7 38 16,2 8 0-16,-3-1 10 16,1 4 0-16,-3 1 10 15,-3-9 1-15,3-5 17 16,3-1 1-16,-1-4 11 15,15 0-1-15,8-13 1 16,10-5 1-16,-40-5-1297 0</inkml:trace>
  <inkml:trace contextRef="#ctx1" brushRef="#br0" timeOffset="3709.38">28492 7203 1344 0,'0'0'0'16,"20"-20"29"-16,-5 7 1 15,-3 8 28-15,1 5 0 16,-3 5 25-16,0 18 0 16,7 22-22-16,-7 10 0 15,-5 6-12-15,-5-1 0 16,-3 0-9-16,1-4 1 16,0-11-10-16,4-17 2 15,0-11-10-15,-2-17 1 0,0 0-5 16,8-30 0-16,-8-20-4 15,-3-16 0-15,-2 1-9 16,-2 0 0-16,2 9-5 16,-2 6 0-16,7 10-2 15,2 7 1-15,3 10-5 16,3 3 1-16,1 8-4 16,6 12 0-16,10 5 1 15,15 17 1-15,15 14 1 0,2 11 1 16,-4 4 1-16,1-1 2 15,-9 0 0-15,0-2 1 16,-10-10 0-16,-8-8 0 16,-4-12 0-16,-13-13 0 15,-10-5 1-15,7-13 0 16,-2-20 4-16,3-12-1 16,-1-25 7-16,-4-13 1 15,-3-18 5-15,-3 3-1 16,3 10 5-16,3 15 0 15,9 23-1-15,0 22 1 16,-12 28-1729-16</inkml:trace>
  <inkml:trace contextRef="#ctx1" brushRef="#br0" timeOffset="5925.32">17890 8576 866 0,'0'0'0'0,"5"-27"60"15,-3 9 2-15,-2 0 90 16,0 1 0-16,0 17-53 16,0-15 1-16,0 15-50 15,0 0 2-15,0 0-16 16,-7 38 1-16,-3 22-12 0,-5 23 0 16,0 18-8-16,10 4 1 15,5-105-1332-15</inkml:trace>
  <inkml:trace contextRef="#ctx1" brushRef="#br0" timeOffset="6083.15">17793 9877 1117 0,'0'0'0'16,"0"0"14"-16,0 0-1 16,-8 30 22-16,8-30 0 15,-5 13 13-15,5-3 0 16,5 5-14-16,8 8 0 15,7 9-8-15,5 14 1 16,-25-46-1101-16</inkml:trace>
  <inkml:trace contextRef="#ctx1" brushRef="#br0" timeOffset="6236.13">17875 10634 1143 0,'0'0'0'15,"-5"41"31"1,0-14 1-1,5-4 42-15,0-5 0 0,0-3 12 16,0-8 1-16,0 3-22 16,5 5 1-16,5 0-15 15,0 3-1-15,-10-18-1370 16</inkml:trace>
  <inkml:trace contextRef="#ctx1" brushRef="#br0" timeOffset="6860.07">18059 11958 791 0,'0'0'0'16,"-27"-41"123"-1,10 16 2-15,4 8 40 16,1 4 0-16,12 13-97 15,-8-10 2-15,8 10-24 16,3 10 0-16,4 20-12 16,8 33 1-16,0 33-8 15,2 7 0-15,-2-2-7 16,3-6 2-16,-3-9-6 0,2-13 2 16,1-15-1-16,-1-11 0 15,-7-27 0-15,-10-20 0 16,10 3 4-1,-5-31 1-15,-3-27 13 0,-4-20 0 16,-8-16 5-16,-5-20 1 0,-10-25 1 31,-2 1 2-31,2 14-2 0,12 15-1 16,13 28-8-16,10 23-1 16,18 17-7-16,14 10 1 15,8 8-9-15,15 8 1 16,4-3-5-16,6 7 2 15,7 5-3-15,5 14 0 16,1 11-4-16,-16 11 0 16,-17 15-3-16,-23 7 0 15,-32-55-1850-15</inkml:trace>
  <inkml:trace contextRef="#ctx1" brushRef="#br0" timeOffset="7049.92">18174 12368 1344 0,'0'0'0'0,"0"0"25"0,-30 25-1 15,30-25 28-15,12 2 0 16,11-4 5-16,24-8 0 16,23-5-12-1,10-8 1-15,2-5-7 0,0-4 2 0,-10 2-3 16,-2 4 1-16,-5 14-8 16,-8 7 1-1,-5 15-11-15,-19-3 0 16,-33-7-1495-16</inkml:trace>
  <inkml:trace contextRef="#ctx1" brushRef="#br0" timeOffset="7525.98">18879 12365 1269 0,'0'0'0'15,"-3"13"17"-15,3 2-1 16,-2-5 15-16,2 8-1 16,2 4 15-16,3 11 0 15,3 27-9-15,-3 8 1 16,5-7-6-16,0-19 2 15,-3-6-3-15,1-14 1 16,-6-7 1-16,-2-15 0 16,0 0 1-16,0 0 1 0,10-27-1 15,-15-14 2-15,-5-19 3 16,0-10 1-16,3 4 2 16,-3 8 0-16,5 16-5 15,5 14 1-15,5 8-6 16,0 7-1-16,5 6-4 15,7 7 0 1,10 5-6-16,11 10 0 0,7 10-8 0,-1 10 1 16,-4 8-7-16,-7 0 1 15,-1 2-4-15,-10-7 1 16,1-3-2-16,-3-7 0 16,-10-13-1-16,-10-15 1 15,12 0-1-15,6-20 1 16,9-21 1-16,3-14 2 15,-8-10 3-15,3-8-1 16,-7-10 6-16,2 0 0 16,-13 7 2-16,3 21 1 15,-3 27 0-15,-4 16 1 0,-3 12-2 16,0 0 1-16,0 0-1842 16</inkml:trace>
  <inkml:trace contextRef="#ctx1" brushRef="#br0" timeOffset="8018.71">19932 12270 803 0,'0'0'0'15,"5"-25"82"-15,0 9 1 16,-5 16-2-16,10-12 0 16,-10 12-4-16,0 0 2 15,18 10-11-15,-6 20 2 16,5 38-17-16,3 8 2 0,-7 4-9 0,-1-2 2 15,1-13-7-15,-1-12 2 16,3-12-7-16,-2-16 0 31,-3-15-2-31,-10-10 2 0,12-8-4 0,13-22 0 16,-25 30-1469-16</inkml:trace>
  <inkml:trace contextRef="#ctx1" brushRef="#br0" timeOffset="8541.51">21705 11782 866 0,'0'0'0'0,"0"0"92"15,-12-31 1-15,12 31 43 16,0 0 1-16,7 10-89 16,3 18 1-1,8 35-26-15,7 20 0 0,0 10-8 16,2-7 1-16,-5-6-3 15,1-19 1 1,-8-11-1-16,2-15 2 0,-12-15 4 16,-5-20 1-16,0 0 14 15,0-22-1-15,-12-34 17 16,-6-24 0-16,-7-16 7 16,3-20 2-16,-13-4-2 15,8-4 0-15,7 4-4 16,12 14 0-16,16 25-12 15,22 24 2-15,17 11-7 16,13 14 0-16,24 16-8 0,4 1 1 16,1 13-9-1,6 12 0-15,2 13-4 0,-12 14 1 16,-8 16-7-16,-35 13 0 16,-42 17-7-16,-30-10 2 15,30-73-1813-15</inkml:trace>
  <inkml:trace contextRef="#ctx1" brushRef="#br0" timeOffset="8697.64">21720 12066 1255 0,'0'0'0'15,"0"0"6"-15,33-8 1 16,19-7-7-16,15-10 0 16,25-8 9-16,8 3 0 0,-13 3 8 15,-2 6 3-15,-5 6 8 16,-13 13 0-1,-2 4 3-15,-8 13 2 0,-57-15-1116 16</inkml:trace>
  <inkml:trace contextRef="#ctx1" brushRef="#br0" timeOffset="9292.84">22799 12016 1192 0,'0'0'0'0,"0"0"32"16,0-26-1-16,0 26 69 0,7-10 0 15,-7 10-17-15,5 20 1 16,-5 36-36 0,0 22 2-16,0 15-15 0,0 0 1 15,0 3-12-15,0-13 2 16,3-13-7-16,7-12 1 15,-5-23-4-15,-5-20 0 16,0-15-1-16,5-12 1 16,0-29 2-16,2-14 1 15,1-10 7-15,-6-13 0 16,-4-5 1-16,-3-5 1 16,-3 2 0-16,1 16 0 15,2 22-6-15,5 20 1 16,0 13-8-16,0 15 2 15,12 23-7-15,8 14 1 0,10 29-5 16,10 17 2-16,5-5-5 16,2 0 1-16,0-8-3 15,-2-9 0-15,-5-19-1 16,-5-6 1-16,-8-14-1 16,-9-12 1-16,-11-15-1 15,-2-10 1-15,-3-15 2 0,-2-18 0 16,-4-15 5-1,-6-12 0-15,-5-18 5 0,-3-3 1 16,6-2 1-16,7 15 1 16,10 33 1-16,5 25 1 15,7 22 0-15,6 31 0 16,14 30-2-16,10 15-1 16,1-6-5-16,-9-1 0 15,-39-66-1862-15</inkml:trace>
  <inkml:trace contextRef="#ctx1" brushRef="#br0" timeOffset="9596.11">23541 12260 1269 0,'0'0'0'16,"10"-20"41"0,2 2 1-16,8 0 32 0,0 3 1 15,13-5-22-15,6 7 1 16,34 11-21-16,-1 15 2 0,-22 19-13 0,-21 19 2 15,-19 9-4-15,-24 8 2 16,-24 2-3-16,-14 1 0 31,-10-8-1-31,7-8 1 16,25-12 1-16,8-11 1 16,12-14 2-16,10-18-1 15,0 0 5-15,32-10 0 16,28-20 3-16,12-8 1 15,0-7 1-15,-10-8 1 16,1 3-5-16,-4-11 1 16,-59 61-1652-16</inkml:trace>
  <inkml:trace contextRef="#ctx1" brushRef="#br0" timeOffset="9854.48">25431 11865 690 0,'0'0'0'16,"0"0"36"-16,30-13-1 15,-13 8 6-15,16 0-1 16,19 2-27-16,15-2 0 15,13 3-3-15,-3 2 0 16,-2 0-1-16,5-3 0 16,17-2 2-16,20-10 2 15,-117 15-711-15</inkml:trace>
  <inkml:trace contextRef="#ctx1" brushRef="#br0" timeOffset="10022.5">26963 11792 892 0,'0'0'0'0,"0"0"20"16,0 0 0-16,0 0 36 16,0 0 0-16,0 0 58 15,65 10 0-15,-3-20-28 16,8 0 2-16,-1 2-22 0,3 3 2 16,-72 5-1253-16</inkml:trace>
  <inkml:trace contextRef="#ctx1" brushRef="#br0" timeOffset="10485.88">29062 11452 665 0,'0'0'0'0,"0"0"63"16,0 0 1-16,0 0-4 0,0 0 2 15,0 0-11-15,0 0 0 16,0 0-7-16,-30 53 1 16,18 25-8-1,2 12 1-15,7 1-5 0,6-3 0 16,4 0-1-16,1-17-1 15,-3-11-4-15,2-17 0 16,-2-23-1-16,-2-10 1 16,-3-10 4-16,10-20 2 31,5-15 3-31,0-16 1 16,-3-7 6-16,1-2 1 15,-3-3-6-15,-3-5 0 16,-2 0-17-16,2 10 0 0,6 3-17 15,-1 10 2-15,-4 12-6 16,-6 10 0-16,1 11-6 16,-3 12 1-16,0 0-1314 15</inkml:trace>
  <inkml:trace contextRef="#ctx1" brushRef="#br0" timeOffset="10708.23">29002 11467 728 0,'-2'-7'0'16,"-8"-14"0"-16,3 1 1 16,19-10 0-16,3-3 1 15,17-2 32-15,11-3 0 16,16-2 35-16,24-3 2 16,29 11 20-16,0 14 1 15,-13 6-11-15,-21 9-1 16,-29 8-8-16,-21 5 0 0,-13 10-25 15,-15 15 0-15,-10 21-23 16,-18-1 1-16,28-55-1204 16</inkml:trace>
  <inkml:trace contextRef="#ctx1" brushRef="#br0" timeOffset="11338.82">29194 11784 1042 0,'0'0'0'0,"0"0"2"15,25 20 1-15,3-22-1 0,26-13 0 16,33-3 33-16,13-5 1 15,-3-2 13-15,-7 3 2 16,-13 1 22-16,-5 6-1 16,-2-2 0-16,-5 2 1 15,-3 0-31-15,-12 2-1 16,-20 8-32 0,-13-3 0-16,-17 8-9 0,10 0 0 15,-10 0-14-15,-5 13-1 16,-5-8-22-16,-2 13 0 15,-3 14 7-15,0 9 0 16,-3 9 23-16,-4 5-1 16,7-2 7-16,-7-3 0 15,2 3 2-15,5-7 0 0,5-6 7 16,2-8-1-16,3-16 13 16,5-16-1-1,0 0 8-15,0-10 0 0,0-41 10 16,3-9 1-16,9-11 3 15,1-2 1-15,2-5 2 16,-3 13-1-16,3 10 1 0,3 17 1 16,-1 20-7-16,3 23 0 15,5 23-7-15,7 17 0 16,11 16-5-16,1 9 1 16,-1 3-5-16,-11-5 1 15,8-8-9-15,-5-4 1 16,0-13-5-1,0-16 1-15,-16-19 0 0,-1-13 1 16,-3-8-2-16,-5-17 1 16,2-13 2-16,1-10 1 15,-13-10 3-15,0-2 1 16,-10 0 0-16,0 2-1 16,2 20 4-16,6 15 0 15,2 18-1-15,0 10 2 16,0 0-8-16,15 20 2 0,2 3-8 15,11-3 1-15,-28-20-1836 16</inkml:trace>
  <inkml:trace contextRef="#ctx1" brushRef="#br0" timeOffset="11877.44">30743 11636 1431 0,'3'-13'0'16,"7"-7"15"-16,2-8 0 0,8 8 9 15,0 0 2-15,-3 7 14 0,-4 11 2 16,-1 2-9-16,6 23 0 15,-1 27-2-15,-2 20-1 16,-12 3-3-16,-6 8 0 16,-4-6-4-1,-6-4 2-15,1-11-4 0,-3-12 2 16,7-13-5-16,3-20 0 16,3-2-2-16,2-13 2 15,0 0 1-15,-8-15 2 16,3-18-2-16,-4-20 0 15,1-7 0-15,1-6 0 16,-1-2 0-16,3 11 0 16,5 16-7-16,0 9 1 0,0 17-6 15,3 2-1-15,-3 13-3 16,15-13 0-16,4 11-3 16,9 7 0-16,12 15 0 15,0 13 0-15,-6 20-1 16,4 9 0-1,-16 6-2-15,6 3 2 0,-3 2-1 16,-3-5 0-16,-5-10-2 16,1-13 1-16,-11-22 1 0,1-13 1 31,-8-10 0-31,7-21 1 16,3-19 0-16,5-20 1 15,-2-11 7-15,2-14-1 16,4-3 12-16,-1-18 1 15,2-7 7-15,-8 0-1 16,8 15 0-16,3 25 1 16,-8 30 0-16,-8 20 0 15,-7 23-6-15,0 0 2 16,0 0-1803-16</inkml:trace>
  <inkml:trace contextRef="#ctx1" brushRef="#br0" timeOffset="12779.54">16142 6757 564 0,'0'0'0'16,"0"0"19"-16,-35-35 0 0,30 25 37 16,5 10 0-16,7-15 7 15,26 13 1-15,34-4-11 16,13 1 1-16,-1 5-19 15,13-5 0-15,6-5-6 16,6-2-1-16,18-3-5 0,-20 5 2 16,-24 12-2-16,-31 11 2 15,-32 7 0-15,-25 5-1 16,-32 8-3-16,-21-1-1 16,63-32-966-16</inkml:trace>
  <inkml:trace contextRef="#ctx1" brushRef="#br0" timeOffset="13282.28">16224 6780 929 0,'0'0'0'15,"-37"-23"6"-15,12 6 1 0,2 7 4 16,6 10 2 0,17 0 28-16,-5 22 1 0,5 39 0 15,10 27 1-15,15 40-1 16,10 36-1-16,7 29-7 0,0 19 1 15,-9 19-7-15,-6 8 1 16,-5 3-6-16,-4-11 2 16,-3-4-4-16,-10-19 2 15,-5-6 5-15,-5-21 0 16,0-5 2-16,2-13 2 31,6-12 0-31,2-5 2 0,-5-2-3 16,0-1 2-16,0-4-1 15,-5-1 2-15,5-10-4 16,5-7 2-16,0-15-5 16,7-8 0-16,1-15-6 15,2-15 0-15,7-5-2 16,3-11 2-16,0-14-6 0,-3-10 2 16,1-13-1-16,7-8 1 15,4-4-3-15,16-3 1 16,10-5 4-16,0 0 1 15,-15 0 7-15,-11 5 0 16,-9 0-1-16,-5 5 0 16,0 0-3-1,-10-3 2-15,3 1-6 16,-1 0 1-16,-12-3-4 0,13-6 1 16,-13 6-4-16,0-17 2 15,0 17-1766-15</inkml:trace>
  <inkml:trace contextRef="#ctx1" brushRef="#br0" timeOffset="13950.58">16455 10934 690 0,'0'0'0'0,"0"0"83"15,-19-38 0-15,14 20-16 16,-3 13 2-16,8 5-22 16,0 0 0-16,0 0-18 15,0 36 0-15,13 44-12 16,6 31 1-16,9 22-7 16,9 21 1-16,1 17-3 0,1 5 0 31,19 15-2-31,2-17 0 0,-6-39 5 0,1-19 2 15,-3-18 7 1,3-10 1-16,-8-5 9 0,1-17 0 16,-11-18 6-16,-7-21 1 15,2-24 7-15,13-26 0 16,23-20 5-16,11-7-1 16,18-5 6-16,10 7 1 15,-4 10-4-15,1 8-1 16,-9 5-6-16,4 10 1 15,-99 15-1497-15</inkml:trace>
  <inkml:trace contextRef="#ctx1" brushRef="#br0" timeOffset="14865.69">30352 6823 539 0,'0'0'0'0,"0"0"18"15,0 0 0 1,0 0 21-16,0 0 1 0,0 0 11 0,33-20 1 15,59 17-8-15,35 6 0 16,27 2-18-16,18-3 2 16,0-4-2-16,-15-1 1 15,-30 1 1-15,-35-1 1 16,-40 6 2-16,-22-1-1 16,-17-2 13-16,-13 0-1 15,0 0 10-15,0 0 0 16,-25 18 1-16,-5-8 1 15,-10 13-3-15,-5 12 0 16,3 23-6 0,4 22 0-16,4 31-8 0,11 25 1 15,16 20-7-15,9 25-1 16,11 23-2-16,9 12 1 16,15 20-7-16,1 14 0 15,9 1-4-15,-10-4 0 16,-12-16-5-16,-5-7 1 15,-5-15-3-15,-5 0 1 16,-7-16 3-16,-13-14 0 16,-10-20-1-1,-13-21 2-15,-21-15 2 16,-6-15 1-16,-7-22 2 16,9-21 1-16,11-17-2 0,5-20 1 15,12-13 2-15,-3-8-1 16,-6-7 11-16,-11-5-1 15,-8-5 2-15,-26-2 1 16,-23-16-6-16,10-10 1 16,14-12-13-16,83 50-1755 0</inkml:trace>
  <inkml:trace contextRef="#ctx1" brushRef="#br0" timeOffset="16036.72">2561 2111 24 0,'0'0'0'15,"-5"-28"72"-15,5 15 0 16,0-2 86-16,0 8 1 0,0 7-22 15,0-15 1-15,0 2-39 16,0 13 0 0,0 0-34-16,10 18 1 0,8 37-22 15,-3 18 1-15,-5-3-10 16,2 8 0-16,-7 5-6 16,5 16 0-16,-5 11-2 15,0-9 0-15,0-31-2 0,0-19 2 16,-3-24 8-16,1-9 1 15,-3-18 3-15,0 0 1 16,-5-28 6-16,0-22 0 16,0-46 3-16,-10-12 1 15,0 2-1-15,3 18-1 16,2 15-1-16,5 18 0 16,0 12-1-16,5 16 0 15,-5 4-8 1,10 8 2-16,5 15-9 0,12 20 1 15,20 18-7-15,13 17 2 16,15 18-7-16,10 15 1 16,2 28-9-16,5 0 2 15,-2-21-7-15,-11-24 1 0,-4-21-3 16,-5-17-1 0,-20-16 1-16,-16-12-1 0,-9-10 0 15,-12-5 0 1,-3-12 1-16,-10-24 0 15,-10-47 1-15,-3-18 0 16,-9-12 1-16,-3 13 0 16,-7 26 2-16,2 24 0 15,20 22 3-15,10 21 1 16,5 17-2-16,37 2 0 16,23 18-2-16,7-2 0 0,-67-18-1852 15</inkml:trace>
  <inkml:trace contextRef="#ctx1" brushRef="#br0" timeOffset="16350.43">3864 1982 1293 0,'2'-22'0'0,"1"-34"27"0,4-9 1 16,8 4 30-16,12 6 0 15,3 15-10-15,8 20 2 16,-3 2-27-16,-3 18 1 15,3 10-3-15,-10 23 1 16,-8 45-5-16,-12 28 1 16,-22 17-3-16,-8 3 1 15,-10-16-3-15,3-12 1 16,12-25-1-16,7-12 2 16,18-26 1-16,13-15 1 15,14-25 2-15,23-12 2 16,15-16 9-16,14-10 0 0,3 3 4 15,-12 7-1 1,-8 10 0-16,-4 6 0 16,-63 17-1563-16</inkml:trace>
  <inkml:trace contextRef="#ctx1" brushRef="#br0" timeOffset="16886.2">4683 1552 1067 0,'-10'-23'0'0,"-7"-27"43"0,-8-23 1 31,-8-7 21-31,-11-3 2 0,-11 15-20 0,-20 12 1 16,-15 19-27-16,-22 9 2 15,-7 10-10-15,-18 13 1 16,-8 13-5-16,-7 19 0 15,-12 21-2-15,-3 20 2 16,-17 30-2-16,-10 18 0 16,2 22-3-16,-2 28 1 15,2 38-2-15,28-5 1 16,49-20-2-16,20 2 0 16,26 13-1-16,36 17 0 15,23 20 0-15,30-27 1 16,23-48 1-16,29-7 0 15,22 7 6-15,26-21 0 0,27-29 4 16,17-28-1-16,13-25 4 16,10-13 0-16,0-17 7 15,-3-13-1-15,-2-10 5 16,-10-23 1-16,-18-20 6 16,-5-40 1-16,11-45-3 15,-18-10 1 1,-10 7 1-16,-10-25-1 0,-18-35 2 0,-19-11 0 15,-15-16-4-15,-35 1 2 16,-30 6-9-16,-40-11 1 16,-50-14-2-16,-54 10-1 15,-48 22-6-15,-20 48-1 16,207 156-1641-16</inkml:trace>
  <inkml:trace contextRef="#ctx0" brushRef="#br0" timeOffset="55376.38">12027 8193 0,'13'0'0,"0"0"0,27-27 0,13 14 0</inkml:trace>
  <inkml:trace contextRef="#ctx0" brushRef="#br0" timeOffset="55469.95">15972 11668 0,'0'0'0,"-40"135"0,40-135 0,-27 134 16</inkml:trace>
  <inkml:trace contextRef="#ctx1" brushRef="#br0" timeOffset="54274.46">6792 2498 1431 0,'0'0'0'0,"0"-35"60"16,0 7-1-16,5 5 47 16,0 1 0-16,-5 12-42 15,0 10 2-15,0 0-42 0,8 0 1 16,2 22-11-16,5 44 1 15,0 34-7 1,-5 11 0-16,-3-13-4 0,-2-10 1 16,-5-10-1-16,-5-10 1 15,5-2-1-15,-7-11 2 16,-1-17-2-16,-4-26 1 16,-8-19-1-16,2-31 2 15,-6-27 1-15,-4-8-1 16,6-3 1-16,7-24 1 15,-5-44 1-15,2-7 1 16,18 25 1-16,23 16 2 16,9 7-2-16,21 17 0 15,4 26 0-15,15 22 0 16,3 33-2-16,-10 30 0 16,7 28 0-16,-5 12 0 15,-5 1-2-15,-27 17 1 16,-35 10-4-16,-27 18 1 15,-16 17-2-15,-14-17 2 16,5-28-3-16,-1-23 1 16,11-22 0-16,15-16-1 15,7-12 0-15,2-15 2 16,11-5-1-16,4-12 1 16,6-21 0-16,4 3-1 0,11 7 2 15,-3 18-1-15,2 20 1 16,8 17 0-16,7 21-1 15,11 5-1-15,-6 2-1 16,8 1 2-16,10-19-3 16,10-14 1-16,17-8-1 0,0-15 0 15,5-23 0-15,-7-4 0 0,2-9 1 16,-5-1-1-16,-5-14-1 16,-14-14 1-1,-28-16-1-15,-20-2 1 0,-25 8-1 16,-15 29 1-16,-13 24-1 15,1 37 1 1,-5 45-1-16,4 28 1 16,6 23-1-16,10 0 1 15,12-18-1-15,20-13 2 16,20-15-2-16,24-14 1 16,21-29 0-16,25-17 0 15,12-22 0-15,7-21 0 16,-7-2-1-16,-7-6 0 0,0 6 0 15,-23-8 0-15,-17 3-1 16,-30-11 1-16,-18-6-2 0,-22 11 0 16,-12 18-4-1,-6 16 1-15,3 12-2 0,-5 30 0 16,-9 35-2-16,9 6 1 31,7 12 0-31,13-11 1 16,10-4 1-16,10-12 0 0,18-1 0 15,12-7 2-15,19-21 1 16,21-12-1-16,10-22 1 16,-11-11 1-16,1-5-1 15,-13-7 1-15,-22 2 1 16,-17-17 1-16,-9-10 0 16,-14-13 0-16,-10 5 0 15,0 15 1-15,5 30 0 0,0 28 0 16,-9 20 2-16,1 36-1 15,3 37 0-15,0 2 0 16,10-12 1-16,3-27-1 16,11-9-1-16,6-19 1 15,15-25-1-15,10-16 0 16,17-7-1-16,-2-10 2 16,-65 30-1670-16</inkml:trace>
  <inkml:trace contextRef="#ctx1" brushRef="#br0" timeOffset="54717.7">9435 2241 1457 0,'0'0'0'0,"-10"-52"33"15,5-4-1-15,5-22 24 16,0 0 1-16,-10 10 11 16,-2 21 2-16,2 24-35 15,5 40 1-15,0 54-5 16,5 22-1-16,0 23-6 0,10 35-1 15,9 52-4-15,4 9 0 16,2-3-5-16,-3-11-1 31,-7-16-3-31,0-26 0 0,0-18-1 0,-3-27 1 16,3-33-1-16,-10-31 0 16,-5-47-1-16,15-32 1 15,-2-39 4-15,-8-19-1 16,-10 2 0-16,-8-33 1 15,-7-45 0-15,5 0 1 0,13 22-5 16,7 19 1-16,7 14-7 16,16 28 2-16,-1 32-4 15,11 34 0-15,-6 29-1 16,5 34 1-16,8 37-1 16,-3 2 1-16,-12-12-1 15,-17-5 0-15,-36 8 0 16,-14 7 0-1,-23 5 0-15,-14-10 0 0,-14-28 0 0,11-35 0 16,77-15-1650-16</inkml:trace>
  <inkml:trace contextRef="#ctx1" brushRef="#br0" timeOffset="55448.78">10394 2971 1269 0,'0'0'0'0,"-20"-38"59"0,10 3 2 15,-3-8 44-15,13-7 1 16,18-5-34-16,9 2-1 16,21 18-37-16,-1 19 0 15,13 32-14-15,-8 19 0 16,-7 30-6-16,-23 11-1 15,-17 7-2-15,-22 0 0 16,-8-10 0-16,-3-8 0 16,16-15-2-16,2-12 1 15,10-38-1-15,10-25 1 16,25-30-1-16,7-13 1 0,5 2-1 16,6-2 1-16,-13-2 2 15,-3-3 2-15,-7-3-2 16,-5 16 1-16,-13 30 0 15,-12 30 2-15,20 45-3 0,-10 16 1 16,-5 7-2-16,5-3-1 16,-7-22-2-16,9-8 1 15,10 8-3-15,11-16 1 16,17-14-3-16,9-16 2 16,6-17 0-16,-8-12-1 15,1-4 0-15,-16-1-1 16,-7-1 1-16,-18-12 0 15,-17-11 0-15,-17-7-1 16,-11-2 1-16,-9 19 0 16,-13 34 0-16,-2 34-1 15,0 26 0-15,-3 15 0 0,5 13-1 16,3-9-1 0,9-9-1-16,14-17 1 0,16-11-1 15,13-8 2-15,17-4-2 16,31 7 1-16,-53-20-1685 15</inkml:trace>
  <inkml:trace contextRef="#ctx1" brushRef="#br0" timeOffset="55864.68">11993 2777 1470 0,'0'0'0'16,"12"-55"46"-16,-2 7 1 15,0-2 39-15,-5 5 1 16,-5 7-25-16,-5 15 2 16,5 8-36-16,0 15 2 15,-15 20-11-15,-17 20 0 16,-23 31-8-16,-7 17 0 16,19 8-4-16,18-8 0 15,30-13-3-15,23-20 2 16,17-14-4-16,12-19 1 15,8-27 0-15,4-17-1 16,-6-19 1-16,-1-11 2 16,-2-6 1-16,-8 2 2 15,-10-4 0-15,-9 10 1 16,-16 12 1-16,-7 15 1 16,-10 13 0-16,-10 20 0 0,-2 20-1 15,-3 23 1-15,-3 15-4 16,8 8 1-16,5-3-3 15,10-8 1 1,8-20-2-16,19-22 1 16,23-33-3-16,15-20 1 15,-70 30-1622-15</inkml:trace>
  <inkml:trace contextRef="#ctx1" brushRef="#br0" timeOffset="56100.68">13006 1995 1369 0,'0'0'0'0,"-27"-35"58"16,14 7 1-16,-2 0 35 16,10 3-1-16,5 25-37 15,-12-2 0-15,5 19-29 0,-1 34 0 16,3 37-12-16,5 15 1 16,5 10-3-16,3 8-1 15,11 10-1-15,1-3 0 16,10-5 2-16,0-25-1 15,3-27-1-15,-1-26 2 16,-15-30-6-16,-2-25 1 16,-15 10-1495-16</inkml:trace>
  <inkml:trace contextRef="#ctx1" brushRef="#br0" timeOffset="56601.34">12902 2473 1369 0,'-10'-15'0'16,"-8"-25"37"-16,8 7 1 15,10 5 27-15,5 18 1 16,10 5-17-16,20 5 1 15,37 5-27-15,5 5 1 0,3 13-9 16,-18 9-1-16,-7 14-4 16,-17 4 0-16,-19 5 0 15,-6 6 2-15,-6-18-1 16,6-3 1-16,-3-20-1 16,5-12 2-16,2-14-1 15,6-16 2-15,14-23 1 16,0-11 2-16,8-9 2 15,-7 4 1-15,-9 6-1 16,-1 5 2-16,-11 22-2 16,-2 5 1-16,-10 8-3 15,-5 15 0-15,0 0-3 16,0 38 2-16,0 30-5 16,5 25 0-16,3 18-3 0,-3 10 1 15,-13-1-2-15,-2 4 0 16,5 11-3-16,-5-1 1 15,-5-6-2-15,-7-7 0 16,-11-21 0-16,-1-6 0 16,-4-24-1-16,-4-15 0 15,2-22 1-15,5-25-1 16,8-16 2-16,-1-30 1 16,8-45 1-16,11-20-1 15,9-20 2-15,14-15 0 16,14 2 0-16,9 17 2 15,-4 31 0-15,14 28 0 16,20 17 3-16,0 13-1 16,-67 30-1701-16</inkml:trace>
  <inkml:trace contextRef="#ctx1" brushRef="#br0" timeOffset="57280.99">10598 4531 1332 0,'0'0'0'16,"-10"-63"77"-16,5 20 0 16,0 3 17-16,0 12-1 15,0 18-33-15,5 10 1 16,0 0-35-16,-5 23 0 16,-2 37-10-16,2 18 2 15,-3 10-6-15,3 5 0 16,-7-2-2-16,2-11 0 15,0-7-1-15,5-12 1 16,0-21-1-16,5-15 1 16,0-25-1-16,0-15 0 15,10-40 2-15,-3-6 1 16,1-2 0-16,-3-7 0 0,2-36 2 16,3-2 0-16,3 0 0 15,-3 15-1-15,2 27 2 16,-2 21-1-16,5 20-1 15,10 28 0-15,5 27 0 16,7 45-1 0,8 41-3-16,17 7 1 0,-2-22-2 15,12-11 0-15,8-9-4 16,-3-11 2-16,3-9-4 0,-23-21 1 16,-15-20 0-16,-9-25-1 15,-18-23-1-15,-8-19 1 16,-7-11-1-16,-2-20 2 15,-3-10-1-15,-10-15 1 16,-13-21 1-16,3 14 0 16,3 44 0-16,12 28-1 0,5 26 0 15,20 12 1-15,17 12-2 16,11 16 1-16,12 22-1 16,17-2 2-16,-72-48-1701 31</inkml:trace>
  <inkml:trace contextRef="#ctx1" brushRef="#br0" timeOffset="57533.24">12252 3917 1494 0,'-5'-23'0'16,"0"-27"18"-16,-5 2 1 0,-3 21 26 15,-7 37 0-15,-15 35 9 16,-4 30 1-16,-1 36-25 0,-3 27 1 15,1 39-10-15,5 11 1 16,2 6-2-16,10-5 1 16,17-8-6-16,18-30 2 15,18-43-2-15,12-40-1 16,7-20-1-16,5-21 0 16,-52-27-1485-1</inkml:trace>
  <inkml:trace contextRef="#ctx1" brushRef="#br0" timeOffset="58164.98">12919 4403 1419 0,'0'0'0'15,"0"0"51"-15,0 0 0 16,0 0 42-16,-10 27 0 16,10 11-36-16,-2 25 0 15,-8 30-36-15,-3 3 0 16,-2 2-8-16,-5-10 0 15,5-10-6 1,3-13 1-16,7-22-3 16,0-20 2-16,5-23 2 15,0-26 1-15,10-37-1 16,2-20 1-16,1-10 4 16,-6-12-1-16,-2-26 2 15,0 8 1-15,-5 17 2 0,5 18 1 16,8 27-3-16,7 24 1 15,-8 24-2-15,10 31 1 16,16 32-5-16,14 21 0 16,8 29-2-16,5 16 0 15,-1-5-2-15,9-16-1 16,-6-14 0-16,-15-16 0 16,-2-15-2-1,-13-27 1-15,-12-15-2 0,-5-21 2 16,-5-15-2-16,-2-22 0 15,-3-15 1-15,-10-23-1 16,-15-18 1-16,2 0 1 16,-2 8-1-16,10 25 2 15,15 28 0-15,23 25-1 16,24 20 1-16,5 15 1 0,5 13-2 16,-4 12 1-16,-63-40-1703 15</inkml:trace>
  <inkml:trace contextRef="#ctx1" brushRef="#br0" timeOffset="58322.95">13965 4541 1494 0,'0'0'0'0,"0"0"32"16,0 10 0-16,0-10 41 0,0 0 0 15,25-10-20-15,32-8 1 16,35-9-25-16,23-1 1 16,2 5-10-16,-10 8 2 15,-30-5-8-15,-12 13 1 16,-23 7-5-16,-14 7 1 15,-28-7-1483-15</inkml:trace>
  <inkml:trace contextRef="#ctx1" brushRef="#br0" timeOffset="58543.53">14742 4365 1419 0,'0'-13'0'16,"0"-7"54"-16,0-3 1 15,0 1 22-15,0 7 1 0,0 15-12 16,0 0 1-16,0 0-31 15,-10 42 0-15,-5 29-12 16,3 14 0-16,7 9-8 16,10 4 1-16,0-13-4 15,10-4 2-15,5-8-5 16,12-26 0-16,23-24-2 16,4-28 0-1,-59 5-1533-15</inkml:trace>
  <inkml:trace contextRef="#ctx1" brushRef="#br0" timeOffset="58792.09">15111 3746 1381 0,'0'0'0'15,"0"-33"52"1,0 16 0-16,7-1 41 0,6 13 1 16,4 5-34-16,8 23 1 15,17 42-33-15,6 31 0 16,-1 34-14-16,-2 19 2 15,-18 14-6-15,-9 8 0 16,-16-2-1-16,-17-3 0 16,-12-20 0-16,-23-13 1 15,0-19 1-15,-7-21-1 16,-3-25 0-16,8-28 0 16,52-40-1494-16</inkml:trace>
  <inkml:trace contextRef="#ctx1" brushRef="#br0" timeOffset="59249.66">11116 5281 1143 0,'0'0'0'0,"-55"30"52"16,23-5-1-16,14 3 42 15,16-11 2-15,17-2-40 16,35 3 0-16,47-11-25 16,52-1 1-16,65-9-5 15,50-7 0-15,87-10-5 16,73 0 2-16,47-5-1 0,-16-6 2 16,-24-4-3-16,-87 0 2 15,-95 7 2-15,-62-5 1 16,-53 11 0-16,-47 2 1 15,-39 12 0-15,-26 3 0 16,-22 5-6-16,-50 23 2 16,-32 20-6-16,-23 7 1 0,8 10-3 0,-22 8 1 31,119-68-1562-31</inkml:trace>
  <inkml:trace contextRef="#ctx1" brushRef="#br0" timeOffset="59588.16">12780 5811 1494 0,'0'0'0'0,"10"-37"55"16,17-4 1-16,25-6 50 16,25 6 0-16,36 9-33 15,-4 9 1-15,-7 13-41 16,-22 20 0-16,-28 30-17 15,-22 26 2-15,-30 22-6 0,-30 7 0 16,-32 9-4-16,-18-4 1 16,-19-2-4-16,4-7 2 15,8-6-2-15,27-17 0 16,28-30 1-16,29-25-1 16,33-18 0-16,47-26-1 15,60-29 1-15,33-10 0 16,31-13 1-16,11 5 0 15,12 0-1-15,-15 7 2 16,-209 71-1643-16</inkml:trace>
  <inkml:trace contextRef="#ctx0" brushRef="#br0" timeOffset="64975.87">25376 13909 0,'0'0'0,"13"0"0,0 0 0,14 0 0,-1 0 0,-13 0 16,1 0-16,-1 0 15,-13-13-15,0-1 16,0 14-16,0 0 15,0 0-15</inkml:trace>
  <inkml:trace contextRef="#ctx0" brushRef="#br0" timeOffset="65400.88">31074 12017 0,'0'0'0</inkml:trace>
  <inkml:trace contextRef="#ctx0" brushRef="#br0" timeOffset="67339">24379 15090 0,'0'0'0,"0"0"0,0 0 0,-13 0 0,13 0 16,-13 0-16,13 0 0,0 0 15,0 0-15,40 0 16,26-13-16,107-14 16,92-14-16,81 1 15,79 13 1,40 1-16,39 12 0,1 14 0,26 27 0,-79 13 16,-27 14-16,-106-14 15,-80 0-15,-93-26 16,-93-1-16,-26-13 15,-41 0-15</inkml:trace>
  <inkml:trace contextRef="#ctx1" brushRef="#br0" timeOffset="65854.84">15385 13646 452 0,'0'0'0'16,"7"-25"48"-16,1-8 1 15,9-20 78-15,-2-7 1 16,7-11-6-16,1-7 2 0,-3 0-32 0,-10 8 0 15,-15 2-34-15,-15 25 2 16,-20 18-15-16,-17 25 0 16,-13 28-10-16,-2 20 2 15,-8 17-5-15,13 18 0 16,7 28-5-16,20-6 0 16,18-22-7-16,22-7 2 15,17-3-5-15,13-10 1 16,17 5-4-16,8-5 1 15,7 2-4-15,1-5 0 16,4-12 0-16,-7-5 2 16,-18-10-2-16,-17-11 0 15,-18-7 7-15,-29-5 1 16,-23 3 6-16,-17-5 0 16,-20-3 6-16,-8-3 2 0,-2-4 5 15,5-3 0-15,14 2 3 16,24 3 1-16,21 3-6 15,28-3 1-15,50 2-7 16,17-2 0-16,-67 0-1717 16</inkml:trace>
  <inkml:trace contextRef="#ctx1" brushRef="#br0" timeOffset="66201.11">15873 13724 1381 0,'0'0'0'16,"0"0"19"-16,-25-5 0 15,12 7 16-15,-2 11 1 16,0 12 3-16,-7 18 0 16,0 25-7-16,9 7 0 15,16 11-4-15,12-16 2 16,12-19-2-16,10-26 1 16,16-18-1-1,9-17 0-15,0-25 4 16,-5-20 2-16,-9-6 3 15,-6-9 1-15,-14 9-1 16,-9 4 1-16,-6 6-4 16,-8 16 1-16,-5 15-7 15,0 20 1-15,0 15-4 0,0 28 1 16,0 40-6-16,0 10 0 16,0 0-2-16,10-10 1 15,10-28-7-15,12-14 1 16,13-19-4-16,7-22 0 0,-52 0-1746 0</inkml:trace>
  <inkml:trace contextRef="#ctx1" brushRef="#br0" timeOffset="66811.64">16794 13867 627 0,'0'0'0'16,"0"0"77"-1,-5-30 2-15,5 30-24 0,0 0 0 16,10-2 4-16,0 14 1 15,10 38-8-15,5 21 1 16,-3 12-3-16,-2-10-1 16,-5-23 6-16,5-17 1 15,-10-10 2-15,5-13 2 16,7-10-7-16,6-18 0 16,14-22-3-16,-2-8 0 15,-3-17 9-15,-7-1 0 16,-12-2-9-16,-11 8-1 0,-2 17-5 15,0 20-1-15,-5 23-9 16,5 26 1-16,0 36-10 0,5 11 0 31,5 8-8-31,7-8 1 0,1-13-5 0,9-9-1 16,3-14-2-16,5-19 1 16,-3-23 0-16,-2-18 2 15,0-17-1-15,-3-8 2 16,-7-10 4-16,-7-5 1 15,-6 1 2 1,-4 6 1-16,-6 8 0 0,-2 18-1 16,3 18-1-16,4 24 2 15,8 21-7-15,5 22 1 16,10 26-3-16,7-6 1 16,8-14-6-16,2-24 1 15,6-14-8-15,4-20 0 16,-57-3-1837-16</inkml:trace>
  <inkml:trace contextRef="#ctx1" brushRef="#br0" timeOffset="68481.03">18102 13978 1318 0,'0'0'0'0,"-15"-63"5"16,7 23 0-16,6 5 2 15,2 12 0-15,0 23 15 16,0 0 1-16,-3 45 8 16,1 18 0-1,2 30 10-15,2-2-1 0,11-21 5 0,2-17 0 31,12-18 1-31,-2-15 0 16,10-15-1-16,2-12 1 16,8-11-5-16,-8-12 2 0,-4-13 6 0,-8-12 2 31,-10-23-7-31,-5 3 1 16,-3 9-4-16,-7 21 1 15,5 22-6-15,-5 23-1 16,0 33-5-16,0 17-1 15,5 26-9-15,2-1 0 16,6-4-5-16,7-19-1 16,7-6-7-16,8-16 1 15,-5-23-4-15,2-19 2 0,11-18 0 16,2-13 0-16,-8-2 2 16,-5-11 0-16,1 1 2 15,-13 5 1-15,-8 17 2 16,-2 8-1-16,-10 25 0 15,17 15 1-15,1 35-3 16,7 8 0-16,10 10-2 0,2-18 0 16,8-12-4-16,10-15 2 15,4-18-3-15,9-15 2 16,-6-13-1-16,3-10 1 16,-8-2-2-16,-20-3 0 15,-19 6 2-15,-16 6-1 16,-12 9 1-16,-17 4 0 15,-20 8 0-15,-3 13-1 16,5 9 0-16,13 11 0 16,7 7 0-16,10-2-1 15,10-10 0-15,10-8 2 0,10-3-2 16,10-12 1-16,14-12-2 16,6 2 1-16,0-5-1 15,-10 2 2 1,-13 3-3-16,-7 15 1 0,-2 5-2 0,-1 23 1 15,1 20-1-15,-1 7 0 16,1-12 0-16,1-11 0 16,4-14 0-16,7-10 0 15,10-13-1 1,4-15 1-16,11-16-1 0,0-11 1 16,-3-4 0-16,-9-29 0 15,2-31 0-15,-8-15 0 16,-7-2 0-16,-10-15 0 15,-10-28 1-15,-5 5 0 16,-5 27 2-16,-5 39-1 16,2 42 1-16,1 30 1 15,-3 23-2-15,3 58 0 0,2 78-1 16,0 20 1-16,15-18-2 16,2 6 2-16,13 17-2 15,12-18 0-15,16-35 0 16,1-32 0-16,14-28-2 15,-6-31 2-15,-12-19 0 16,-3-26 0-16,-2-20 0 0,-3-25 0 16,-9-20 0-16,-9-5 2 15,-6 10-1-15,-8 20 0 16,-10 23 1-16,0 20 1 16,0 25 2-16,-18 22-1 15,3 39 0-15,5 19 0 31,1 8-2-31,9 0 2 0,4-12-3 0,9-13 1 16,17-18-1-16,7-17 0 31,15-21 1-31,6-14-1 16,21-18 1-16,-9-11 0 16,-13-4 0-16,-17-8 2 15,-7-2 0-15,-6 7 2 0,-12 10-1 16,-7 11 2-16,-6 9-3 15,-2 13-1-15,-2 18-1 16,-1 22 2-16,-4 28-3 16,2 5 1-16,7-18-2 15,1-14 1-15,2-16-1 16,9-13 1-16,11-12-1 0,10-12 1 16,10-8-1-16,-3-8 1 15,-7-7 1-15,-20-8-1 16,-12-7 0-16,-16-6 1 15,-14-9 0-15,-6-6 1 16,-4 4-1-16,-5 11 0 16,4 28 0-16,-1 21 0 15,-4 30 0-15,6 17-1 16,14 15 0-16,9 1 0 0,16-1-1 16,18-15 1-16,17-15-1 15,13-12 1-15,12-16-1 16,8-12 1-16,2-12 0 15,8-6 1-15,-5-10-1 16,-15 8 0-16,-11-3 0 16,-11 16 0-16,-11 4 0 0,-14 13 0 15,-13 5-1-15,9 23 1 16,-9 19-1-16,-2 14 0 16,-1 12 0-16,1-18 0 15,2-12 0-15,5-16 0 16,5-12-1-1,2-10 1-15,11-12-1 16,7-16 1-16,7-17 0 0,3-11 0 16,-15 4 0-16,-3 14 0 15,-12 10 0-15,-2 8 0 16,-8 20 0-16,0 0 1 16,15 8-1-16,2 19 1 15,8 19-1-15,7-6 0 16,8-15 0-16,10-12 0 0,7-13-1 15,3-13 1-15,-18-7-2 16,-19 5 1-16,-23 15-2076 16</inkml:trace>
  <inkml:trace contextRef="#ctx1" brushRef="#br0" timeOffset="68665.14">20027 13666 1306 0,'0'0'0'0,"0"0"100"16,30-8 1-16,25-14 6 15,29-8 1-15,28-13-55 16,30-5 1-16,20 3-35 0,-3-6 0 16,-17-1-10-16,-17 1 0 15,-125 51-1423-15</inkml:trace>
  <inkml:trace contextRef="#ctx1" brushRef="#br0" timeOffset="69833.47">23332 13787 778 0,'0'0'0'16,"10"-53"77"-16,2 8-1 15,8-3 64-15,5 13 0 16,2 12-26-16,11 15-1 15,9 8-50-15,8 18 0 16,10 20-18-16,-11 12 1 16,6 16-13-16,-18 4 1 15,-14 8-4-15,-13-5 1 16,-13-18-3-16,-4-14 0 0,-3-19-4 16,5-22 1-16,0 0 3 15,0-28 0-15,17-34 12 16,8-16 0-16,7 2 6 15,-7-4 0-15,5-8 4 16,3 7 2-16,-3 11-7 16,-3 19 1-16,3 24-8 15,-3 14 0-15,11 13-10 0,11 8 0 16,34 12-9-16,4-8 1 16,0 3-20-16,-12-10 1 15,-26-5-27-15,-19-5 0 16,-17 0-68-16,-13 5 0 0,0 0-23 15,0 0 1-15,-8 13 50 16,-9 22 1-16,-11 23 40 16,6 12 2-16,10 13 17 0,7-10 0 15,20-2 6-15,7-13 0 16,10-10 4-16,8-16-1 16,0-24 12-16,5-16 0 15,7-19 21-15,3-11 1 31,-8-7 14-31,-7-6-1 0,-7 1 4 16,-11 2 1-16,-7 0 0 16,-8 13 0-16,-2 15-11 15,-5 20 0-15,-2 10-14 16,2 33 2-16,0 32-10 0,5 21 2 16,12-11-9-16,16-9 1 15,19-13-5-15,3-23 1 16,2-22-4-16,3-28 1 15,7-23-2-15,-2-17 0 16,2-11 0-16,-2-12-1 16,7-7 2-16,-17-11 0 15,-5-15 3-15,-13-14 2 16,-12-24-1 0,-5-4 0-16,0 7 2 15,-3 30 0-15,-12 46-1 0,-2 32 0 16,-3 33-3-16,-13 50 0 15,-4 49-5-15,-1 24-1 16,1 25-1-16,7-9-1 16,10-14-2-16,10-14 1 15,15-18-1-15,15-15 0 16,4-25 0-16,9-23 0 0,9-25 0 16,0-20 0-16,3-12 0 15,-8-14 0-15,-14-6 0 16,-21-6 0-16,-29-3 1 15,-23 3 0-15,-18 11 1 16,-4 14 1-16,-5 26-1 16,12 29 0-16,3 26 1 15,12 23 1-15,7 12-2 0,11-3 0 16,17-9-2-16,17-21 1 16,18-20-1-16,20-22 2 15,22-21-2-15,18-17 1 16,17-8-1-1,2-2 0-15,-17 10 0 16,-7-13 0-16,-95 38-2040 16</inkml:trace>
  <inkml:trace contextRef="#ctx1" brushRef="#br0" timeOffset="70159.53">27824 13372 1017 0,'0'0'0'16,"0"0"1"-16,0 0 1 16,10-28-4-16,15 13 2 15,38-5 22-15,29 5 0 16,25 5 22-16,22 10 0 0,-7 10 2 16,23 5 1-16,-155-15-980 15</inkml:trace>
  <inkml:trace contextRef="#ctx1" brushRef="#br0" timeOffset="70649.19">29436 13173 1130 0,'0'0'0'0,"7"-33"20"0,1 16 1 16,2-6 34-16,-5 8 1 16,-3 7 38-16,-2 8 1 15,3 28-27-15,-8 35 2 16,-3 35-13-16,1 15 0 15,4 0-12-15,3-7 0 16,-2-15-8-16,-3-16 1 16,0-27-11-16,5-20 0 15,0-28-1-15,0 0 0 16,-5-38 2-16,5-12 0 16,2-21 2-16,1-17 1 15,2-13-1-15,-3-4 0 0,-2-1-1 16,3 16 0-16,9 24-3 15,6 26 0-15,-3 32-4 16,9 26 2-16,11 37-7 16,8 18 0-16,-1 33-5 15,3 5 0-15,0 2-2 16,2-8 2 0,3-9-6-16,5-18 1 15,2-18 1-15,0-17 1 0,0-28-1 16,-7-20 1-16,-7-20 1 15,-9-20 0-15,-6-23 1 16,-6-13 1-16,1-19 2 0,-1-24-1 16,-2-24 4-16,2 5 1 15,-7 2 2-15,-2 28 1 16,-6 37-3-16,-4 36 0 16,-3 40-1996-16</inkml:trace>
  <inkml:trace contextRef="#ctx1" brushRef="#br0" timeOffset="75302.3">15479 15052 752 0,'0'0'0'15,"3"-43"61"-15,2 18 1 16,0 5 78-16,-5 8 1 15,0 12-44 1,0 0-1-16,0 0-42 0,-3 20 1 16,-2 43-16-16,3 25-1 15,4 32-9-15,3 1 0 16,3-30-5-16,7-16 0 16,0-14-5-16,4-14 2 15,-1-16-4-15,2-14 3 16,-5-12 4-16,2-20 2 0,6-20 0 15,-13-8 1-15,-10-7-6 16,-20-11 2-16,-20-27-18 16,-20-10 2-16,-15-2-7 15,1 12 1-15,-4 20-2 16,26 25 1-16,20 15-3 16,14 13-1-16,18 15 1 15,8-7-1-15,32-3 1 0,17-3 0 16,45-5 2-16,10 3-1 15,8-5 1-15,-6 13 1 16,-24 7 0-16,-20 15 0 16,-33 12 1-16,-32 19 2 31,-37 17-2-31,-18 22 0 0,-22 26-2 0,-26-3 0 16,-34-10-13-16,5-5 1 15,30-20-40-15,23 0 0 16,24-15-31-16,22-13 1 15,18-17 7-15,20-18-1 16,23-15 44-16,26-18-1 16,54-7 21-16,11-5-1 0,1 0 10 15,-8-1-1-15,-30 6 4 16,5 5 0 0,-7 0 1-16,-6-5 0 15,-79 30-975-15</inkml:trace>
  <inkml:trace contextRef="#ctx1" brushRef="#br0" timeOffset="75606.85">16281 15271 954 0,'0'0'0'16,"0"0"2"-16,18 35 0 15,-8 13 1-15,-3 13 2 16,-14-1 23-16,-3 3 1 16,5-8 23-16,5-5 0 15,5-7 13-15,10-13 0 16,-3-9-1-16,10-16 0 0,8-15-7 0,8-13-1 15,1-15-6-15,4-7 1 16,-11 5-1-16,-12 2 2 16,-2 0-1-16,-8 3 1 15,-8 20-7-15,-2 15 1 16,10-5-5-16,2 27 2 16,16 24-16-16,9 7 0 15,-4 4-9-15,9-1 1 16,10-13-7-16,13-18 2 15,27-25-5-15,15-15 1 16,-107 15-1597-16</inkml:trace>
  <inkml:trace contextRef="#ctx1" brushRef="#br0" timeOffset="76727.64">17564 15233 1168 0,'0'0'0'16,"-40"-32"24"-16,5 9 1 15,-2 5 5-15,-6 18 1 16,1 18-3-16,7 17 0 16,-2 31-14-16,2 9 1 0,13-2-6 15,9-13 0-15,11-17-1 16,9-15 1-16,15-8-1 16,16-12-1-16,17-6 7 15,7-9-1-15,5-11 12 16,-15-12 0-16,-9-21 14 15,-6-27 0 1,-14-25 8-16,-6 3 2 0,-5 7-2 16,1 20 1-1,-1 20-1-15,-7 10 1 16,-5 5-5-16,5 6 0 16,-5-1-4-16,5 10 1 0,-5 6-5 15,0 7 0-15,0 10-7 16,0 0 1-16,0-10-4 15,0 10 1-15,0 0-7 16,3-11 1-16,-3 11-4 16,12-22 1-16,-7 4-5 15,0-9 0-15,0-1-3 0,-5 3 1 16,5 12-3-16,-5 13 1 16,0 0-1-16,-12 38-1 15,4 32-1-15,-4 31-1 16,4 17-1-16,8 21-1 15,5 14-1-15,5-15 0 16,10-45-1-16,10-22 0 16,12-13 0-16,8-15 0 15,10-23 0-15,10-20 1 16,4-20 0-16,-4-13 2 16,-10 3 1-16,-5-8 2 0,-23-5 2 15,-12-22 1-15,-18-18 2 16,-7 0 0-16,-7 10 0 15,-10 17 0-15,2 36 2 16,-10 35 0-16,0 41-3 16,5 22 2-16,5 17-6 0,3-7 1 15,14-22-3 1,13-18 1-16,15-11-3 16,10-12 0-16,20-9-2 0,9-21 2 15,14-18-2-15,4-10 1 16,5-5-1-16,-7-7 1 15,-11-10 0 1,-9-21 0-16,-15-19 0 16,-15-6 0-16,-13 8 0 0,-7 5 2 15,-15 12-1-15,0 14 0 16,-2-6 2-16,-1 20-1 16,3 33 0-16,-2 35 1 15,-8 35-2-15,-7 21 0 16,2 22-1-16,0 20 0 15,10 33-1-15,5-3 2 16,-5-29-2-16,5-6 0 16,5 3 0-16,5-8 0 15,-5-13 0-15,5-22 0 16,0-22 0-16,-3-24 0 16,-2-17 0-16,0-10 0 15,0 0 0-15,0-47 0 16,0-51-14-16,-2-16 2 0,-3 4-57 15,-5-4 2-15,10 14-45 16,5-1 1-16,12 8 1 16,11 15 1-16,2 28 54 15,12 17 1 1,13 23 28-16,4 25 1 0,-1 23 19 16,-6 17 0-16,-10 8 6 15,-17 2 0-15,-17-9 7 16,-16-8 1-16,-14-13 13 15,-18-13 1-15,-20-1 6 0,-7-9 1 16,-5-4 2-16,12-16 2 16,60 8-1495-16</inkml:trace>
  <inkml:trace contextRef="#ctx1" brushRef="#br0" timeOffset="77486.88">19404 15437 590 0,'0'0'0'0,"0"0"165"0,40 23 0 15,2-18-27-15,18-5 0 16,10-10-48-16,5-18 0 16,-6-5-38-16,14-9 0 15,1-6-2-15,-12 0 2 16,-27-2 2-16,-17 2 0 15,-26 18-8-15,-29 12 1 16,-28 18-8-16,-5 15 0 16,-12 15-4-16,5 26 0 15,14 22-11 1,14 15 2-16,9-3-12 0,12-9-1 16,13-13-5-16,15-15 0 0,13-23-4 31,14-18 1-31,15-14-3 15,26-18 0-15,11-18 2 16,-12-10-1-16,-9-7 4 16,-21 2 0-16,-17 0 4 15,-10 13 0-15,-13 10 3 0,-2 10-1 16,-5 10 0-16,0 10 1 16,-5 17-2-16,0 18 2 15,5 13-3-15,5 8 1 16,0-9-3-16,-5-16 0 15,0-14-2-15,0-17 1 16,0 0-3-16,18-17 2 16,12-19-1-16,-3-6 1 15,3 1-2-15,-5 11 2 16,-8 13 0-16,-2 14-1 16,3 13 0-16,-1 28 1 15,13 20-3-15,2 7 2 16,-4-2-3-16,-4-13 1 15,1-9-2-15,10-14 0 16,15-22 0-16,15-10 0 0,5-10 0 16,4-15-1-16,-74 30-1732 15</inkml:trace>
  <inkml:trace contextRef="#ctx1" brushRef="#br0" timeOffset="78550.28">21035 15392 1206 0,'0'0'0'0,"-9"-45"4"0,6 4 2 15,8-4 0-15,-3 0-1 16,-2 10 31-16,-4 9 1 16,-4 11 7-16,-7 15 1 15,-5 10 5-15,-2 33 1 16,-11 38 0-16,3 9 1 16,8-4-7-16,7-6 0 15,10-9-10-15,10-8-1 16,8-16-8-16,16-14 0 15,6-23-6-15,10-20 0 16,7-20-2-16,3-13 1 16,5-12 4-16,-10-8-1 15,-8-8 4-15,-9-12 1 16,-19-17 0-16,-16-3 1 0,-18-3-3 16,-7 10 1-16,2 26-6 15,-3 30 0-15,13 32-3 16,-2 36 1-16,-3 40-6 15,5 27 0-15,10 24-3 16,15 1 1-16,13-6-4 16,19-16 1-16,20-18-3 15,10-24 1-15,8-19-2 0,-5-27 1 16,-3-20-2-16,-5-12 1 16,-2-16 1-16,-8-10-1 15,-7-5 4-15,-15-7-1 16,-20-3 4-16,-15 8 2 15,-8 19-1-15,-2 14 1 16,-7 22 2-16,-5 27-1 16,-8 34-5-16,-3 12 0 15,18-3-4-15,10-9 2 16,15-14-5-16,8-11 1 16,7-14-1-16,12-19 1 15,13-8-1-15,7-13 0 0,-5-10-1 16,-9-4 1-16,-8-3 0 15,-5 2 0-15,-8 5 0 16,-12 6 2-16,-5 11-1 16,-5 11 0-16,7-12-1 15,-7 12 1 1,0 12 0-16,0 11 0 0,0 25-1 16,3 5 1-16,7-16-1 0,2-14 2 15,-2-8-3-15,5-15 1 16,8-5 0-16,9-12 0 15,5-16 0-15,-2-5 1 16,-10 3 1-16,-7 2-1 16,-6 0 2-16,-7 6 1 15,0 7-1-15,-5 20 1 16,0 0-2 0,7 27 2-16,-7 34-3 15,3 4 0-15,2 1-1 16,5-16 0-16,5-22 0 15,10-13 1-15,10-18-2 0,4-19 1 16,21-21-1-16,5-15 1 16,-8-5-1-16,-4-7 1 15,-11-8 0-15,-7-16 0 16,-5-6 0-16,-5-8 2 16,-11-3 0-16,-1 10 1 15,-13 21 1-15,0 27-1 16,0 38 2-16,-5 43 0 0,-5 42-2 15,5 23 2-15,3 20-3 0,-3 8 0 16,-3-5 0 0,1-11-1-16,2-29-1 15,0-16 1-15,5-22-2 0,5-13 1 16,-5-12-1-16,0-13 0 31,12-5 0-31,-9-8 0 16,-3 13-1873-16</inkml:trace>
  <inkml:trace contextRef="#ctx1" brushRef="#br0" timeOffset="78680.25">22717 15178 1344 0,'0'0'0'0,"0"0"1"0,-20-20 0 31,20 20-1-31,0 0 0 0,0 15 9 16,10-15 0-16,22 5 20 16,23-10 0-16,22-5 21 15,13-3 0-15,19-7 5 16,1 0 0-16,-110 20-1280 0</inkml:trace>
  <inkml:trace contextRef="#ctx1" brushRef="#br0" timeOffset="79237.89">24861 15389 1054 0,'0'0'0'16,"-28"-63"43"-16,6 13 0 15,2-5 30-15,-2-1 1 16,-1 4 11-16,3 9 0 0,8 15-24 15,9 13 1-15,3 15-11 16,-10 23 1-16,10 40-7 16,0 15 0-16,5 15-8 15,3 5 1-15,12-8-5 16,10-9 1-16,7-8-11 16,5-15-1-16,6-23-2 15,-6-12 0-15,-5-23 4 16,-9-10 0-16,-6-13 0 0,-9-20 1 15,-8-17 1-15,-8-13-1 16,-4-20-1-16,-6-8 1 16,-2-10-1-1,0 1 1-15,8 17-2 0,14 22-1 16,18 21-1-16,5 15 1 16,12 9-4-16,8 9 0 15,10 9-4-15,0 6 2 16,-5 4-3-16,-3 11 1 15,-12 7-6-15,-8 3 1 16,-9 12-4-16,-21 8 1 16,-17 2-6-16,-20 3 1 15,35-48-1844-15</inkml:trace>
  <inkml:trace contextRef="#ctx1" brushRef="#br0" timeOffset="79792.63">24741 15389 1281 0,'0'0'0'0,"0"0"6"16,0 26-1-16,13-24-2 15,29 1-1-15,35-3 1 16,20-5 0-16,28 0 9 16,-3-6 0-16,-15-1 10 15,-12 2 1-15,-8 5 17 16,-7 0 1-16,-11-3 5 16,-14 1 0-16,-25 2-4 0,-15 2 2 15,-15 3-7-15,-3 10 0 16,-14 3-6-16,-13 7-1 15,-10 10-8-15,3 13 2 16,17 0-12-16,10 4 1 16,5 4-7-16,15 2 2 15,20-13-5-15,15-5 2 16,12-7-3-16,3-11 2 16,2-12-2-16,-5-12 0 15,1-16 0-15,-6-5 2 16,-7-2 4-16,-3-5 1 15,-12-3 6-15,-13 3 1 16,-7 5 4-16,-7 7 0 16,-3 3 2-16,-3 3-1 0,1 6-1 15,2-1 2-15,0 12-9 16,0 0 0-16,0 0-5 16,5 33 1-16,7 27-4 15,-7 15 0-15,-2-2-2 16,-6 8 0-16,-2-1-1 15,0 3 0-15,-7-15 0 16,-1-10 0-16,1-15-1 16,-6-10 1-16,6-13-1 0,-8-8 2 15,-2-7 1-15,-3-10 1 16,-5-12 0-16,15-21 2 16,10-22-2-16,20-23 1 15,-15 83-1622-15</inkml:trace>
  <inkml:trace contextRef="#ctx1" brushRef="#br0" timeOffset="79917.34">26191 15095 1269 0,'0'0'0'15,"0"0"19"-15,0 0 0 16,0 0-12-16,0 0-1 0,0 0 2 16,0 0 0-16,0 0-1011 15</inkml:trace>
  <inkml:trace contextRef="#ctx1" brushRef="#br0" timeOffset="80462.19">27805 15402 1004 0,'0'0'0'15,"0"0"58"-15,0 0 1 16,0 0 49-16,14-25 2 16,1 10-10-16,15-8 0 0,30-7-36 15,20 2 0-15,14 11-19 16,1 1 1-16,-5 6-2 16,-31 5 1-1,-14 5-15-15,-15 3 1 16,-17 4-10-16,-21 11 0 15,-19 10-17-15,-18 2 2 16,-27 8-7-16,-15 4 1 16,14-9-12-16,19 0 0 15,19-3-17-15,20-7 1 16,10-11-9-16,20 1 1 0,22-6 15 16,15-4-1-16,26-1 16 15,1 1-1-15,-14-6 7 16,-15-2 0-16,-15 0 1 15,-10 3 1-15,-3-3 4 16,5-10 1-16,-27 15-1331 16</inkml:trace>
  <inkml:trace contextRef="#ctx1" brushRef="#br0" timeOffset="81721.5">19260 16876 941 0,'0'0'0'31,"0"-25"0"-31,0 0 1 0,5-5-2 0,2 0 1 16,11-1 45-16,-3 11 0 16,-8 13 51-16,-7 7 1 15,17 22-6-15,-4 29 1 16,-8 24-14-16,-5 16 2 15,5 7-23-15,-5-8 0 16,0-9-14 0,0-6 1-16,0-9-12 15,0-11 1-15,0-20-6 16,0-12 0-16,0-10-1 16,0-13 1-16,0 0-2 15,0-28 1-15,-5-32 2 16,0-11 1-16,5-14-1 15,-5-6 2-15,-5-10 1 16,3 3 0-16,2 13-1 0,12 12 0 16,13 22-1-16,-3 19 0 15,8 17-4-15,5 25 1 16,17 25-8-16,6 18 1 16,2 12-5-16,-3 13 2 15,3 18-8-15,-1-1 0 16,4 8-4-16,-3-9 1 15,-8-34-3-15,-10-15 1 16,-9-25-1-16,-8-7 0 16,-20-13-1-16,7 5 1 15,-7-5 0-15,-2-20 1 16,-8-23-1-16,-3-25 1 16,-4-35 2-16,-1-8-1 15,1 8 3-15,2 20 0 0,10 33 1 16,5 17-1-16,10 18 1 15,22-3 1-15,33 3 0 16,15 5 0-16,-80 10-1901 16</inkml:trace>
  <inkml:trace contextRef="#ctx1" brushRef="#br0" timeOffset="82040.23">20258 16313 1407 0,'0'0'0'16,"10"-38"21"-16,10 10 1 15,8 1 7-15,12 1-1 16,2 9-14-16,5 4 2 16,1 6-6-16,-9 22 1 15,-11 33 0-15,-18 25 2 0,-23 22-1 0,-9 8 2 16,-11 0 0-16,1-12 2 31,5-20-3-31,9-24 2 16,11-19 6-16,12-13 1 15,-5-15 9-15,32-2 2 0,15-19 5 16,16-6 0-16,11-1 8 16,-11-2 0-16,-8 2-3 15,-6 11-1-15,6 17-1 16,-3 2-1-16,6 11-13 16,6-6 0-1,-64-7-1649-15</inkml:trace>
  <inkml:trace contextRef="#ctx1" brushRef="#br0" timeOffset="82406.33">21603 17095 929 0,'0'0'0'16,"0"0"87"-16,0 0 2 15,0 0-7-15,0 0 1 0,0 0-28 0,0 0 0 16,70 0-7-16,10-5 0 31,29-2 13-31,8-6 1 16,-15 0-5-16,-12-2 1 15,-13 3-1-15,-14 7 1 16,-16 10-10-16,-10 0 1 16,-7-3-9-16,-5 6 0 15,-25-8-1545-15</inkml:trace>
  <inkml:trace contextRef="#ctx1" brushRef="#br0" timeOffset="82993.77">22881 16884 1105 0,'0'0'0'0,"7"-28"46"16,-2 8 0-16,0 0 31 15,-2 5 1-15,-1 5-22 16,-2 10 1-16,0 0-13 15,-2 22 1-15,-6 39-10 16,1 19-1-16,2 18-2 0,5 0-1 16,0 1-2-16,-3-9 1 15,3-14-8-15,5-18 2 16,0-21-3-16,-2-17 0 16,-1-10-2-16,-2-10 1 15,5-17 2-15,-2-18-1 16,-3-26 4-16,-3-17 1 15,-2-7 1-15,0-6-1 16,0-12 1-16,0 10 0 16,3 17-2-16,-3 14 0 15,10 14-5-15,-5 13 0 16,0 14-1-16,0 21 0 0,0 0-3 16,20 18 0-16,15 30-4 15,12 15 0-15,8 2-4 16,5 11 0-16,2 9-2 15,-5 1 0-15,-7-3-2 16,-13-10-1-16,-7-18-1 0,-5-12 2 16,-5-18-2-16,-5-15 0 15,-5-13 0-15,-3-12 1 16,8-15 0-16,0-20 0 16,8-21 4-16,-8-19 0 15,-3-13 4-15,-4-11 0 16,-3-9 5-1,-5 2 0-15,-5 18 3 0,5 18 1 16,0 29-2-16,10 21 0 16,-6 23-2-16,9 7-1 15,-13 5-1881-15</inkml:trace>
  <inkml:trace contextRef="#ctx1" brushRef="#br0" timeOffset="83423.31">24535 16957 878 0,'0'0'0'0,"0"0"138"0,-35 10 1 16,35-10-10-16,0 0 0 16,0 0-67-16,0 0 0 15,50 2-34-15,22-9 0 16,12-8-3-16,33-3 1 15,35 0 5-15,-7-2 1 16,-31 0 9-16,-19 3-1 16,-38 7 3-16,-19 5 1 0,-21 2-6 15,-17 3 0-15,0 0-7 16,-12 13 1-16,-8 2-6 16,20-15 1-16,0 0-1578 15</inkml:trace>
  <inkml:trace contextRef="#ctx1" brushRef="#br0" timeOffset="84071.27">26437 16884 866 0,'0'0'0'0,"10"-33"-1"15,3 8 0-15,4-8-25 16,1 6 1-16,-11 6 53 16,-2 9 1-16,-5 12 73 15,0 0 2-15,0 0 7 16,12 28 1-16,-7 24-18 0,-2 14 2 15,2 2-38-15,-5 5 1 16,5-3-15 0,0-10 1-16,-3-9-16 0,3-18 2 15,-2-16-7-15,-3-17 1 16,5 10-4-16,-5-22 2 16,-3-21-1-16,-2-17 1 15,0-23 0-15,-2-5 2 16,-8-8 0-16,3 8-1 15,2 8 4-15,0 4 2 16,10 23-2-16,0 21 1 16,10 12-5-16,2 20 2 15,13 18-6-15,0 22 2 16,17 15-5-16,13 11 1 0,12 2-6 16,18-8 0-16,7-4-4 15,0-9 0-15,-17-11-4 16,-25-19 2-1,-10-12-4-15,-18-15 2 0,-7-12-2 0,-5-13 1 16,-3-21 3-16,-2-19-1 16,-7-5 4-16,-3-11 2 15,-13 3 1-15,3 3 0 16,0 9 4-16,11 16 1 16,8 22-4-1,9 13 1-15,17 15-4 0,17 10 1 16,-47-10-1833-16</inkml:trace>
  <inkml:trace contextRef="#ctx1" brushRef="#br0" timeOffset="84318.87">27912 16343 1206 0,'0'0'0'0,"5"-71"20"0,-5 16 1 15,-5-8 20-15,-8 10-1 16,-7 3-5-16,-2 17 1 15,-1 21-14-15,1 29 1 16,-13 39 3-16,3 22 1 16,-1 37-6-16,13 24 1 15,8 7-6-15,10 12 1 16,4 1-4-16,8-3 2 0,10-10-3 16,15-26 1-16,7-42-2 15,15-30 0-15,21-35 1 16,16-26 1-16,-94 13-1269 15</inkml:trace>
  <inkml:trace contextRef="#ctx1" brushRef="#br0" timeOffset="84841.02">28465 16678 1105 0,'0'0'0'0,"0"-28"9"0,0 10 1 16,0 6 10-16,0 12 1 15,0 0 39-15,-5 12 1 16,0 39-11-1,-3 19 2-15,1 8-7 0,-1 2 1 16,1-4-11-16,-1-1 1 16,3-14-4-16,5-11 0 15,0-27-2-15,0-16 0 16,0-7-2-16,0-17 0 16,5-31 6-16,-2-12-1 15,-6-6 2-15,-7-14 0 16,0-16 0-16,-2-7 1 15,-1-3-1-15,1 13 1 0,7 33-6 16,5 19 0-16,2 24-10 16,-2 17 1-16,20 22-6 15,-2 21 1-15,14 25-7 16,8 10 0 0,0-5-5-16,0-7 1 0,2-16-3 15,5-2 0-15,6-11-1 16,4-9 0-16,-7-8 0 0,-13-10 2 15,-7-10-1-15,-13-7 0 16,3-6 3-16,-10-12-1 16,0-23 4-1,0-10 0-15,-5-12 4 0,-2-11 2 16,-3-7 0-16,0 3 2 16,2 17 2-16,8 20 1 15,-2 23 0-15,2 15 0 16,5 7-2-16,14 16 0 15,11 17-5 1,8 13 2-16,-48-43-1813 0</inkml:trace>
  <inkml:trace contextRef="#ctx1" brushRef="#br0" timeOffset="85017.51">29306 16567 1332 0,'0'0'0'0,"15"-3"19"15,5 1 0-15,18-6 9 16,19-2 1-1,10-2 21-15,5-1 1 0,-2 5-12 0,-10 1 0 16,-3 7-8 0,-7 2 0-1,-8 3-4-15,-2 0 0 16,0 6-8-16,0-4 0 16,-40-7-1340-16</inkml:trace>
  <inkml:trace contextRef="#ctx1" brushRef="#br0" timeOffset="85217.18">30138 16335 1192 0,'0'0'0'16,"10"-7"4"-16,-10 7 0 15,13-5-2-15,-13 5 1 16,-10 17 25-16,-3 26 1 16,-4 33 14-16,-3 9 0 0,5-7 8 15,10-12 0-15,10-6-2 16,5-12 0-16,2-8-8 15,13-17-1-15,15-11-12 16,7-12 1-16,-47 0-1295 16</inkml:trace>
  <inkml:trace contextRef="#ctx1" brushRef="#br0" timeOffset="85449.12">30474 15908 1093 0,'0'0'0'16,"15"-46"48"-16,3 19 1 0,4 12 25 15,8 15 1-15,5 15-23 16,10 32 0-16,12 37-29 16,-5 16 2-16,-12 13-11 15,-3 8 1-15,-19 7-1 16,-11-2-1-16,-12-10 3 16,-22-5-1-16,-23-13 3 0,-10-10 1 15,-14-5 3-15,-6-8 0 16,10 1 2-1,6-21-1-15,64-55-1303 0</inkml:trace>
  <inkml:trace contextRef="#ctx1" brushRef="#br0" timeOffset="85890.92">27944 17586 954 0,'0'0'0'16,"0"0"0"-16,0 0 0 16,-27-5 0-16,27 5 2 15,34-5 34-15,41 2-1 0,67-2 44 16,57-2 1-16,48-3 12 16,44-1 1-16,48 1-11 15,5 3 1-15,-13 4-19 16,-65-2 0-16,-81-5-18 15,-68 0 1-15,-50 3-6 16,-27 7 1-16,-40 0-7 0,-35 15-1 31,-35 7-5-31,-17 9 0 16,-13 6-11-16,-4-4 0 16,104-33-1521-16</inkml:trace>
  <inkml:trace contextRef="#ctx1" brushRef="#br0" timeOffset="86205.52">29194 17847 1306 0,'0'0'0'0,"15"-35"22"16,5 7 2-16,15-2-1 16,2 0 2-16,11 7 42 15,-1 11 2-15,-15 17-18 16,-14 18 2-16,-18 14-5 15,-18 19 1-15,-24 19-8 0,-10 6 1 16,-8 2-13-16,0-3 1 16,15-14-7-16,10-11-1 15,21-10-6-15,21-17-1 16,23-10-3-16,40-16-1 16,59-10 0-16,18-7 1 15,10-2 1-15,-5-3 0 16,10 0 12-16,-23 2 1 15,-37 8 7-15,-102 10-161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9T05:18:06.63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9T05:18:08.036"/>
    </inkml:context>
  </inkml:definitions>
  <inkml:trace contextRef="#ctx0" brushRef="#br0">15533 6234 0,'0'0'0</inkml:trace>
  <inkml:trace contextRef="#ctx1" brushRef="#br0">10304 2445 438 0,'0'0'0'0,"0"0"26"15,0 0 1-15,0 0 47 16,0 0 1-16,0 0 16 0,0 0 0 15,-5-27-11-15,5 27-1 16,-5-11-28-16,3-4-1 16,2 3-6-16,0-6 1 15,0 8 1-15,0 10 0 16,0-10 2-16,0 10 2 16,0 0-3-16,0 0 1 15,-5 18-5-15,5 34 1 0,-3 39-7 16,3 17 0-16,0-7-8 15,0-13 1-15,3-15-4 16,2-18 0-16,7 6-6 16,3-1 0-1,-5 0-1-15,-5 1 0 0,-3-11 1 16,1-12 1-16,-3-21 1 0,0-17 1 16,0 0 0-16,-10-27 2 15,5-29 3-15,-5-17 0 16,0-2 0-16,3-3 0 15,-3 0 2-15,-3-15 2 16,3-18 0-16,-2 6 1 16,7 27-5-16,5 22 0 0,7 13-3 15,8 11 0 1,3 9-4-16,9 5-1 16,23 3-6-16,7-2 1 15,5 7-3-15,11 2 1 16,9 3-2-16,-15 5 0 15,-12 0-1-15,-8 0 1 16,-22 0-6-16,-5 8-1 16,-5 2-4-16,-15-10 2 15,2 17-4-15,-9 8 2 16,-13 11-22-16,-7 6 1 16,27-42-1771-16</inkml:trace>
  <inkml:trace contextRef="#ctx1" brushRef="#br0" timeOffset="184.64">10406 2840 1042 0,'-15'15'0'0,"-2"8"0"16,-6 0 0-16,6-1-2 0,12-2 1 16,7-7 4-16,23 2 0 15,25 8 23-15,12-13 0 16,26-25 48-16,6-3 0 16,-17-5 14-16,-14 8 0 15,-18-2 4-15,-13 7 1 16,-20 2-16-1,-12 8 0-15,0 0-12 16,0 13 0-16,0-13-1483 16</inkml:trace>
  <inkml:trace contextRef="#ctx1" brushRef="#br0" timeOffset="1548.2">10927 3275 138 0,'0'0'0'15,"0"0"6"-15,0 0 2 16,0 0-8-16,0 0 0 16,0 0-1-16,0 0 1 15,0 0 2-15,0 0 0 16,0 0 20-16,0 0 0 16,0 0 18-16,0 0 0 15,0 0 7-15,0 0 1 0,0 0-4 16,0 0 1-16,0 0 2 15,0 0 1-15,0 0-2 16,0 0 1-16,0 0 11 16,0 0-1-16,0 0-1 15,0 0 0-15,0 23-4 16,0-23-1-16,0 0 2 0,0 0 0 16,0 10 3-16,0-10 1 15,0 0 6-15,0 0 1 16,0 8 0-16,0-8 0 15,0 0-9-15,-3 25 1 16,-2 25-5-16,0 18 0 16,3 3-10-16,2-11 0 15,-5-5-6-15,5-4 1 16,5-6-8-16,0 3 1 16,2-11-4-16,3-1-1 15,-10-21-2-15,0-3 0 16,0-12-4-16,0 0 1 15,0 0-5-15,20-17-1 0,-20 17-1540 16</inkml:trace>
  <inkml:trace contextRef="#ctx1" brushRef="#br0" timeOffset="1773.65">11136 3912 1143 0,'0'0'0'0,"7"28"55"0,1-1 1 16,-6 6 22-16,1 0-1 16,-3-11-24-1,-3-2-1-15,1 3-22 0,2-5-1 16,2-8-9-16,-2-10 0 16,13 10-6-16,9-10-1 0,-22 0-1244 15</inkml:trace>
  <inkml:trace contextRef="#ctx1" brushRef="#br0" timeOffset="2117.73">11405 3512 1093 0,'0'0'0'0,"0"0"21"0,40-15 0 15,-23 10 31-15,8 2-1 16,-8 1-2-16,3 4-1 15,0 11-5-15,-2 4 0 16,-3 4 2-16,-15 9 1 16,-10 18-4-16,-13 14 0 15,-7 9-8-15,-2 2 0 16,10-8 6-16,12-9 1 16,5-24-3-1,10-9 0-15,0-18-3 0,17-10-1 16,25-23 1-16,13-12 0 31,5-10 0-31,5 2 0 0,-1 3 9 16,-16 12 2-16,-18 13-4 15,-8 12 1-15,-12 13-6 16,-5 3 0-16,-10-8-1748 0</inkml:trace>
  <inkml:trace contextRef="#ctx1" brushRef="#br0" timeOffset="2478.91">12321 3602 878 0,'0'0'0'16,"0"0"116"-16,0 33-1 15,10-28-9-15,15 0-1 16,20 0-28-16,22-10-1 16,8-10-28-16,7 3 2 15,-5-6-12-15,6 3 1 31,-19 10 8-31,-11-3 0 0,-26 6 6 0,-10-1 1 16,-17 3-4-16,0 0 2 0,-12-5-10 16,-3 5-1-16,15 0-1567 15</inkml:trace>
  <inkml:trace contextRef="#ctx1" brushRef="#br0" timeOffset="3147.91">13733 3404 841 0,'0'0'0'0,"15"-28"90"0,5 10 1 16,3-4-6-16,4 2 0 15,-4 7-33-15,4 3 0 16,3 5-24-16,2 8 0 16,-7 9-13-16,-5 11 2 15,-5 20-5-15,-10 7-1 16,-20 5-3-16,-10 1-1 16,-5-11 1-16,3-7 0 15,4-6 1-15,8-9 0 16,0-11 3-1,6-1 2-15,9-11 7 0,0 0 1 16,0 0 2-16,0 0 1 0,9-18 3 16,11 0 1-16,8-7 0 15,-1 3 1-15,-2 9-2 16,0 8 1-16,5 10-7 16,10 8 1-1,2 14-5-15,-10 6 1 0,-17 0-6 16,-15 2 1-16,-15 20-3 15,-14 3 1-15,-9 0-3 16,-7-5 0-16,3-18 0 16,7-12 0-16,8-8 1 0,4-10 0 15,8-10 4-15,0-8-1 16,11-7 1-16,13 2-1 16,14-9-1-16,14 4 2 15,-37 23-1526-15</inkml:trace>
  <inkml:trace contextRef="#ctx1" brushRef="#br0" timeOffset="3336.9">14413 4005 1030 0,'0'0'0'16,"0"0"0"-16,0 0 0 15,0 28-1-15,-2-16-1 0,-3 3 13 16,-3 3 0-16,-7 7 17 15,-9 3 0 1,6 0 11-16,3-6 0 0,10-9 4 16,5-13 1-16,0 0-997 15</inkml:trace>
  <inkml:trace contextRef="#ctx1" brushRef="#br0" timeOffset="3702.86">15001 3270 979 0,'0'0'0'15,"20"-22"29"-15,5 4 1 16,-5 18 31-16,5 0 2 16,-15 5 19-1,-5 8 1 1,-10 4-22-16,-15 26 0 15,-15 18-8-15,-10 6 0 16,-25 4-12-16,1-3 2 16,9-15-7-16,20-8 0 15,20-12-5-15,10-16 2 0,10-17-1 16,5 10 1-16,10-10 3 16,25-10 1-16,37-7 3 15,0-6 1-15,-2 3-3 16,-10 2 1-16,-23 8-1 15,-12-2 0-15,-18 7-10 16,-12 5 2-16,0 0-21 16,0 0 1-16,0 0-1679 15</inkml:trace>
  <inkml:trace contextRef="#ctx1" brushRef="#br0" timeOffset="3903.07">15111 3396 1269 0,'-5'-15'0'16,"5"-3"0"-16,-5-2 1 15,5 13-1-15,0 7 0 16,0 0 27-16,5 17 0 16,5 39 19-16,5 14 1 0,2 18 11 15,-7 3 2-15,-8 2-2 0,-2-10 0 16,-7-8-5-16,2-7 0 16,0-12-12-16,10-19 1 15,-5-37-1422-15</inkml:trace>
  <inkml:trace contextRef="#ctx0" brushRef="#br0" timeOffset="19025.8">20700 8461 0,'0'0'0,"0"0"0,0 0 0,0 0 15,0 0-15,0 0 16,0 0-16</inkml:trace>
  <inkml:trace contextRef="#ctx1" brushRef="#br0" timeOffset="18957.14">15691 2221 1218 0,'0'0'0'16,"0"0"45"-16,0 0 1 15,0 0 55-15,0 0 1 16,0 0-18-16,0 0 1 0,0 0-34 15,0 0 2-15,0 0-23 16,0 0 1-16,42 10-9 16,13-27 0-1,0 2-5-15,0-3 1 0,-8 8 1 16,5-3 0-16,3-2-1 16,-3 3 1-16,1 12-1 15,-18 5 1-15,-18 12-3 0,-25 6 1 16,-26 0-7-16,-24-3 1 15,1 10-6-15,-8 3-1 16,65-33-1579-16</inkml:trace>
  <inkml:trace contextRef="#ctx1" brushRef="#br0" timeOffset="19083.3">15781 2468 1394 0,'0'0'0'16,"0"0"22"-16,12 30 0 16,5-15 28-16,3-10-1 15,8-5 7-15,12-10 0 16,12-8-11-16,0 3 0 15,-4 8-13-15,-14 2 2 16,-9 0-9-16,5 5 1 0,-30 0-1419 16</inkml:trace>
  <inkml:trace contextRef="#ctx1" brushRef="#br0" timeOffset="20701.48">17312 2269 791 0,'0'0'0'0,"0"0"23"15,0 0 1-15,0 0 54 16,0 0 1-16,15-23 2 16,-15 23 1-16,0 0-15 15,0 0 1-15,0 0-23 0,0 0 0 16,0 0-8-16,0 0 1 15,0 0-5-15,0 0-1 16,0 0 1-16,0 0 0 31,10 28-5-31,0 12 0 0,0 21-1 0,-5 9-1 16,-2 3-2-16,-1 5 1 16,-2-2-3-16,5 2 1 15,0-15-5-15,0-3 1 16,-5-7-4-16,5-8 1 15,-3-17 0-15,1-11 0 32,-1-7-3-32,-2-10 2 0,5 8-1 15,-5-8 1-15,0 0 2 16,-7-13 1-16,-3-14 2 16,-5-24 0-16,0-14 5 15,0-23 0-15,-7-35 1 16,2-3 1-16,5 25 0 0,2 18 0 15,6 28-2 1,4 7-1-16,8 13-1 16,5 10-1-16,8 2-4 0,7-5 1 15,5-7-5-15,7 7-1 16,10 13 0-16,6 3-1 16,-1 7-2-16,-2 10 1 15,-5 12-3-15,-6 1 1 16,-9 5-2-16,-5 2 1 15,-10 2-6-15,-5 1 0 16,-5-10-2-16,-5-1 0 16,0-17-1817-16</inkml:trace>
  <inkml:trace contextRef="#ctx1" brushRef="#br0" timeOffset="20936.96">17265 2712 1054 0,'0'0'0'15,"7"28"5"-15,1-6-1 16,12-12-3-16,2-2 2 16,16-6 26-1,16-7 1-15,19-10 34 16,-1-7 1-16,-12-6 4 16,-16 5-1-16,-9 1 3 15,-10 12 1-15,-10 4-17 0,-15 6 0 16,10 0-13-16,-10 0 1 15,0 0-1341-15</inkml:trace>
  <inkml:trace contextRef="#ctx0" brushRef="#br0" timeOffset="23520.77">21085 9844 0,'0'0'0</inkml:trace>
  <inkml:trace contextRef="#ctx1" brushRef="#br0" timeOffset="22774.08">17624 3127 728 0,'0'0'0'0,"0"0"31"16,0 0 1-16,0 0 41 16,0 0 0-16,0 0-5 15,17-28 2-15,-17 28-17 16,0 0 2-16,10 28-23 15,-5 20 0-15,-3 15-4 0,-2 7 2 16,-2-9-3-16,-3-11-1 16,5-22 0-16,0-6 1 15,0-4 6-15,0-8-1 16,0-10-4-16,5 10 0 16,2-3 0-16,6 4 1 15,-13-11-1221-15</inkml:trace>
  <inkml:trace contextRef="#ctx1" brushRef="#br0" timeOffset="22968">17835 3535 979 0,'0'0'0'16,"0"0"15"-16,13 0 0 16,-13 0 0-16,0 0 1 15,17 7 8-15,-7 3 2 16,0 0 2-16,0 13 2 15,0 5 3-15,0 4 1 16,-5 1 2-16,-3-5 0 16,3-11-3-16,3-7 1 15,-8-10-1051-15</inkml:trace>
  <inkml:trace contextRef="#ctx1" brushRef="#br0" timeOffset="23358.17">18271 3336 979 0,'0'0'0'16,"22"-28"35"-16,-7 11 1 0,5 6 40 15,-5 6 2-15,-2 5-14 16,-8 13 0-16,5 12-23 15,0 10 2-15,-5 21-10 16,-5-3 2-16,-8-8-10 16,-4-7 1-16,-11-11-5 15,8-4 1-15,0 5 9 16,3 4 0-16,9-14 5 0,6-8 0 16,-3-10-2-16,30 8 0 15,10-16 1-15,9-7 1 16,6-13 6-16,5 6 0 15,-13 4 1-15,-4 8 1 16,-13 0-1-16,-8 5 2 16,-17 5-7-16,-5 0 1 15,0 0-1680-15</inkml:trace>
  <inkml:trace contextRef="#ctx1" brushRef="#br0" timeOffset="24005.06">19163 3358 728 0,'0'0'0'0,"0"0"112"16,39 0 0-16,9-5-33 15,12-2-1-15,-3-8-25 0,3 0 1 16,-11 2-22-16,-6 1 1 16,-11 6-13-16,-9 1 2 15,-13 5-4-15,-1 0 1 16,-9 0-4-16,18 11 1 16,-18-11-1060-16</inkml:trace>
  <inkml:trace contextRef="#ctx1" brushRef="#br0" timeOffset="24442.58">19843 3318 791 0,'0'0'0'16,"22"-20"8"-16,5-3-1 16,16-4 6-16,6-1-1 15,4 5 37-15,7 1 1 16,-13 12 10-16,-12 5 2 0,-13 15-7 15,-9 0 0-15,-8 15-6 16,-10 13 1-16,-8 17-13 16,-17 0 0-16,-7 1-8 15,0-13 0-15,9-16-4 16,1-4 0 0,14-11-6-16,13-12 1 0,-10 11 0 0,10-11 1 15,15-6 6-15,8-1 1 16,17-13 6-16,-1-3 1 15,4 6 1-15,-11 6 0 16,-9 6-4-16,-6 10 2 16,10 1-8-16,1 6 0 15,-8 16-4-15,-8 10 0 16,-12-1-6-16,-12 1 1 0,-11-3-6 16,-7-2 2-16,5 0-3 15,-4-11 1-15,-4 1 0 16,1-8 0-16,-1-10-2 15,1-5 1-15,32 0-1511 16</inkml:trace>
  <inkml:trace contextRef="#ctx1" brushRef="#br0" timeOffset="25005.95">20291 2425 653 0,'0'0'0'0,"0"0"79"16,0 0 1-16,0 0-1 15,0 0-1-15,0 0-27 16,52 10 0-16,13-5-22 15,17-5 1-15,8 0-9 16,7 0 1-16,-22-5-5 0,-11 0 0 16,-19 0-2-16,-15-2-1 15,-13 4 3-15,-17 3 0 16,13-3-3-16,-13 3 2 16,0 0-992-16</inkml:trace>
  <inkml:trace contextRef="#ctx1" brushRef="#br0" timeOffset="25242.54">20654 2226 866 0,'0'0'0'15,"-10"-17"3"-15,0 7 1 16,10 10-4-16,0 0 1 16,-9-8 33-16,9 8 2 15,2 28 22-15,5 12-1 16,3 30 11-16,3 3 2 0,-6 10-8 15,-2-12 0-15,-2-3-8 16,2-3 1 0,5-4-5-16,10-16-1 0,12-12-10 15,0-21 2-15,-32-12-1249 16</inkml:trace>
  <inkml:trace contextRef="#ctx1" brushRef="#br0" timeOffset="25664.98">21509 2133 1269 0,'0'0'0'16,"0"0"56"-16,0 0 0 0,0 0 46 16,0 0 0-16,0 0-31 15,0 0 1-15,-15 56-33 16,10 9 0-16,5 13-11 15,0 5 1-15,5 5-7 16,0-5 0-16,0-12-7 16,0-11 1-16,0-15-4 0,0-22 1 15,-3-8-1-15,-2-15 0 16,0 0-2 0,-7-33 1-16,-1-22 2 0,1-23-1 15,-3 0 5-15,5-15 1 16,5-10 4-16,-5-3 2 15,2-5 0-15,3 6 2 16,13 12-2-16,9 15 0 16,13 12-3-16,7 21-1 15,13 17-3-15,7 6 0 16,16 11-5-16,1 6 0 16,6 15-4-16,-18 3 0 15,-12 12-4-15,-25 5 1 0,-8 8-4 0,-17 5 1 16,-5-43-1757-16</inkml:trace>
  <inkml:trace contextRef="#ctx1" brushRef="#br0" timeOffset="25869.44">21541 2324 1231 0,'0'0'0'0,"0"0"7"0,3 23 2 15,-3-23 17-15,17 10 1 16,-7-10-17-16,20-5 1 15,32 0-5-15,8-10 0 16,9 2 14-16,1-2 0 16,-10 8 9-16,-10 2 0 15,-13 5 6-15,-25 5 0 0,-22-5-1162 16</inkml:trace>
  <inkml:trace contextRef="#ctx1" brushRef="#br0" timeOffset="26155.37">22091 2762 929 0,'0'0'0'16,"0"0"3"-16,0 0 0 15,0 0 11-15,0 0-1 16,0 0 69-16,0 0 1 15,0 0 15-15,0 0 0 16,28 33-11-16,-28 22 1 16,2 6-20-16,-2 4 2 15,0-7-18-15,-2-5 2 16,2-8-13-16,0-2 0 0,0-10-9 16,0-6 0-1,5-4-3-15,-5-23 1 0,0 0-1492 16</inkml:trace>
  <inkml:trace contextRef="#ctx1" brushRef="#br0" timeOffset="26520.5">22261 3197 866 0,'0'0'0'15,"0"0"49"-15,0 0 1 16,0 0 17-16,0 8 0 15,0 7 5-15,0 18 0 16,0 17-19-16,-3 10-1 16,3-4-9-16,0-16 1 0,-2-10-4 15,7-7 1-15,5-5-7 16,15-13 1-16,12-10-7 0,13-18 1 16,-50 23-1261-16</inkml:trace>
  <inkml:trace contextRef="#ctx1" brushRef="#br0" timeOffset="26842.07">22592 2916 954 0,'0'0'0'15,"27"-10"0"-15,1-3 2 16,-6-7-4-16,6 2 1 16,-11 8 23-16,3 10 0 15,0 5 26-15,-3 10 2 16,-2 13 13-16,-7 7-1 15,-8 26-1-15,-13-1 1 16,-9 5-16-16,-8-4 0 16,-2-6 1-16,2-5 1 15,10-17 2-15,5-5 0 16,10-16-3-16,5-12 1 16,0 0 0-16,25 0-1 15,2-12-9-15,13-11 1 16,5-2 2-16,5 2 0 15,2 1-10-15,-2 4 2 0,-5 8-8 16,-11-2-1-16,-34 12-1594 16</inkml:trace>
  <inkml:trace contextRef="#ctx1" brushRef="#br0" timeOffset="27004.8">23028 3122 1218 0,'0'0'0'0,"0"0"45"16,12 0 1 0,-12 0 17-16,23-3 1 0,24-7-9 0,13 0 0 15,5-2-28-15,-13-3 0 16,-7 2-12-16,-10 3 2 16,-35 10-1242-16</inkml:trace>
  <inkml:trace contextRef="#ctx1" brushRef="#br0" timeOffset="27336.46">23583 2828 878 0,'0'0'0'15,"20"-15"39"-15,-5 7 1 16,3-7 28-16,-11 5 2 0,-7 10-19 16,12-8 1-16,-12 8-12 15,0 0 1-15,-7 28-12 16,-10 5 0-16,-21 22-4 15,-4 0 1-15,-1 1-2 16,1-11 2-16,15 0 1 16,9-7 1-16,8-10 0 15,0-8 0-15,8-13 3 0,2-7 0 32,7 10-2-32,13-15 1 0,15-7 2 0,20-3 0 15,5-8 1-15,4 0 1 16,-14 8-6-16,-2 3 1 15,-14 7-9-15,-19-5 0 16,-15 10-13-16,0 0 1 16,0 0-1443-16</inkml:trace>
  <inkml:trace contextRef="#ctx1" brushRef="#br0" timeOffset="27542.03">23663 2878 1105 0,'0'0'0'16,"7"-23"5"-16,3 13 1 0,0 5 3 15,-10 5 0-15,13 0 31 32,-8 10 2-32,10 23 10 0,10 27-1 0,-1 18 3 15,-11 10 1-15,-6-5-2 16,-2 0 1-16,-2-12-8 16,-3-8 0-16,-3-18-5 15,1-10 2-15,2-35-1327 16</inkml:trace>
  <inkml:trace contextRef="#ctx1" brushRef="#br0" timeOffset="40231.15">12279 1862 728 0,'0'0'0'0,"0"0"26"0,15-33-1 16,-15 33 42-16,12-13-1 16,-12 13-9-16,0 0 1 15,10 5-23-15,0 18 0 16,10 32-10-16,3 18-1 15,-13 8-6-15,-3-8 1 16,6-23-1-16,6-12 0 16,4-11-3-16,14-14 1 15,13-3 0-15,12-10 2 16,6-18 0-16,11-9 0 16,16-21 10-16,-3-25 0 15,23-20 11-15,-11 5-1 16,-17 15 11-1,-4 23 0-15,-26 7-4 0,-25 15 1 16,-14 16-4-16,-18 12 1 16,0 0-11-16,-8 12 2 15,-7 16-13-15,-7 5 2 16,22-33-1402-16</inkml:trace>
  <inkml:trace contextRef="#ctx1" brushRef="#br0" timeOffset="40504.75">13001 1851 992 0,'0'0'0'0,"-15"0"13"0,3 3 0 15,4 10 11-15,-2 9 0 16,0 21 6-16,0 12 0 16,8 23-6-16,4-5 0 15,13-12 0-15,8-24 1 16,19-19-1-16,18-8 1 15,22-15 3-15,25-18 1 16,15-22 3-16,15-25-1 16,15-31 5-1,-2-2 1-15,-21 10 14 0,1 20-1 16,-16 17-8-16,-9 6 0 16,-105 50-1281-16</inkml:trace>
  <inkml:trace contextRef="#ctx0" brushRef="#br0" timeOffset="44387.63">23104 7079 0,'0'0'0</inkml:trace>
  <inkml:trace contextRef="#ctx1" brushRef="#br0" timeOffset="43507.15">18209 1700 766 0,'0'0'0'16,"0"0"30"-16,0 0 1 15,0 0 41-15,0 0 1 16,30-17-12-16,-30 17 1 15,12-5-30-15,-2 5 2 16,0 0-12-16,0 17 2 0,2 26-8 16,-2 13-1-16,0 1-2 15,-5 1 0-15,0-12 1 16,8-9-1 0,-1-9 1-16,11-15 0 0,9-13 3 15,13-23 1-15,20-22 2 0,9-8 0 16,18-5 14-16,8 0 0 15,-3 0 8-15,-5-2 1 16,-7 17-1-16,-13 8 0 16,-12 7-1-16,-23 13-1 15,-14 10-9-15,-23 5 2 16,-8 20-6-16,-7-2 0 16,15-18-1401-16</inkml:trace>
  <inkml:trace contextRef="#ctx1" brushRef="#br0" timeOffset="43792.84">18794 1645 1030 0,'0'0'0'0,"0"0"25"16,0 0 2-16,0 0 1 0,0 0 2 15,0 0-1-15,0 0 0 31,-2 61-11-31,2-1 0 0,7-5-5 0,13-4 1 16,7-11-1-16,3-15 2 16,8-12-1-16,6-13 1 15,14-18 5-15,9-10 0 16,13-9 14-16,7-4 0 16,27-1 8-16,-2-1 1 31,-9 18-14-31,-103 25-1185 15</inkml:trace>
  <inkml:trace contextRef="#ctx1" brushRef="#br0" timeOffset="45905.04">22804 1487 740 0,'0'0'0'0,"-5"-31"32"0,0 4 0 16,2-6 56-16,3 0 0 16,3-4 2-16,2-4 1 15,5 4-24-15,10-6 2 16,2 3-32-16,5 7 1 16,-4 10-13-16,-1 11-1 31,-4 7-1-31,2 17 0 15,0 8-5-15,-6 26 1 0,-6 22-7 16,-8 12 0-16,-18 11-3 16,-1 7 0-16,-1-10-2 15,10-5-1-15,5-10 1 16,5-8 0-16,5-4 0 0,5-11-1 16,15-17 2-16,-3-11 1 15,10-12-2-15,16-10 1 16,-48 0-1223-16</inkml:trace>
  <inkml:trace contextRef="#ctx1" brushRef="#br0" timeOffset="46059.66">23103 2098 1105 0,'0'0'0'0,"0"0"32"16,-23 23 1-16,23-23 32 15,0 0 1-15,0 0-14 16,23 5-1-16,9-25-22 0,18-8 0 15,-50 28-1127-15</inkml:trace>
  <inkml:trace contextRef="#ctx1" brushRef="#br0" timeOffset="46330.42">23419 1401 954 0,'0'0'0'0,"15"-33"14"0,5 1 1 15,10-6 16-15,2 10 0 16,5 6-8-16,3 7 0 16,-2 12 7-16,-9 16 0 15,-9 14 0-15,-12 21 0 16,-16 20 0-16,-12 5 0 16,-9 10-1-16,-9 3 1 15,6-3-6-15,7 0 0 16,7-5-5-16,8-13 0 15,8-2-6-15,7-8 1 16,10-7-1-16,17-30 2 16,-32-18-1120-16</inkml:trace>
  <inkml:trace contextRef="#ctx1" brushRef="#br0" timeOffset="46460.32">23665 2153 1206 0,'0'0'0'0,"0"0"16"15,-25-5 0-15,25 5 1 16,0 0 0-16,0 0-18 16,0-17 1-16,0 17-954 0</inkml:trace>
  <inkml:trace contextRef="#ctx0" brushRef="#br0" timeOffset="50263.52">6382 14459 0,'0'0'0</inkml:trace>
  <inkml:trace contextRef="#ctx1" brushRef="#br0" timeOffset="49381.4">1480 11922 929 0,'0'0'0'0,"0"0"38"15,0 0 1-15,23-37 60 16,-13 14 1-16,0 6 0 16,-5 6 1-16,-5 11-41 15,10 0 2-15,-3 11-21 16,8 24 1-16,-5 25-11 16,0 13 2-16,-3 25-7 15,3-7 0-15,-5-11-6 16,5-17 0-16,0-15-1 15,-5-3 0-15,-2 1 1 0,-1-9 2 16,-2-14-2-16,0-8 0 16,0-15 1-16,0 0 2 15,-5-13 8-15,0-17 2 16,-10-25 0-16,5-13 1 16,-2-20 4-16,9-18 2 15,3-20-6-15,10 8 2 16,10 20-7-16,10 23 2 15,8 17-9-15,11 12 1 16,4 6-5-16,-1 10 1 16,-5 10-6-16,-7 7 1 0,-2 18-4 15,1 13 0-15,-9 15-7 16,-2 2 2-16,-13 0-5 16,-10 10 1-16,-5-45-1808 15</inkml:trace>
  <inkml:trace contextRef="#ctx1" brushRef="#br0" timeOffset="49571.83">1580 12325 1206 0,'0'0'0'31,"0"0"16"-31,0 0 0 0,27 20 8 0,-7-22 0 16,20-3 16-16,12-13 1 15,21-2-15-15,1-3 1 16,-9 3-7-16,7 8 1 15,-2-1-7-15,2 10 2 16,-72 3-1135-16</inkml:trace>
  <inkml:trace contextRef="#ctx1" brushRef="#br0" timeOffset="49826.59">2377 12448 878 0,'0'0'0'0,"0"0"10"16,0 0 0-16,0 0 5 16,0 0 1-16,0 0 62 15,0 0 2-15,0 0 10 16,0 0-1-16,0 28-7 0,0 22 1 16,0 28-11-16,5 8 0 15,2 4-14-15,8-19 1 16,-2-16-15-16,9-20 0 15,3-12-8-15,5-15 1 16,-30-8-1427-16</inkml:trace>
  <inkml:trace contextRef="#ctx1" brushRef="#br0" timeOffset="49999.7">2696 12803 1218 0,'0'0'0'0,"0"0"35"16,0 0 1-16,27-2 19 16,23-14 0-16,12-11-5 15,13-6 2-15,7-7-27 16,5 7 0-16,-20 8-10 16,-4 7 1-16,-63 18-1203 0</inkml:trace>
  <inkml:trace contextRef="#ctx1" brushRef="#br0" timeOffset="50333.67">3632 12401 892 0,'0'0'0'16,"23"-8"10"-16,-4 3 0 16,-6 0 8-16,-3 2 0 15,-10 3 43-15,0 0 1 0,-8 13 0 16,-17 15 1-16,-22 22-4 15,-5 5 2 1,-8 11-6-16,13 2 0 0,7 2-13 16,13-10 2-16,7-9-5 15,7-18 1-15,13-16 0 16,10-12 2-16,13-17-4 16,19-14 1-16,18-16 5 0,17-4 1 15,-10 1-4 1,3 7 1-16,-15 16-6 0,-6 9 1 15,-16 13-10-15,-18 3 0 16,-15-3-13-16,10 0 1 16,-10 0-1574-16</inkml:trace>
  <inkml:trace contextRef="#ctx1" brushRef="#br0" timeOffset="50538.03">3806 12481 1192 0,'-7'-10'0'16,"7"-8"14"-16,-5 3 0 15,5 15 7-15,-5-12 0 16,5 12 20-16,5 10 1 16,0 15 7-16,2 38 1 15,6 35 0-15,-3 15 2 16,-5-2 2-16,0-21 1 0,-5-19-1 16,-5-8 1-16,5 5-8 15,-10 0 0-15,10-68-1441 16</inkml:trace>
  <inkml:trace contextRef="#ctx0" brushRef="#br0" timeOffset="54525.64">16171 11467 0,'0'0'0,"0"0"0,13 0 0,14 0 16,12 0-16,1 0 16,13-13-16,-13-1 0,0 1 15,-13-14-15,-1 0 0,1 0 16,13 1-16,-14-1 16,14-14-16</inkml:trace>
  <inkml:trace contextRef="#ctx0" brushRef="#br0" timeOffset="54588.74">17034 10930 0,'0'0'0,"0"0"0,0 0 0</inkml:trace>
  <inkml:trace contextRef="#ctx0" brushRef="#br0" timeOffset="54646.74">20434 14218 0,'0'0'0,"0"0"0,0 0 0,0 0 0,0 0 16</inkml:trace>
  <inkml:trace contextRef="#ctx0" brushRef="#br0" timeOffset="55106.49">14484 8837 0,'0'0'0,"-13"0"0,13 0 0,-27 0 31,14 0-31,13 0 32,0 0-32,40 0 31,26 14-31,-13-14 31,0 0-31</inkml:trace>
  <inkml:trace contextRef="#ctx1" brushRef="#br0" timeOffset="54538.35">10959 5321 841 0,'0'0'0'15,"0"-23"37"-15,0 6 0 16,0 1 62-16,0 4 0 16,0 12-14-16,0 0 0 15,0 0-32-15,-10 7 0 16,0 31-20-16,-7 18 1 16,-3 4-7-16,0 5 0 15,10-9-1-15,5 4 0 16,5 8-2-16,0 2 2 15,0-2 0-15,-5-12 0 16,0-19 0-16,0-14 0 0,5-23 4 16,-5-10 0-16,-5-35 5 15,3-23 0-15,2-13 6 16,-5-4 2-16,5-6 4 16,5-4 1-1,0-21 3-15,5 0 0 0,5 5-6 16,12 23 1-16,8 25-4 15,12 21 0-15,3 14-9 16,2 10-1-16,1 8-5 0,-1 5 1 16,13 5-6-1,-8 5-1-15,0 5-9 0,-9 13 2 16,-18 22-5-16,-15 11 1 16,-20 17-10-16,-15 2 1 15,25-75-1885-15</inkml:trace>
  <inkml:trace contextRef="#ctx1" brushRef="#br0" timeOffset="54712.36">10742 5608 1168 0,'0'0'0'0,"0"0"3"0,28 10 0 16,-3-20 3-16,15-5 0 16,22-3 7-16,0-5 1 15,8-4-2-15,-5 9 0 16,2 3 15-16,-15 5 1 0,-10 7 5 15,-9 6 0 1,-3 7 0-16,-10 8 1 0,-20-18-1104 16</inkml:trace>
  <inkml:trace contextRef="#ctx1" brushRef="#br0" timeOffset="54957.04">11477 5723 1093 0,'0'0'0'0,"10"-22"8"16,-5 2 1-16,-3 7 45 15,1 0 1-15,-3 13 29 16,0 0 2-16,10 18-16 16,-3 37 1-16,-7 28-3 15,0 13-1-15,0-18-14 0,0-13 0 16,5-9-7-16,5-8 0 15,0-8-11-15,0-7 0 16,8-13-10-16,9-3 1 16,-27-17-1514-16</inkml:trace>
  <inkml:trace contextRef="#ctx1" brushRef="#br0" timeOffset="55175.04">11871 6171 1117 0,'0'0'0'16,"0"0"46"-16,0 0 1 16,29 20 32-16,-19-2 1 15,3 10-15-15,4 22 1 0,-9 13-18 16,-3 12 0-16,-5-7-7 16,0-7-1-16,5-24-5 15,5-17 0-15,5-7-7 16,7-13 1-16,-22 0-1382 15</inkml:trace>
  <inkml:trace contextRef="#ctx1" brushRef="#br0" timeOffset="55488.47">12259 5899 1093 0,'0'0'0'0,"30"-25"4"15,-8 8 2-15,8 4 0 0,3 8 1 16,-18 10 44-16,0 3-1 16,-6 12 22-16,-4 18 0 15,-15 17-6-15,-9 13 1 16,-6-3-7-16,-3-7 0 16,6-10-7-16,9-13 1 15,11-7-6-15,7-3 0 16,2-12-2-16,13-3 0 15,18-10-1-15,11-5 1 16,11-11-1-16,0-4 1 16,-3 0-4-16,-7 3-1 15,-18 7-5-15,-2 2 0 16,-30 8-1721-16</inkml:trace>
  <inkml:trace contextRef="#ctx1" brushRef="#br0" timeOffset="55744.68">12854 6355 866 0,'0'0'0'15,"0"23"32"-15,0-3 1 31,5-5 16-31,0 2 2 0,0-9 2 0,-5 2-1 16,5 0-11-16,-5 0 0 16,0-2-11-16,0 2 1 31,0 0-5-31,10-8-1 0,-10-2-1023 0</inkml:trace>
  <inkml:trace contextRef="#ctx1" brushRef="#br0" timeOffset="56270.5">13044 5935 690 0,'0'0'0'16,"0"0"23"-16,0 0 2 16,-25 15 15-16,25-15 2 15,0 0 35-15,0 0 2 16,25 10 0-16,22-10 2 15,23-3-15-15,9-4 2 16,8-8-3-16,-7 7 1 16,-3-2 12-16,1 0-1 15,-1 5-12-15,-17 2 1 16,-6 3-31-16,-9-5 1 16,-25 5-18-16,-5 5 1 0,-15-5-1366 15</inkml:trace>
  <inkml:trace contextRef="#ctx1" brushRef="#br0" timeOffset="56695.56">13958 5764 1042 0,'12'-13'0'0,"13"-10"1"16,7-9 1-16,3 4 0 16,5 8 0-16,0 2 12 15,0 11 1-15,-8 9 23 0,-14 13 0 16,-6 8 18-16,-17 20 0 15,-15 17 1-15,-15 3 0 16,-5 2-12-16,5-9 1 16,8-16-9-16,12-7 1 15,0-16-6-15,15-17 1 16,-10 15 0-16,10-15 0 16,0 0-3-16,13-12 2 15,9-3 3-15,10-8 1 16,11-5 3-16,9 8 0 15,8 13-4-15,2 7 1 16,-5 10-7-16,-9 13 1 16,-6 4-5-16,-17 3 1 15,-10 3-6-15,-15 5 0 0,-17 5-3 16,-6-3 0-16,-14-2-4 16,-11-6 2-16,-9-4-5 15,0-5 1-15,12-16 0 16,15-7 2-16,3-2-1 15,7-8 2-15,5 2-1 16,15 8 2-16,0 0-1719 16</inkml:trace>
  <inkml:trace contextRef="#ctx1" brushRef="#br0" timeOffset="57436.96">15128 5210 539 0,'0'0'0'0,"0"0"106"16,0 0-1-16,0 0 15 15,0 0 2-15,40-23-63 16,-8 6 2-16,16-3-38 16,1-3 2-16,6 6-15 15,-7 6 1-15,-6-1 2 16,-10 7-1-16,-14 5 2 15,-18 0 2-15,-10 17-4 16,-18 1 1-16,-24 20-8 0,2 5 2 16,-5-3-7-16,16-7 0 15,14 7-2-15,7-5 1 16,11-10-6-16,4-10 0 16,3-15 3-16,18 10 0 15,2-7 4-15,15-6 0 16,17-7 4-16,15-7 0 15,13 2 9-15,2-3-1 16,-82 18-974-16</inkml:trace>
  <inkml:trace contextRef="#ctx1" brushRef="#br0" timeOffset="58031.01">16772 5155 803 0,'0'0'0'0,"-5"-56"73"31,2 19 1-31,3 1 7 16,0 9 0-16,0 12-25 15,0 15 0-15,0-13-6 16,0 13 1-16,-7 8-7 16,-3 19 0-16,-8 34-3 0,4 9-1 15,-1 3-5-15,10-2 1 16,10 2-3-16,-5-18-1 15,5 0-5-15,0-17 0 16,0-15-4-16,-5-8 2 16,0-15-4-16,0 0 2 15,0 0 2-15,0-28 0 16,0-27 7-16,4-16-1 16,1-7 10-16,5-10-1 15,3-5 3-15,-3-2 0 16,2 9 2-16,13 13 0 15,0 13-7-15,5 14 1 16,17 4-6-16,3 9 1 16,-3 10-6-16,-4 6 0 0,-6 7-7 15,-7 7 2-15,5 6-10 16,-3 7 1-16,3 5-6 16,-7 7 1-16,-9 6-4 15,-6 5 2-15,-11 2-7 16,-7 3 0-16,5-38-1835 15</inkml:trace>
  <inkml:trace contextRef="#ctx1" brushRef="#br0" timeOffset="58210.97">16819 5177 1093 0,'0'0'0'0,"32"10"0"0,8-10 0 0,10-5 0 16,5-7 0-16,-5 2 1 15,-13-8 1-15,-7 8 1 16,2 5 1-16,-4 5 0 16,4-5 1-16,-32 5-840 15</inkml:trace>
  <inkml:trace contextRef="#ctx1" brushRef="#br0" timeOffset="59357.93">17327 5530 351 0,'0'0'0'0,"0"0"49"16,0 0 2 0,0 0-6-16,0 0-1 0,0 0-8 15,0 0 0-15,0 0-8 16,0 0 1-16,0 0-6 15,0 0-1-15,0 0-1 16,0 0 0-16,0 0 0 0,0 0 2 16,0 0 0-1,-27-5 1-15,17 5 6 0,0 0 0 16,10 0 6-16,-15 0 0 16,15 0 7-16,0 0 1 15,0 0 4-15,-10-10 1 31,10 10 6-31,0 0 0 0,-8-8 8 16,8 8 1-16,0 0-5 16,0 0 1-16,-9 33-11 15,9 17 1-15,0 13-7 16,0 7 2-16,4-4-9 16,-4-16 1-16,0 0-10 15,5-12 0-15,0-10-1 0,0-11 0 16,-5-6 2-16,0-11 1 15,0 0-1-15,0 10 0 16,0-10-3-16,0 0 1 16,0 0-6-16,13-10 0 15,-13 10-1588-15</inkml:trace>
  <inkml:trace contextRef="#ctx1" brushRef="#br0" timeOffset="59769.92">17798 5784 614 0,'0'0'0'16,"0"0"45"-16,0 0 0 15,0 0-3-15,0 0-1 16,30-5-12-16,2 0 2 16,28-5-1-16,10-3 1 15,-1 0 11-15,1 3 1 0,-10 10-3 16,-8-5 0-16,-12 5-6 16,-18 0 0-16,-22 0-890 15</inkml:trace>
  <inkml:trace contextRef="#ctx1" brushRef="#br0" timeOffset="60209.48">18630 5512 829 0,'20'-2'0'15,"19"-6"5"-15,6 3 1 16,3 10 4-16,-16 3 1 15,-12 7 14-15,-13 0 0 16,-2 12-5-16,-17 14 0 16,-8 4-1-16,-12 3 1 15,-1-11-1-15,6-9 1 16,12-10-1 0,15-18 0-16,-13 7 1 0,13-7 1 0,0 0 7 15,23-2 0-15,14-13 13 16,8-3 0-16,2 3 6 15,-4 7 2-15,-16 8-6 16,-2 8 2-16,-13 12-7 16,1 10 1-1,-3 18-9-15,-10 2 0 16,-13 1-4-16,-9-6 0 0,-15-2-4 16,-16-10 1-16,-14-1 3 15,0-9 0-15,0-1 4 16,4-11-1-16,16-11-1 15,10-5 1-15,12-6 2 16,25-11 2-16,0 22-1456 0</inkml:trace>
  <inkml:trace contextRef="#ctx1" brushRef="#br0" timeOffset="60602.68">19725 5110 778 0,'0'0'0'0,"0"0"81"16,0 0 0 0,0 0 43-16,63-18 2 0,24 3-87 15,13-8 1-15,-6-2-26 16,1 2 2-16,-11 6-5 15,-24 4 0-15,-7 3-4 0,-21 5 1 16,-12 0-6-16,-20 5 2 16,0 0-1011-1</inkml:trace>
  <inkml:trace contextRef="#ctx1" brushRef="#br0" timeOffset="60791.96">20166 4782 829 0,'0'0'0'15,"0"0"1"-15,-7 13 0 32,7-13 0-32,-5 15 1 0,5 3 15 0,0 19 1 15,0 26 24-15,7 3-1 0,3 2 21 16,0-3 1-16,0-5 0 16,5-9 1-16,8-3-5 15,1-8 2-15,16-20-4 16,18-7 0-1,-58-13-1136 1</inkml:trace>
  <inkml:trace contextRef="#ctx1" brushRef="#br0" timeOffset="61201.97">20978 4813 1080 0,'0'0'0'0,"0"0"20"16,0 0 2-16,0 0 32 15,0 0 1-15,0 0 14 0,3 52 2 16,-6 16-21-16,1 10 2 16,-1 10-9-16,3-5 0 15,3-12-6-15,4-3 0 32,3-13-4-32,0-12 1 15,-5-20 2-15,-2-13 1 16,-3-10-5-16,0 0 2 15,0-20-3-15,0-21 1 0,0-32 0 16,2-15 1-16,3-15-1 16,0-3 2-1,2-9 0-15,1 4 0 0,4 8-2 16,3 12 0-16,10 21-5 16,15 20 1-16,12 14-6 15,11 16 0-15,4 10-4 16,3 15 0-16,-11 10-6 15,-6 13 2-15,-11 7-5 0,-12 13 1 16,-10 7-8 0,-18 6 1-16,-2-61-1767 0</inkml:trace>
  <inkml:trace contextRef="#ctx1" brushRef="#br0" timeOffset="61394.66">20936 5115 1255 0,'0'0'0'16,"0"0"37"-16,42-16 1 16,3 1 13-16,17-5 1 0,25 5-9 15,-7 10 2-15,-8 0-21 16,-7 5 0-16,-18 5-4 16,-12 8-1-16,-7 12-6 15,-11-3 2-15,-17-22-1243 0</inkml:trace>
  <inkml:trace contextRef="#ctx0" brushRef="#br0" timeOffset="63104.24">25429 12473 0,'0'0'0</inkml:trace>
  <inkml:trace contextRef="#ctx1" brushRef="#br0" timeOffset="62064.78">21399 5520 815 0,'0'0'0'0,"0"0"0"16,0 0 0-16,20-23 0 16,-8 13 0-16,8 2 30 15,0-2-1-15,8 5 25 16,4 10 1-16,0 5 5 16,-4 8 2-16,-13 15-7 15,-13 12 0-15,-14 15-13 16,-8 1 1-16,-10 9-10 0,-2-7-1 15,2-13-8-15,10-2 0 16,7-20 6-16,3 0-1 16,5-11 8-16,5-7 1 15,0-10 6-15,10 5 1 16,3-2 4-16,12-6 0 16,22-2 3-16,5-5 1 15,1 3-4-15,4-3 1 16,3-1-10-16,2-4 1 15,5 3-17-15,5-1 1 16,-72 13-1577-16</inkml:trace>
  <inkml:trace contextRef="#ctx1" brushRef="#br0" timeOffset="62230.36">22124 5733 1143 0,'0'0'0'15,"0"0"24"-15,0 0-1 16,0 0 14-16,27-5 1 16,3 0-5-16,5 0 1 15,5 5-21-15,0 0 0 16,-8-5-8-16,-5 3-1 0,-27 2-1030 16</inkml:trace>
  <inkml:trace contextRef="#ctx1" brushRef="#br0" timeOffset="62645.52">22689 5492 1004 0,'13'-5'0'16,"19"-3"13"-16,3-2 2 15,7 0 0-15,-4 8 0 16,-11 9-10-16,-15 3-1 16,1 3 2-16,-3 12-1 15,-15 20 4-15,-10 1 0 16,-13 1 3-16,-1 4 0 15,-1-16 7-15,12-7 0 16,3-8 4-16,8-13-1 0,7-7 5 16,0 0 0-16,0 0 0 15,0 0 1-15,12 0 2 16,13-7 2-16,15-11-3 16,5 3 1-16,-3 5-2 15,-4 15 1-15,-1 5 3 16,5 8-1-16,6 9-4 15,-14 11 0-15,-14 0-3 0,-15 7 0 16,-20-7-5-16,-14 2 1 16,-14-7-4-16,-4-11 1 15,0-1-5-15,-3-4 1 16,7-12-3-16,6-2 1 16,0-3-1-16,7-3 0 15,30 3-1359-15</inkml:trace>
  <inkml:trace contextRef="#ctx0" brushRef="#br0" timeOffset="68644.86">30197 14003 0,'0'0'0</inkml:trace>
  <inkml:trace contextRef="#ctx1" brushRef="#br0" timeOffset="68310.56">21870 4491 627 0,'0'0'0'0,"0"0"19"16,17-33 0-16,-17 33 31 15,10 0 1 1,-10 0 5-16,15 12 0 0,0 16-11 16,5 20 1-16,-3 12-16 15,3 1 2-15,-7-21-6 0,-1-7-1 16,6-18 0-16,2-8 1 15,14-7 4-15,9-12 2 16,14-11 17 0,5-12 0-1,16-10 16-15,14-16 2 16,20-2 7-16,-8-12 1 16,-14 7-1-16,-10 2 1 15,-16 16-14-15,-11 12-1 16,-26 21-7-16,-4 7 1 15,-23 10-12-15,0 0 0 16,-28 32-13-16,1 6 2 0,27-38-1604 16</inkml:trace>
  <inkml:trace contextRef="#ctx1" brushRef="#br0" timeOffset="68646.72">22313 4415 1093 0,'0'0'0'0,"0"0"63"0,0-30 3 15,3 20 19-15,-3 10 1 16,10 0-37-16,-10 0 0 16,7 28-24-16,3 14 0 15,0 21-10-15,10-2 0 16,12-6-4-16,13-15 1 15,17-12 0-15,6-8 1 0,4-20 5 16,-2-10 0-16,4-13 2 16,6-14 1-16,10-9 23 15,-1 1 1 1,3-10 9-16,-9 7 1 0,-31 13 1 16,-15 14 1-16,-17 11-9 15,-20 10 2-15,0 0-1629 0</inkml:trace>
  <inkml:trace contextRef="#ctx0" brushRef="#br0" timeOffset="72102.63">18110 10434 0,'0'0'0,"0"0"0,13 0 0,1 0 15,12 0-15,-13 0 16,14 0-16</inkml:trace>
  <inkml:trace contextRef="#ctx1" brushRef="#br0" timeOffset="71362.45">12501 4808 1255 0,'0'0'0'0,"0"0"47"16,0 0 2-16,15-36 50 16,-5 19 1-16,2 2-21 15,-2-3 1-15,-10 18-38 16,20-5 1-16,-10 8-17 0,7 17 0 15,-2 12-7-15,8 14 0 16,-11 14-4-16,1 8 1 16,-4 2-5-1,1-9 1-15,5-11-3 0,13-17-1 16,4-21-1-16,13-19 0 16,22-21 0-16,3-17-1 15,20-15 6-15,2-1 0 16,2 1 6-16,-1-1 0 15,-14 11 1-15,-14 2 1 0,-13 13 0 16,-12 10 1-16,-17 12-5 16,-8 3 2-16,-15 10-5 15,0 0 0-15,0 15-4 16,-5 0 1-16,5-15-1662 16</inkml:trace>
  <inkml:trace contextRef="#ctx1" brushRef="#br0" timeOffset="71646.64">13106 4777 1281 0,'0'0'0'16,"-5"-10"49"-16,5 10 1 16,0 0 18-16,0 0 1 15,-10-5-15-15,10 5 1 16,5 18-27-16,5 20 1 15,12 17-8-15,-2 10 2 0,0-9-4 16,2-11 1-16,13-17-2 16,10-18 1-16,15-30-1 15,17-11 1-15,10-11 7 16,15-4 0-16,1-9 0 16,6 0 1-16,-24 17-2 15,-3-2 0-15,-82 40-1522 16</inkml:trace>
  <inkml:trace contextRef="#ctx1" brushRef="#br0" timeOffset="73200.16">17646 4204 61 0,'0'0'0'0,"0"0"1"0,0 0 2 15,0 0 12-15,0 0 2 16,0 0 15-16,0 0 0 16,0 0 15-16,0 0 1 15,0 0-12-15,0 0 0 16,0 0-1-16,0 0 1 15,0 0-5-15,0 0 2 16,0 0 0-16,0 0-1 16,0 0 8-16,0 0 1 15,0 0 1-15,0 0 1 16,10-23 1-16,7-5 1 16,18-4-5-16,5-1 2 15,-8 15-3-15,-12 3 0 16,-2 10-5-16,-3 10 1 0,2 5-4 15,3 18 2-15,0 22-12 16,-13 16 1-16,-9 7-7 16,-3 5 1-16,-5 5-4 15,5 0 2-15,0-13-3 16,5-4 0-16,5-21 1 16,8-7 1-16,-4-11 0 0,9-9 1 31,-1-8 2-31,23-2 2 0,22-3 0 0,6-8 0 31,-1-7 0-31,-2-5 0 16,-65 15-1036-16</inkml:trace>
  <inkml:trace contextRef="#ctx1" brushRef="#br0" timeOffset="73581.66">18293 4181 602 0,'0'0'0'16,"20"-38"18"-16,0 16 0 15,3-1 8 1,-1 6 1-16,-2 9-5 0,-3 10 1 16,6 16-4-16,-1 20 0 15,-4 17 2-15,-6 18 0 16,-12 5 0-16,-5 3 0 16,-2 4-3-16,-3-7 0 15,2-2 0-15,6-16 0 16,2-2 1-16,0-5 1 0,-5-13-1 15,10-2 1-15,0-16 2 16,5-2 0-16,-10-20-812 16</inkml:trace>
  <inkml:trace contextRef="#ctx0" brushRef="#br0" timeOffset="84092.31">18030 13359 0,'0'0'0,"14"0"0,12 13 0</inkml:trace>
  <inkml:trace contextRef="#ctx1" brushRef="#br0" timeOffset="83723.17">13031 7603 791 0,'0'0'0'0,"-2"-28"48"0,-1 13 0 15,1 2 54-15,-1 1 0 16,3 12-15-16,-5-10-1 0,5 10-36 16,0 0-1-16,-10 27-18 15,-5 16 2-15,-2 25-10 16,4 8 1-16,3 4-6 15,10-2 0-15,0-2-3 16,0-11 0-16,10-15-2 16,-2-12 0-16,4-3-2 15,3-2 2-15,-5-10-1 16,-5-8 1-16,-5-15 5 0,0 0 1 16,0 0 5-16,-5-33 0 31,-15-27 7-31,0-11 0 15,0 8 6-15,-4-15 1 16,9-30-4-16,-10-10 1 0,7-3-3 16,8 23 0-16,10 40-5 15,5 25 1-15,10 13-7 16,13 8 1-16,11 7-8 16,26 0 2-16,2 5-7 15,8 0 1-15,-8 0-3 0,1 0 1 16,-11 10-4-16,-12 7 1 15,-18 8-3-15,-14 11 0 16,-8 11-2-16,-10 11 0 16,5-58-1609-16</inkml:trace>
  <inkml:trace contextRef="#ctx1" brushRef="#br0" timeOffset="83892.62">13091 7963 1168 0,'0'0'0'0,"0"0"17"0,37-3 0 16,-12-2 9-16,10 0 1 16,7-10 20-16,-2 5 0 15,-12 7-5-15,-4-2 1 16,-9 5-14-16,8 5 1 16,4 8-4-16,3 4 1 15,-30-17-1187-15</inkml:trace>
  <inkml:trace contextRef="#ctx1" brushRef="#br0" timeOffset="84301.96">13624 8184 941 0,'0'0'0'0,"25"-40"51"0,2 12-1 15,8-5 1-15,2 6-1 16,-2 14 3-16,-5 8 1 16,-10 0-17-16,-3 13 0 15,-7 12-10-15,-2 7 1 16,-11 24-5-16,-12 9 2 16,-12 18-2-16,-8 10 2 15,-5-15-2-15,3-8-1 16,15-27-2-16,9-8 2 15,8-10-2-15,10-12 0 16,5-3 4-16,20-5 0 16,22-2 1-16,13-3 1 15,0-13-3 1,-5 3 1-16,-6-3 5 0,-4 8 1 0,-22-2 5 16,-9 4 1-16,-19 8-9 15,10 0 1-15,-10 0-9 16,0 0 1-16,0 0-1500 15</inkml:trace>
  <inkml:trace contextRef="#ctx1" brushRef="#br0" timeOffset="85019.1">14361 8124 375 0,'0'0'0'15,"0"0"101"-15,0 0 2 16,0 0-13-16,0 0 1 15,27 20-32-15,1-20 0 0,29 0-11 16,5-10 2 0,13 0-11-16,-10-3 0 15,-8 5-3-15,-22 3 1 16,-15 3 9-16,-20 2 1 16,0 0-4-16,-15 25 0 15,15-25-1023-15</inkml:trace>
  <inkml:trace contextRef="#ctx1" brushRef="#br0" timeOffset="86150.73">15395 7995 476 0,'0'0'0'0,"0"0"40"15,0 0 0-15,0 0 13 16,34-32 0-16,-14 14-10 15,13-5 2-15,12-4-12 16,2 9 0-16,0 10-1 16,-4 8-1-16,-9 8-5 15,-4 10 1-15,-7 9-3 0,-8 8-1 16,-10 13-2-16,-15 8 1 16,-8-11-2-16,-7-2 0 15,-2-3 2-15,7-2 0 16,5-16 0-16,8-9 2 31,7-13 1-31,-5 7-1 0,5-7 4 16,0 0 2-16,12-10 3 0,8-12 1 15,17-8 1-15,11-1 1 16,-11 11 0-16,0 13 1 16,-4 9-7-16,2 13 0 15,-6 18-4-15,-1 7 0 16,-8 11-8-16,-13 6 1 15,-14 1-5-15,-13 0 2 0,-17-5-5 16,-3-10 1-16,5-16-2 16,2-4 0-16,11-13 1 15,10-10 0-15,-8-5 11 16,5-2-1-16,7-9 2 31,3 1 2-31,5 15-1379 0</inkml:trace>
  <inkml:trace contextRef="#ctx1" brushRef="#br0" timeOffset="87787.56">16580 8531 1180 0,'0'0'0'16,"0"0"30"-16,0 0 2 0,0 23 42 16,-2 2 0-16,-8 20-6 15,-10 6 1-15,-3-1-28 16,1-5 2-16,7-2-17 16,5-15 0-16,5-1-10 15,10-12 2-15,5-15-5 0,22-15-1 16,-32 15-1305-16</inkml:trace>
  <inkml:trace contextRef="#ctx1" brushRef="#br0" timeOffset="88123.72">17091 7980 1306 0,'0'0'0'0,"0"0"20"16,0 0 1-16,22-28 24 15,-22 28 1-15,5-12 15 16,-5 12 0-16,0 0-22 0,0 0-1 16,-10 15-7-16,-15 18 2 15,-15 17-6-15,-2 13 1 16,5-3-1-16,9-4 0 16,3-11-4-16,15-7 1 15,8-16-5-15,9-7 0 16,13-15-3-16,10-7 0 15,22-13 0-15,8-8 1 0,-10 5-2 16,-8 3-1 0,-7 13-2-16,-12 7 2 15,-8 0-7-15,-15 0 1 16,0 0-1531-16</inkml:trace>
  <inkml:trace contextRef="#ctx1" brushRef="#br0" timeOffset="88352.42">17135 7940 1407 0,'0'0'0'15,"10"-18"30"-15,-10 18 0 16,0-15 42-16,0 15 1 0,0 10-12 16,0 18 0-16,5 37-30 15,5 13 0-15,0 10-12 16,0 3 0-16,0 2-2 0,-5-18 1 15,10-19-3-15,-2-16-1 16,2-25-1-16,2-7 0 16,13-8-2-1,12-18 2-15,-42 18-1474 0</inkml:trace>
  <inkml:trace contextRef="#ctx1" brushRef="#br0" timeOffset="88721.84">17850 7552 1381 0,'0'0'0'0,"0"0"35"0,25-20-1 16,-5 8 26-16,12-6 1 16,13-5 5-16,10 8 0 15,10-2-30-15,-5 7 0 31,-13 2-6-31,-7 11 0 16,-23 2-4-16,-7 5 0 16,-10 2-8-16,-27 16 0 0,-28 17-5 15,-7 8 1-15,-1 2-9 16,6-4 1-16,12-11-4 16,18-5 1-16,17-15-3 15,5-5 1-15,5-15-1 16,32 11 1-16,23-9 0 0,2-2 1 15,1-2 2-15,-1-9 0 16,-5-6 2-16,3-6 0 16,-55 23-1500-16</inkml:trace>
  <inkml:trace contextRef="#ctx1" brushRef="#br0" timeOffset="89462.48">19696 7671 1369 0,'0'0'0'0,"5"-36"43"16,0 14 2-16,0-3 41 15,-5 12 0-15,2 0-25 16,-2 13 0-16,0 0-29 15,-7 33 0-15,-8 40-13 0,5 15 0 16,10 5-4-16,2 3 1 16,3-3-4-16,3-2 1 15,-8 7-1-15,5-10-1 16,5-10-1-16,-1-18 1 16,-1-20-2-16,-8-12 0 0,0-18 2 15,0-10 2-15,0-12 0 16,0-21 1-16,-5-38 0 15,0-12 2-15,-2-7 0 0,-3-8-1 16,5-8 1-16,-3-10 1 31,3 1 0-31,0 4 1 0,8 10-5 0,12 21 1 16,0 17-4-16,9 20 0 16,11 15-2-16,18 11 0 15,9 12-4-15,0 5 2 16,5 7-3-16,-4 13 2 15,-16 3-3-15,-10 5 0 16,-12 14-1-16,-10 11 1 16,-15-53-1682-16</inkml:trace>
  <inkml:trace contextRef="#ctx1" brushRef="#br0" timeOffset="89638.16">19663 8088 1431 0,'0'0'0'0,"0"0"21"0,0 0 0 0,33 13 25 16,-18-18 0-16,4-3-12 16,21-7-1-16,33-2-5 31,-4-1 0-31,1 8 0 0,-13 2 1 16,-4 8-5-16,-16 8 1 15,-37-8-1372-15</inkml:trace>
  <inkml:trace contextRef="#ctx1" brushRef="#br0" timeOffset="90051.01">20251 8493 1281 0,'0'0'0'0,"10"-12"21"15,2 7 2-15,-2-5 48 16,-2 2-1-16,4 3-7 16,6 0 1-16,4 5-31 15,-4 10 0-15,-4 13-7 16,-9 17 1-16,-10 15-5 15,-4 6 1-15,-9-6-5 0,3-2 0 16,-7-8-3-16,9-12 1 16,11-5 2-16,7-11 0 15,2-7 0-15,6-7 0 16,7-6-2-16,10-7-1 16,17-5 3-16,5-8 1 0,0-2-6 15,11-5-1-15,-4 0-3 16,-1 5 1-1,-58 25-1517-15</inkml:trace>
  <inkml:trace contextRef="#ctx1" brushRef="#br0" timeOffset="90256.29">20921 8639 1407 0,'0'0'0'0,"0"0"24"0,2 13 1 16,-2-13 37-16,23-5 0 15,-8 0-11-15,7-3 1 16,30-7-16-16,11-2 0 16,6 1-16-16,-1 6 0 15,4 3-7-15,-5 2 2 16,-67 5-1383-16</inkml:trace>
  <inkml:trace contextRef="#ctx1" brushRef="#br0" timeOffset="90640.68">21509 8468 1356 0,'0'0'0'16,"0"0"47"-16,0-10 0 16,0 10 41-16,17-20 0 15,-7 12-27-15,10-2 2 16,5-2-31-16,7 7 0 16,-9 5-5-16,-6 12 0 15,-12 11-7-15,-10 15 1 16,-15 7-6-16,-5 3 1 15,-2 2-4-15,-1-12 2 16,16-15-5-16,2-11 1 16,10-12-2-16,-5 10-1 15,5-10 0-15,0 0 1 0,22-10-2 16,11 3 0-16,9-3-1 16,8 4 0-16,-8 4 2 15,1 4 0-15,-6 4-2 16,-5 9 1-1,-9 7-1-15,-16 13 0 0,-19 13 0 0,-18-2-1 16,-15-6 1-16,-2-7-1 16,4-3 0-1,1-8 0-15,5 1-1 0,7-13 1 16,7-7 0-16,6-11 2 16,17 8-1593-16</inkml:trace>
  <inkml:trace contextRef="#ctx1" brushRef="#br0" timeOffset="91129.59">21875 7983 1281 0,'0'0'0'16,"0"0"74"-16,0 0 0 16,0 0 64-16,27-3 1 15,8 1-76-15,7 2 0 16,23-5-35-16,5 5 1 15,2-10-14-15,-5-1 1 16,1 4-7-16,-6-6 1 16,-2 6-2-16,-18-1 0 15,-15 3-3-15,-14-5-1 16,-13 10-1-16,-13-17-1 16,13 17-1480-16</inkml:trace>
  <inkml:trace contextRef="#ctx1" brushRef="#br0" timeOffset="91355.93">22238 7562 1318 0,'0'0'0'0,"0"0"16"15,0 0 1-15,0-10 26 16,0 10 2 0,0 0 11-16,0 28 0 0,-2 38-20 15,2 17 0-15,2 10-8 16,3-3 2-16,-5-7-6 0,0-7 1 15,10-8-4-15,5-8 2 16,3-5-3-16,-1-12 1 16,8-13-4-16,7-10 1 31,-32-20-1406-31</inkml:trace>
  <inkml:trace contextRef="#ctx1" brushRef="#br0" timeOffset="92523.61">22719 9155 1369 0,'0'0'0'15,"0"0"51"1,0 0 1-16,15-38 40 0,-15 21 0 15,0-1-28-15,0 3 0 16,0 2-26-16,0 13 1 16,0 0-14-16,0 36 1 15,0 29-7-15,5 11 1 16,0-1-4-16,5-5 1 16,2 8-4-16,3 0 2 0,-5 3-5 15,-5-13 1-15,0-18-3 16,-2-12 1-16,-3-26 0 15,0-12 1-15,0 0-1 16,-13-17 0-16,-2-49 0 16,-2-17 1-16,7-7 1 15,0-3 0-15,0 2 2 0,3 1-1 16,2-6 0-16,7-7 1 16,5 7-2-16,11 13 1 15,7 28-2-15,10 12 2 16,7 15-3-16,3 16 0 15,0 2-3-15,9 10 2 32,16 5-3-32,-3 5-1 0,-4 8-2 0,-13 9 2 15,-13 16-3-15,-17 20 0 16,-10 17-1-16,-15-2 1 16,5-78-1707-16</inkml:trace>
  <inkml:trace contextRef="#ctx1" brushRef="#br0" timeOffset="92682.06">22769 9419 1407 0,'0'0'0'0,"0"0"30"15,0 0 0-15,0 0 30 16,40 8 0-16,-5-16-2 16,9-2 0-16,14 5-22 15,4 0 0-15,-15 10-9 0,-9-5 0 16,-18-5-8-16,-11 10 0 15,-9-5-1420-15</inkml:trace>
  <inkml:trace contextRef="#ctx1" brushRef="#br0" timeOffset="93440.33">23401 9681 1332 0,'0'0'0'16,"5"-28"38"-16,5 11 0 0,-2-11 46 15,2 8 0-15,10 12-20 16,-3-2 1-16,11 5-38 16,-4 5 1-16,11 10-9 15,0 10 0-15,-7 21-4 0,-9 9 1 16,-19 5-5 0,-9 6 0-16,-19-1-4 0,-4-5 1 15,-3-4-3-15,3-1 1 16,-3-7 0-16,15-6-1 15,7-6 2-15,8-11 0 16,3-10 0-16,2-10 1 16,20 7 1-16,12-14 1 15,23-6 1-15,10-2-1 16,4 3 3-16,11 4 1 16,-8-2-2-16,-7 0 1 15,-20 2 0-15,-8 8-1 16,-14 0-2-16,-3 5 0 0,-20-5-1552 15</inkml:trace>
  <inkml:trace contextRef="#ctx1" brushRef="#br0" timeOffset="93597.81">24064 9857 1419 0,'0'0'0'0,"0"0"23"16,20 0-1-16,-8-8 26 15,8 1 0-15,3-6 11 16,11-2 0-16,16 3-19 0,17 2-1 16,3 2-14-16,-3 5-1 15,-67 3-1379-15</inkml:trace>
  <inkml:trace contextRef="#ctx1" brushRef="#br0" timeOffset="93936.03">25160 9525 1381 0,'0'0'0'15,"0"0"45"-15,37-13 0 16,-22 11 41-16,0 2 2 16,-15 0-22-16,0 0 1 15,-3 22-37-15,-29 16 1 16,-28 12-11-16,-12 1 1 0,-5 2-5 15,17-8 1-15,18-12-6 16,12-6 1-16,12-9-1 16,11-8 0-16,7-10 0 15,17 5 1-15,16-5 0 16,24 0-1-16,15-5-1 16,10-3 1-16,-9 3-1 15,-21 3 1-15,-22 4 1 0,-10 3 0 16,-8-2-3-16,-12-3 1 15,0 0-1578-15</inkml:trace>
  <inkml:trace contextRef="#ctx1" brushRef="#br0" timeOffset="94149.56">25160 9525 1407 0,'-5'-13'0'15,"5"-2"42"-15,0-2 1 16,0 1 24-16,-5 6 2 15,5 10-12-15,0 0 1 16,20 46-25-16,7 22-1 16,-5 27-10-16,-4 11 0 0,-6 0-4 15,-4-3 0-15,-3-3-3 16,0-7-1-16,0-15-1 16,2-7 0-16,-7-71-1471 31</inkml:trace>
  <inkml:trace contextRef="#ctx0" brushRef="#br0" timeOffset="98782">20275 10260 0,'0'0'0</inkml:trace>
  <inkml:trace contextRef="#ctx1" brushRef="#br0" timeOffset="97750.67">15307 7243 527 0,'0'0'0'0,"-10"-23"32"0,3-2 2 16,-1-3 53-16,-1 1-1 15,9 2 1-15,0 5 1 16,0-3-29-16,5 0 2 15,-5 23-23-15,0 0 0 16,12 28-11-16,-5 10 0 16,3 17-4-16,3 0 0 15,-1-9-3-15,3-19 1 16,-2-9-4-16,9-8 0 16,18-10 5-16,15-10-1 15,9-8 7-15,9-14 1 16,4-19 3-16,-7-9 0 0,-1-33 0 15,-1 5-1-15,-4 5 2 16,-6 20 0-16,-14 25 1 16,-14 15 0-16,-12 8-9 15,-18 15 2-15,10-7-9 16,-10 7 1-16,0 0-1342 16</inkml:trace>
  <inkml:trace contextRef="#ctx1" brushRef="#br0" timeOffset="98001.88">15833 6805 954 0,'0'0'0'0,"-13"8"5"15,13-8-1-15,-15 15 5 16,8 7 2-16,2 19-2 0,3 29-1 16,4 23-2-16,3 3 1 15,7-26 0-15,11-14-1 16,12-29 8-16,15-9 0 15,19-13 14-15,11-20 2 16,25-13 17-16,4-25 0 16,-4-17 17-1,-3-13 1-15,-12 10 1 0,-6 13 0 16,6 22-8-16,-13-7-1 16,-77 45-1244-16</inkml:trace>
  <inkml:trace contextRef="#ctx1" brushRef="#br0" timeOffset="98697.82">20896 7469 766 0,'0'0'0'15,"0"0"13"-15,0 0 1 0,0 0 22 0,0 0 0 16,-7 33 6-16,4 25 1 16,1 30-3-16,-1 5 1 15,3-15-15-15,5-23-1 16,5-22-4-16,12-15 0 15,16-13-3 1,17-13 1-16,27-19-1 0,17-26 0 16,6-28 12-16,2-12 0 15,-7-10 18-15,-3 12-1 16,-3 26 9-16,-14 10 0 16,-20 9 0-16,-20 14 1 15,-18 14-5-15,-17 8 1 16,-5 10-12-16,-15 5 2 15,-15 18-14-15,-5-1 1 0,35-22-1400 16</inkml:trace>
  <inkml:trace contextRef="#ctx1" brushRef="#br0" timeOffset="98958.9">21237 7316 866 0,'0'0'0'16,"0"0"8"-16,-22 25 0 16,7-2-5-16,2 9 1 15,8 21 1-15,0 13-1 16,10 4 1-16,3 3-1 16,12-18 4-16,15-12 1 0,17-30 6 15,15-26 0-15,20-32 16 16,6-15 0-16,14-11 22 15,5 3 0-15,-5 3 6 16,-3 9 2-16,-19 14-3 16,-13 4 2-1,-72 38-1080-15</inkml:trace>
  <inkml:trace contextRef="#ctx1" brushRef="#br0" timeOffset="104594.64">25339 8657 363 0,'0'0'0'0,"0"0"18"16,0 0 0 0,12-30 38-16,-12 30 0 0,5-13 10 15,-5 13 2-15,0 0-11 16,15-2 0-16,-5-3-20 16,-2 0 0-16,2 0-8 15,0-1 1-15,0 1-6 16,-10 5 1-16,15 0-4 15,-15 0 2-15,7 11-3 0,-9 16 0 16,-6 24-3-16,1 14 1 16,-6 13-1-16,6 5 1 15,4 5-1 1,6-10-1-16,4-18 1 16,6-17 1-16,-3-8-1 0,7-15 1 15,3 1 4-15,2-1 1 16,6-8 6-16,4 3 0 15,-4 3 4-15,-6-3-1 16,-2-7 0-16,-3-3 0 16,-4-8-5-16,2-7 1 15,-15 10-1142-15</inkml:trace>
  <inkml:trace contextRef="#ctx1" brushRef="#br0" timeOffset="104925.1">25655 8664 766 0,'0'0'0'0,"0"0"10"16,40-35 0-16,-20 25-2 16,0-2 0-16,-5 7 17 15,-3 2 0-15,1 6 12 16,7 7 2-16,2 10 9 0,-2 23 1 15,-5 17 4-15,-5 18 1 16,-10 10 1-16,0 5 0 16,-5-10-8-16,3-20 0 15,-1-10-1-15,6-13 0 16,-1-7-4-16,3 4-1 16,5 9-2-16,-5-3 1 15,0-13-9-15,-3-10 0 16,1-10-7-16,-3-10 1 15,0 0-1301-15</inkml:trace>
  <inkml:trace contextRef="#ctx1" brushRef="#br0" timeOffset="105081.79">25628 9648 941 0,'-3'15'0'0,"-7"8"0"15,3 0 1-15,4-3-1 16,3-8 0-16,0-12 7 15,3 13 0-15,7-11 3 16,17-7 1-16,28-10 2 16,7-12 1-16,-62 27-768 15</inkml:trace>
  <inkml:trace contextRef="#ctx1" brushRef="#br0" timeOffset="105301.89">25909 9575 791 0,'0'0'0'15,"0"0"0"-15,0 0 0 16,0 0 0-16,0 0 1 16,0 0 32-16,0 0 2 15,0 0 24-15,18 28 0 16,-8-28 8-16,0-8 1 16,-10 8-3-16,15-15 1 15,-8 0-11-15,1 3 0 16,-1-4-9-16,0 6 1 15,-7 10-1133-15</inkml:trace>
  <inkml:trace contextRef="#ctx1" brushRef="#br0" timeOffset="106486.11">22420 4745 1030 0,'0'0'0'16,"0"0"23"-16,0 0 1 15,0 0 24-15,0 0 1 16,0 0 1-16,0 0 0 15,0 0-22-15,0 0 2 16,0 0-13-16,0 0 3 16,0 0-6-16,0 0 2 15,0 0-4-15,0 0 2 16,0 0-1084-16</inkml:trace>
  <inkml:trace contextRef="#ctx1" brushRef="#br0" timeOffset="108238.71">2158 10702 288 0,'0'0'0'16,"-28"-15"3"-16,-4 8 1 16,-5-3 1-16,-1 2 1 15,1 11 3-15,-13 7 1 16,3 7-2-16,-8 13 0 15,-7 13-2-15,-3 13 1 16,0 1 0-16,3 4 0 16,5-6-2-16,-1-5 1 0,9-7 1 15,1 5 0-15,8 7 3 16,-2 16 2-16,0 17 0 16,-6 10 2-1,9 18 7-15,1-8 1 0,8-10 5 16,0 3 0-16,3 24 1 15,2 4 0-15,8-3-2 16,7-16 0-16,5-7-3 16,5 16 1-16,5 17 0 0,5-8 0 15,12-28 0-15,8 4 1 16,7 6-1-16,3 9 2 16,8 6 0-16,6-19 0 15,-1-18-1-15,1-17 2 16,1 1 3-16,-2-1 0 15,6 12 1-15,1-3 2 16,7-2-1-16,-4-5 2 16,6-15 4-16,-4-7 0 15,-3-14-1-15,-7-4 2 16,12-10-6-16,-4-1 1 0,6 6 3 16,-4 0 1-16,17-6-1 15,-2-2 0-15,-13-9-3 16,13 1-1-16,-5-7-1 0,-3-5-1 31,10-5-2-31,5-5 1 0,-2 0-5 0,2-3 1 16,-5-2-3-16,-7-5 0 15,0-5-1-15,7 0-1 16,-7 5 4-16,-3 0 0 16,-5-6-2-16,3-1 0 15,-10-8 1-15,-3-11 1 31,-7-12-3-31,4-7 1 16,-11 0-2-16,-1-6 0 16,0 13-1-16,-4 0 1 15,-3 6-5-15,2-1 2 16,-2 2-3-16,-5-6 1 16,-3-19-2-16,-2-7 2 0,2-10-3 15,-2-3 1-15,-2 8-2 16,-6 5 1-16,1 0-2 15,-3-5 0-15,-5-17 1 16,-8-4 2-16,-4 16-3 16,-8 13 1-16,-5 17 0 15,-8 5-1-15,-4-12 1 0,-11-11 2 16,-9-22-3-16,0-3 1 16,-10 8 2-16,2 15-1 15,2 13 0-15,1 2-1 16,0-5-1-16,-10-3 1 15,7 8 0-15,-12 8-1 16,2 5-2-16,-7 2 0 16,7 12-2-16,-2 1 0 15,2-3-1-15,-5-2 0 16,3 2-1-16,-3-12 1 0,-7-15-2 16,-10-8 2-16,5-5-2 15,-8 2 1-15,3 23-3 16,10 13 2-16,-8 5-2 15,-12 15 0-15,0 9-2 16,-10 27 1-16,7 26-1 0,-15 39 0 16,-2 47 0-16,-15 8 0 15,132-131-1933-15</inkml:trace>
  <inkml:trace contextRef="#ctx1" brushRef="#br0" timeOffset="116029.3">10879 11598 1269 0,'0'0'0'0,"0"0"45"16,0-43-1-16,3 16 64 0,7 1 1 15,-5 16-23-15,-5 10 2 16,0-15-43 0,0 15 1-16,0 0-16 0,-5 30 0 15,-5 23-10-15,2 8 0 16,-4-6-2-16,2-10 0 16,-5-5-4-16,10 8 2 15,10 13-4-15,0 9 2 16,0-2-3-16,0 2 1 31,0-4 0-31,0-11-1 16,0-22-1-16,-5-15 1 15,0-18-1-15,0 0 0 16,0 0-1-16,-5-43 1 16,-5-30 2-16,0-15-1 0,-2-3 1 15,9-2 2-15,6 10 0 16,2-5 1-16,7-13-2 15,3 3 1-15,5 15 0 16,15 15 1-16,7 21 0 16,8 9 0-16,5 3-2 15,2 7-1-15,3 8-3 0,-13 7 1 16,-5 11-1-16,-4 7 0 16,-16 2-2-1,-4 11 1-15,-6 17-4 0,-7 18 1 16,-5-53-1796-16</inkml:trace>
  <inkml:trace contextRef="#ctx1" brushRef="#br0" timeOffset="116233.66">10857 12011 1494 0,'0'0'0'15,"0"0"49"-15,25 30-1 16,5-30 30-16,7-10 2 15,20-8-19-15,8-5-1 16,0 1-22-16,2 2 2 0,-15 5-9 16,-9 4 0-16,-16 6-9 15,-9 5-1-15,-18 0-4 16,10 16 1-16,-10-16-1585 16</inkml:trace>
  <inkml:trace contextRef="#ctx1" brushRef="#br0" timeOffset="116587.2">11487 12345 1381 0,'0'0'0'0,"0"0"64"15,0 0 1-15,0-33 42 16,0 33 0-16,0-12-34 16,0 12 1-16,12 0-31 15,3 10 1-15,0 13-14 16,5 19 1-16,-2 14-8 0,-8 12-1 31,-5-3-4-31,2 3 1 0,-2-10-2 0,3-10 1 16,-3-21-3-16,0-12 0 15,-5-15-1-15,0 0-1 16,0 0-1659-16</inkml:trace>
  <inkml:trace contextRef="#ctx1" brushRef="#br0" timeOffset="118401.97">11811 12939 752 0,'0'0'0'16,"0"0"22"-16,30-35 0 15,-20 17 35-15,0 0 2 0,5 6-6 16,-6 9 0-16,-9 3-22 15,10 36-1 1,-10 14-9-16,-5 10 2 0,-9 3-6 16,-4-7-1-16,6-4 0 15,2-6 1-15,5-14-1 16,15-6 1-16,0-11-2 16,15-15 2-1,-25 0-958-15</inkml:trace>
  <inkml:trace contextRef="#ctx1" brushRef="#br0" timeOffset="119535.56">12037 12572 728 0,'0'0'0'0,"-27"0"63"0,0 0 1 15,-1 5 32-15,6 5 1 16,12-5-37-16,10-5 2 16,-5 10-15-16,15-3 0 15,15 6-11-15,27-3 0 16,25-13 4-1,13-7 2-15,17-7 4 0,0 2 0 16,-5-5-3-16,-12 4-1 16,-25 6-1-16,-21 5-1 15,-16 0-9-15,-6 5 2 16,-22 0-4-16,0 0 1 16,0 0-1-16,0 0 0 15,-5 8-7-15,5-8 1 16,0 0-10-16,-5 10 2 0,5-10-1463 15</inkml:trace>
  <inkml:trace contextRef="#ctx1" brushRef="#br0" timeOffset="120021.71">13016 12406 1017 0,'13'-8'0'15,"12"-2"25"-15,7-13 1 16,10 1 29-16,-2-1 0 15,7 0 19-15,-2 3 0 16,-12 10-25-16,-4 8 1 16,-6 7-11-1,-3 7 0-15,-5 16-11 0,-10 0 1 16,-13 4-7-16,-4 1 0 16,-8 7-7-16,2-2 1 15,-1-10-4-15,6-11 1 16,6-4 0-16,7-13 0 15,-8 12-1-15,8-12 1 16,0 0-2-16,0 0 1 16,10-7 1-16,8-6 0 0,9-9 1 15,3-1 0-15,2 13 1 16,-9 10 1-16,4 10-1 16,-5 10 1-16,3 5-4 15,-12 8 1-15,-6 7-5 16,-17 8 1-1,-10 7-5-15,-5 3 2 0,-2-7-4 16,-3-6 1-16,3-17 2 16,7-8 0-16,2-5 2 15,8-10 1-15,10-5 1 16,0 0 1-16,0 0-3 0,0 0 1 16,0 0-1483-1</inkml:trace>
  <inkml:trace contextRef="#ctx1" brushRef="#br0" timeOffset="120165.63">13733 12901 1017 0,'0'10'0'31,"0"18"34"-31,-2 5 1 0,-3 2 10 0,-5-7 0 16,-5-1-6-16,5 6 0 15,3 7-13-15,7-2 1 0,10-15-11 16,12-8 0-16,-22-15-1021 15</inkml:trace>
  <inkml:trace contextRef="#ctx1" brushRef="#br0" timeOffset="120518.62">14421 12380 1067 0,'0'0'0'16,"0"0"40"-16,22-10 1 16,-22 10 34-16,0 0 1 15,10 0-9-15,-10 0 2 16,-7 18-30-16,-23 10 1 16,-27 27-10-16,-11 5 0 15,1 3-9-15,17 0 2 16,15-10-3-16,15-5 0 15,10-21 1-15,10-14 1 0,0-13 2 16,20 3 2-16,18-11 3 16,14-5 1-16,33-9 1 0,-6-3 2 15,-16 7-3-15,-16 5 1 16,-12 3-4-16,-20 5 0 16,-15 5-1519-16</inkml:trace>
  <inkml:trace contextRef="#ctx1" brushRef="#br0" timeOffset="120732.02">14443 12443 1269 0,'0'0'0'0,"0"0"29"15,0 0 0-15,-2-10 22 16,2 10-1-16,0 0 10 16,0 38 0-16,0 30-23 0,5 25 1 31,0 5-10-31,2-7 2 15,8-3-4-15,-2-13 3 16,-1-12 0-16,8-15 0 16,-3-25 2-16,11-18 2 15,-6-18-3-15,13-12 0 16,-35 25-1469-16</inkml:trace>
  <inkml:trace contextRef="#ctx1" brushRef="#br0" timeOffset="121086.72">14991 11779 1105 0,'0'0'0'15,"0"0"41"-15,0 0 2 16,32-10 28-16,-4 2-1 16,17 1-9-16,2-6 1 15,5-2-16-15,1 3 1 16,-14 2-11-1,-6 7 0-15,-13 3-9 0,-8 0 0 16,-12 0-9-16,-12 18 1 16,-21 4-14-16,-1 6 1 15,-1 0-6-15,2 7 0 16,1 23-6-16,2 5 1 16,10 2-9-16,13-12 1 15,14-23 4-15,8-15 1 16,0-7 7-16,5-8 1 15,20-5 3-15,10-3 0 0,7-14 13 16,13-9 0-16,-70 31-1293 0</inkml:trace>
  <inkml:trace contextRef="#ctx1" brushRef="#br0" timeOffset="121708.08">17223 11331 954 0,'0'0'0'0,"0"-27"112"0,0 11-1 15,0-1-34-15,0 2 1 16,0 15-29-16,2-10 1 15,-2 10-18-15,13 15 0 16,-9 18-9-16,11 32 0 16,8 28-5-16,2 15 0 15,-3-5 0-15,1-17 0 16,4-16-1-16,0-19 1 16,-7-14-1-16,-12-16 1 0,-6-9 2 15,-2-12 0-15,0 0 4 16,-20-33 0-16,-12-17 2 15,2-10 0-15,0-13 7 16,10-20-1-16,-2-41 5 16,-1 1 1-16,8 17-1 15,6 6 2-15,14-6-8 0,14 23 0 32,26 22-7-32,18 21 1 0,26 15-9 0,6 20 1 15,-18 10-4-15,-5 20-1 16,-7 20-3-16,-10 15 0 15,-8 13-3-15,-17 5-1 16,-15-8-4-16,-15 6 2 16,0-66-1685-16</inkml:trace>
  <inkml:trace contextRef="#ctx1" brushRef="#br0" timeOffset="121914.77">17213 11734 1168 0,'0'0'0'0,"0"0"42"15,49 7 1-15,6-22 12 16,20-5 1-16,30 0 24 16,-1-8 1-16,-7 1-35 15,-15-1 0-15,-14 5-4 0,-16 6 2 16,-17 12-7-16,-13 2 0 16,-22 3-12-16,0 0-1 15,0 0-1394-15</inkml:trace>
  <inkml:trace contextRef="#ctx1" brushRef="#br0" timeOffset="122515.9">18152 12094 665 0,'0'0'0'0,"0"0"81"15,14-33 0-15,-6 23 17 16,-8 10 2-16,0 0-34 16,0-10 2-16,0 10-11 15,0 10 0-15,0 23-12 16,0 22 0-16,0 15-5 15,5 3 1-15,0-5-6 16,0-10-1-16,-5-10 1 0,5-10 0 16,2-13 0-16,1-8-1 15,-1-9 5-15,-7-8 0 16,10 7-2-16,-10-7 1 16,25-7-6-16,7-11-1 15,-32 18-1433-15</inkml:trace>
  <inkml:trace contextRef="#ctx1" brushRef="#br0" timeOffset="122744.11">18545 12378 1080 0,'0'0'0'15,"0"0"59"-15,42-13 0 16,16-2 27-16,9 3 2 15,3-3-35-15,-6 4-1 16,-6 9-28-16,-14-3 1 16,-11 5-13-1,-1-5 0-15,6 10-6 0,9-5 0 16,-47 0-1178-16</inkml:trace>
  <inkml:trace contextRef="#ctx1" brushRef="#br0" timeOffset="123161.06">19476 12119 941 0,'0'0'0'0,"0"0"0"15,38-33 1-15,-13 18-2 16,5 0 1-16,-3 2 17 16,0 8 0-16,3 8 15 15,-10 7 1-15,-7 10 9 16,-13 15 1-1,-15 15 2 1,-3 11 0-16,-9-13-10 0,2-3-1 16,5-17-6-16,8-6 2 15,2-9-1-15,10-13 1 16,-8 15 2-16,8-15-1 16,0 0-4-16,18-5 1 15,-1 2-1-15,8 3 0 0,12 3 5 16,3 2 1-16,-3 0 1 15,-12 10 0-15,-7 5-2 16,-8 5 0-16,-5 8-7 16,-15 7 1-16,-10 8-6 15,-10 2 0-15,-12-4-6 16,-3-9 0-16,0-1 2 16,-5-11 1-16,-2-13-1 0,5-7 0 15,7-15-1-15,15-5 1 16,25 15-1505-16</inkml:trace>
  <inkml:trace contextRef="#ctx1" brushRef="#br0" timeOffset="123539.38">20776 11447 577 0,'0'0'0'0,"0"0"92"15,0 0 2-15,0 0 23 0,0 0 1 16,40-15-41-16,15 7-1 16,15-4-35-16,12-1 1 15,15 1-19-15,3 2 2 16,-13 5 0-16,-10 2 0 16,-20 0-1-16,-24 1 1 15,-13-3-3-15,-20 5 1 16,0 0-1094-16</inkml:trace>
  <inkml:trace contextRef="#ctx1" brushRef="#br0" timeOffset="123750.04">21073 11150 916 0,'0'0'0'16,"-13"-17"3"-16,13 17-1 16,-12-11-1-16,12 11 0 0,0 0 22 15,-10 21-1 1,7 21 17-16,3 34 2 15,8 12 8-15,2 7 0 16,5 9 11-16,7-9-1 16,3-9-1-16,15-13 0 15,15-18-10-15,10-15 0 16,14-17-12-16,8-23 1 16,-87 0-1200-16</inkml:trace>
  <inkml:trace contextRef="#ctx1" brushRef="#br0" timeOffset="124180.96">22169 11271 1130 0,'0'0'0'0,"0"0"50"16,0 0 2-16,0 0 50 16,0 0 1-16,0 0-19 15,0 0 0-15,0 0-39 16,5 38 1-16,0 37-13 15,2 11 0-15,8 7-7 16,-5-3 1-16,-5-2-4 16,0-12 0-16,2-13-5 0,3-18 1 15,-5-15-1-15,0-12 0 16,-5-18 2-16,0 0 1 16,0-23-2-16,-5-20 1 0,-7-25-1 15,-1-12 0-15,1-8 2 16,2-18 1-16,3-12 0 15,4 0 2-15,3 12-5 16,10 16 1-16,5 17-1 16,7 20 0-16,8 12-1 15,10 11 1-15,12 13-5 16,18 9 0 0,22 11-4-16,-7 12 1 0,-15 7-4 0,-13 6 0 15,-17 5-3-15,-15-1 2 16,-8 1-5-16,-14 7 0 15,-3-40-1749-15</inkml:trace>
  <inkml:trace contextRef="#ctx1" brushRef="#br0" timeOffset="124370.72">22184 11553 1255 0,'0'0'0'15,"0"0"28"-15,0 0 1 16,32 22 24-16,0-22 1 31,16-5-11-31,16 0 0 16,26-2 6-16,2-3 0 0,-12 0-4 15,-13 0 0-15,-22 2-7 16,-15-2 0-16,-30 10-1365 16</inkml:trace>
  <inkml:trace contextRef="#ctx1" brushRef="#br0" timeOffset="124774.68">23122 11870 1030 0,'0'0'0'15,"0"0"64"-15,0 0 0 16,0 0 39-16,0 0 0 15,13 42-54-15,-1-1 2 16,13 19-22-16,3 11 0 16,7-14-6-16,-8-4-1 15,-7-10-3-15,-3-13 0 16,-2-7-1-16,0-8 1 16,8-10-1-16,16-15 1 0,-39 10-1279 15</inkml:trace>
  <inkml:trace contextRef="#ctx1" brushRef="#br0" timeOffset="125138.37">23887 12023 690 0,'0'0'0'15,"0"0"83"-15,0 0 0 16,0 0 28-16,27 8 1 16,-9-11-12-16,24 3 0 0,20-5-50 15,1-2 2-15,-3 2-11 16,-6 2 2-16,6 3-11 16,5 3 0-16,2-1-12 15,-5 1 2-15,-62-3-1201 16</inkml:trace>
  <inkml:trace contextRef="#ctx1" brushRef="#br0" timeOffset="125495.34">25155 11829 904 0,'0'0'0'0,"0"0"47"15,22 0 1-15,-22 0 33 0,15 0 1 16,-15 0-33-16,-15 8 1 15,-22 17-27-15,-16 15 2 32,-14 11-10-32,0 2 0 0,5 2-6 0,9-5 1 15,16-7-1-15,2-3 0 16,15-12 5-16,5-13 0 16,13-2 6-16,2-13 0 31,22 5 2-31,18-5 2 15,17-10 12-15,18-3 1 16,12 3 11-16,-5-3 1 16,-14 8 0-16,-19 5-1 15,-16 3-8-15,-18-1 2 0,-15-2-10 16,10 8 1-16,-10-8-1462 16</inkml:trace>
  <inkml:trace contextRef="#ctx1" brushRef="#br0" timeOffset="125739.72">25150 11880 1054 0,'0'0'0'0,"5"-20"33"15,-5 20 1-15,5-13 14 16,-5 13 1 0,0 0-7-16,17 33 0 0,8 27-15 15,-5 23 0-15,-5 15-5 0,-5 8 0 16,-3-16 3-16,1-6 0 15,-1-9 4-15,3-10 0 16,-5-7 4-16,3-10 2 16,-6-25 3-16,1-8 2 15,-3-3-6-15,0-12 2 16,0 0-1330 0</inkml:trace>
  <inkml:trace contextRef="#ctx0" brushRef="#br0" timeOffset="136043.59">26358 9468 0,'0'0'0,"0"0"0,0 0 0,0 0 16,14 0-16,-14 0 15,13 0-15,0 0 16,14 13-16,-14-13 16,14 0-16,-14 0 15,0 0-15,1 0 0,12 14 0,-13-14 16,14 13-16,-14-13 16,1 14-16,-1-14 15,13 0-15,-12 0 0,12 13 16,1-13-16,-1 13 0,1-13 15,13 0-15,-14 0 16,14 0-16,-13 0 16,13 14-16,-14-14 15,1 0-15,-14 0 16,0 0-16,1 0 0,-1 0 0,0 0 16,14 0-16,-14 0 15,14 0-15,-14 0 16,0 0-16,0 0 15,1 0-15,-1 0 0,13 0 0,-12 0 16,12 0-16,-12 0 16,12 13-16,-13-13 15,14 0-15,-14 0 16,1 0-16,-1 0 0,13 14 16,-12-14-1,-1 0-15</inkml:trace>
  <inkml:trace contextRef="#ctx0" brushRef="#br0" timeOffset="137196.17">26943 8985 0,'0'0'0</inkml:trace>
  <inkml:trace contextRef="#ctx1" brushRef="#br0" timeOffset="137886.07">18956 4314 1180 0,'0'0'0'15,"0"0"40"-15,0 0 1 16,40-37 43-16,-25 19 0 15,-5 1-11-15,-5 6 0 16,-5 11-29-16,5-12 0 16,-5 12-19-16,0 0 2 15,-5-10-4-15,5 10-1 16,-15-23-2-16,5 8 1 16,0-13-2-16,-15 1 0 15,0-11-1-15,-7 3 1 16,-3 2-1-16,-5 0 1 15,-7-4-1-15,-3 6 0 0,2 16-3 16,1-2 1-16,-8 2-1 16,3-8-1-16,-3 10-1 15,5 3-1-15,3 5-2 16,-8 5 0-16,-2 5-1 16,-13 3 1-16,3-6-3 15,-3 6 1-15,3 2-2 16,-3 8 0-16,13-8-1 0,0-3 0 15,12 3 0-15,-5 0 0 16,-10 8 0-16,3-3-1 16,-3 3 0-16,-2-1 0 15,-10 11 0-15,7-3-1 16,-5-2-1-16,3-1 2 16,0 1-1-16,10-3 0 0,2-2 0 15,-2-6 0-15,-3 3-1 16,2-4 0-16,6 6 0 15,0 1 0-15,0-3-1 16,2 7 0-16,5 11 0 16,5 7 0-16,-5-2 0 15,0 7 1-15,1 3-1 0,-6 10 1 16,5 8-1-16,0-1 1 16,0-5-1-16,0-4 2 15,-4-16-2-15,-4 3 1 16,14 7-1-16,9 5 0 15,7 11 0-15,3 12 2 16,10-5-2 0,3 5 1-16,2-8-1 0,5-4 1 15,-5-11-1-15,0-5 2 16,0 11-2-16,10 4 0 16,5 13 0-16,7 5 0 15,3 5-1-15,5-10 1 16,5-17 0-1,2-6 1-15,-7-22-1 0,10 2 1 0,3 3-1 16,4 4 1-16,5 4-1 16,-4 4 2-16,-4 5-2 15,6-7 0-15,-2 5 0 16,9-5 1-16,0-8 1 16,3-2 0-16,12-6-1 15,-2-9 0-15,-3 0 2 16,-5-3-1-16,6-3 0 0,1-7 2 15,-4 8-2-15,-2-8 2 16,6 3-2-16,4-3 1 16,4-5-1-16,-7-3 1 15,-1 1 1-15,4-3-1 32,-6 0 1-32,-10 0 1 0,-2 0-2 0,2 0 2 15,-5 0-1-15,1 0 1 16,9-3-1-16,0 1 1 15,11-3 0-15,-4 0 0 16,-6 5 1-16,-4-5 0 16,1-3 0-1,0 3 0-15,-8 5 0 0,6-5 0 16,1-10 0-16,-24 7-1 16,13-2 1-16,6-5 0 15,6-2-2-15,0-6 2 0,0 3-2 16,-10-3 0-16,-8-2 0 15,10-10-1-15,-4-5 0 16,-1 7-1-16,3 0 0 16,-5-4 2-16,2 1-2 15,0-1 1-15,1 4 0 16,-1 0 1-16,0 3-2 16,1-3 1-16,-3 1 1 15,-3 9-1-15,-7 0 0 0,12-14 0 31,0-11 0-31,-4-8-1 16,-3 1-1-16,0-3 2 16,-8-2-1-16,-2 7 0 15,0 5 1-15,-3 5-1 16,-4-2-1-16,-3 15 2 16,-5 2-2-16,2-2 0 15,0-8 0-15,3-22 1 16,-7-8-1-16,-6-2 0 15,-2 9-1-15,-2 6 2 16,2 4-2-16,-3 6 1 16,1 2 0-16,-1 11 0 15,3 4-1-15,-5 5 2 0,0-4-2 16,-7-19 1-16,-3-4 0 16,-7-15 1-16,-1-6-1 15,-2 6 0-15,-2 7-1 16,-10-12 1-16,-6-1 0 15,1 13-1-15,-5 8 0 0,-11 7 1 16,-4 5-1 0,-3 6 1-16,-2 7 0 0,-3 4 0 15,-2 9-1 1,0 2 0-16,-5 10-1 16,19-10 1-16,58 10-1941 15</inkml:trace>
  <inkml:trace contextRef="#ctx0" brushRef="#br0" timeOffset="143699.37">20421 16029 0,'0'0'0</inkml:trace>
  <inkml:trace contextRef="#ctx0" brushRef="#br0" timeOffset="147049.53">12399 8904 0,'0'0'0,"13"0"0,0 0 0,14-13 0,13-1 16,-1 1-16,14 0 0,-13-1 16,-13 14-16,-14-13 15,0 13-15</inkml:trace>
  <inkml:trace contextRef="#ctx0" brushRef="#br0" timeOffset="149392.71">25867 10206 0,'0'0'0,"13"0"0,1 0 0,12 0 0,14 13 0,13-13 15,0 14-15,0-1 16,0 1-16</inkml:trace>
  <inkml:trace contextRef="#ctx0" brushRef="#br0" timeOffset="152422.49">29400 15439 0,'0'0'0,"0"0"0,13 0 0,-13 0 16,14 0-16,-14-14 16,13 1-16,0 0 15,1-1-15,-1-13 0,0 1 0,0-1 16,1 13-16,-14-13 16,0 14-16,0 0 15,0-1-15</inkml:trace>
  <inkml:trace contextRef="#ctx0" brushRef="#br0" timeOffset="153117.6">29626 14594 0,'0'0'16,"0"0"-16,0 0 0,0 0 0,13 0 0,0 0 16,1 0-16,-1 0 15,0 13-15,1-13 16,12 13-16,-13-13 15,14 14-15,-14-14 0,14 0 0,-14 0 16,14 13-16,-14-13 16,14 0-16,-14 0 15,13 0-15,-12 0 16,-1 14-16,0-14 0,1 0 16,-1 0-16,0 13 0,0-13 15,1 0-15,-1 0 16,0 0-16,1 0 15,-14 0-15,0 0 16,0 0-16,0 0 0,0 0 16,0 0-1,0 0-15,0 0 0,0 0 0,0 0 16,13 0-16,-13 0 16,13 0-16,-13 0 15,13 0-15,-13 0 0,14 0 16,-1 0-16,0 0 0,0 0 15,1 13-15,-1-13 16,14 14-16,-14-14 16,13 13-16,-12-13 15,-1 0-15,0 0 0,1 0 16,-1 0-16,-13 0 0,0 0 16,0 0-16,0 0 15,0 0-15,0 0 16,0 0-16,0 0 15,-13-13-15,-27-14 0,-13 0 0,-67-40 16,-39-27-16,-80-27 16,-67-40-16</inkml:trace>
  <inkml:trace contextRef="#ctx0" brushRef="#br0" timeOffset="153481.62">25176 9173 0,'0'0'0,"14"0"0,12 0 0,120 0 31,14 13-31</inkml:trace>
  <inkml:trace contextRef="#ctx0" brushRef="#br0" timeOffset="154312.29">11535 8877 0,'0'0'0</inkml:trace>
  <inkml:trace contextRef="#ctx0" brushRef="#br0" timeOffset="157053.13">20727 17089 0,'0'0'0,"0"0"0,0 0 0,13 0 0,0 0 0,0 0 0,14 0 0,0 0 15,-1 0-15,14 0 16,13 0-16,-13 0 16,13-13-16,-26 13 0,-1 0 31</inkml:trace>
  <inkml:trace contextRef="#ctx0" brushRef="#br0" timeOffset="157904.34">11562 7871 0,'0'0'16,"13"-13"-16,14 13 0</inkml:trace>
  <inkml:trace contextRef="#ctx1" brushRef="#br0" timeOffset="158395.28">14027 14194 829 0,'0'0'0'15,"-5"-22"42"-15,5 4 2 16,-5 3 61-16,5-3-1 16,0 18-12-16,-7-15 0 15,7 15-37-15,0 0 0 16,-10 28-20-16,5 5 1 16,0 17-8-16,5 10 0 15,0-4-8-15,5 7 1 16,5-6-2-16,2 4 0 0,3-1-3 15,0-9 1-15,-5-14-1 16,0-12 1-16,-10-14 8 16,0-11 2-16,0-21 4 15,-5-14-1-15,-12-30 6 16,-6-8 1-16,-2-3 0 0,-2 3 0 16,2 5-3-1,3-10-1 1,7-12 2-16,10 2 0 0,10 20-7 0,17 13 1 15,8 14-7-15,15 14 1 32,12 6-7-32,10 6 0 15,8 8-2-15,2-1-1 16,6 8-6-16,-11 8 1 16,-15 9-6-16,-10 14 0 15,-14 14-2-15,-28 13 0 0,-5-58-1701 16</inkml:trace>
  <inkml:trace contextRef="#ctx1" brushRef="#br0" timeOffset="158584.19">14027 14411 1180 0,'0'0'0'0,"0"0"3"0,0 0 1 16,40-20-1-16,-12 7 1 15,19-2 6-15,10 5 1 16,-7 7 3-16,0 6 2 15,-13 4 3-15,-7 6 0 16,2 15 1-16,6 7 2 16,-38-35-1016-16</inkml:trace>
  <inkml:trace contextRef="#ctx1" brushRef="#br0" timeOffset="158791.57">14627 14592 1017 0,'0'0'0'15,"0"0"18"-15,0 0 1 16,0 0 20-16,0 0 0 16,3 12 26-16,7 19 1 15,7 32-12-15,-4-1 0 16,-1-1-9-16,1-13 1 16,2-16 3-16,7-4 0 15,-2-5-8 1,15-3-1-16,-35-20-1272 0</inkml:trace>
  <inkml:trace contextRef="#ctx1" brushRef="#br0" timeOffset="159468.65">15213 14836 752 0,'0'0'0'16,"0"0"36"-16,0 0 0 16,0 0 29-16,25-8 2 15,-10 1-10-15,0-1 0 16,4-4-17-16,-9 4 1 16,-10 8 5-16,13-7 0 15,-13 7-1-15,0 0 1 0,0 0-5 16,0 0 2-16,0 0-7 15,0 0 1 1,0 0-5-16,0 0 2 0,0 0-1 16,-10 10 0-16,10-10 4 15,0 0 0-15,-5-26 0 16,12 1 0-16,11-5-3 16,9 0 0-16,1 10-3 15,-6 10 1-15,-2 10-9 0,0 15 2 16,2 13-11-16,-9 9 2 15,-6 14-6-15,-4-1 1 16,-8-12-3-16,-3-6 0 16,-7-9-3-16,0 0 0 15,3-8-1-15,7 5 0 16,0 2 1-16,5-1 0 16,0-11 1-16,0-10-1 15,10 2 3-15,12-9 0 16,13-16 2-16,10 0 0 15,10 1 0-15,0 7 2 16,-8 2-2-16,-5 8 1 16,-42 5-1613-16</inkml:trace>
  <inkml:trace contextRef="#ctx1" brushRef="#br0" timeOffset="159894.49">16045 14896 752 0,'0'0'0'0,"0"0"25"15,0 0 0-15,0 0 16 16,0 0 2-16,0 0-9 16,44-22-1-16,14 17-8 15,9 0 1-15,0-3-8 16,0 5 1-16,-4 1-5 16,-9-3 2-16,-9 0-7 15,-5 5 1-15,-40 0-828 0</inkml:trace>
  <inkml:trace contextRef="#ctx1" brushRef="#br0" timeOffset="160369.74">17063 14534 778 0,'0'0'0'15,"23"-20"18"-15,-6 10 0 16,8 0 25-16,-3 7-1 16,-7 3-4-16,-5 8 0 15,-5 9-11-15,-7 26 0 0,-11 18-7 16,-2 6 0-16,-5-9-4 16,3-12 0-16,7-16-2 15,5-10 1-15,5-10 1 16,0-10 1-16,0 0 5 15,0 0 0 1,0 0-1-16,0 0 1 0,20 8 1 16,7-8 1-16,3 5-3 0,8 0 2 15,1-5-3 1,-6 0 1-16,-3 12-3 0,-13 11 0 16,-7 10-3-16,-10 2 0 15,-15 0 0-15,-7 3 1 16,-8-6 2-16,2-6-1 15,1-6 9-15,7-3 0 16,-7-7 7-16,9 0-1 16,8-5 3-16,10-5 1 15,-12 0-4-15,12 0 2 16,0 0-1360-16</inkml:trace>
  <inkml:trace contextRef="#ctx1" brushRef="#br0" timeOffset="160857.17">17977 14494 752 0,'0'0'0'31,"0"0"30"-31,0 0 0 16,0 0-6-16,0 0-1 15,0 0 21-15,0 0 1 16,25-5-1-16,-25 15-1 15,-5 25 0-15,-10 20 0 16,-10 13-2-16,-5 0 1 0,8-12-3 16,7-9 1-1,0-6-3-15,5-9 1 0,5-4 0 16,3-5-1-16,2-16-2 16,0-7 2-16,17 10-1 15,5-12 0-15,38-11 4 16,10-7-1-16,5-5-1 15,-11 0 0-15,-9 5-4 16,-10 2 1-16,-18 8-4 16,-12 0 2-16,-15 10-10 0,0 0 2 15,0 0-16-15,0 0 1 16,0 0-1460-16</inkml:trace>
  <inkml:trace contextRef="#ctx1" brushRef="#br0" timeOffset="161109.43">18082 14642 1105 0,'0'0'0'16,"-8"-22"8"-16,1 6 0 15,-1 1 7-15,3 8 2 16,5 7 29-16,0 0 0 16,0 0 9-16,15 0 0 15,3 32-3-15,7 26-1 0,7 15 0 16,-10 3-1-16,1-6-8 15,-8-9-1-15,2-11-6 16,3-10 1-16,-5-12-10 16,0-8 0-16,-3-5-6 15,-2-7 0-15,-10-8-1374 16</inkml:trace>
  <inkml:trace contextRef="#ctx1" brushRef="#br0" timeOffset="161653.29">19315 14006 866 0,'0'0'0'31,"0"0"38"-31,17-38 1 16,3 13 16-16,5-3 0 16,17-2 14-16,3 5 0 15,5 10-25-15,-5 0 1 16,2-3-13-16,-12 3 1 16,-8 7 0-16,-7 3 0 0,-7 8-10 15,-13-3-1-15,0 10-8 16,-15 0 0-16,-13 13-13 15,-14 7 2-15,0 12-7 16,2 4 1-16,10 7-21 16,7-3 1-16,18-12-10 15,10-6 2-15,8-6 13 16,7-6 0-16,15-10 11 0,2-8 0 16,10-4 7-16,3-1 0 15,-3-2 0-15,6-12 1 16,-53 17-993-16</inkml:trace>
  <inkml:trace contextRef="#ctx1" brushRef="#br0" timeOffset="162756.78">21289 13427 715 0,'0'0'0'16,"0"0"21"-16,0 0-1 15,0 0-7-15,0 0 2 16,0 0 34-16,0 0 1 15,0 0 18-15,0 0 1 16,0 0-3-16,28 33 1 0,-18 32-7 16,-3 13-1-16,-2-7-10 15,0-1 1-15,0-2-11 16,0 7 0-16,0 8-5 16,0-2 1-16,3-18-7 15,2-10 0-15,-8-26-1 16,-2-9 0-16,0-18 0 15,0 0 0-15,0 0 2 0,-10-23 0 16,0-40 13-16,0-20-1 31,5-7 2-31,5-3 0 0,5 5-1 0,0 12 1 16,0 11-7-16,13 9 1 16,4-4-8-16,0 12 1 15,8 5-5-15,3 11 1 16,4 12-8-16,0 5-1 15,6 2-4-15,4-2 0 16,0 7-5-16,1 3 0 16,-1 13-6-16,-7 7 2 15,-5 5-4-15,-8 10 1 16,-12 8-2-16,-12 2-1 16,-3-40-1692-16</inkml:trace>
  <inkml:trace contextRef="#ctx1" brushRef="#br0" timeOffset="162945.28">21459 13757 1067 0,'0'0'0'0,"-5"22"0"16,5-4 0-16,7-6 0 15,3-4 0-15,3-6 2 16,7-4 0-16,17-8 8 16,5 0 0-16,11-8 18 15,-1 8 2-15,-12-2 9 0,-3 2 1 16,-7 4-12-16,-5 6 2 15,-25 0-996-15</inkml:trace>
  <inkml:trace contextRef="#ctx1" brushRef="#br0" timeOffset="164140.37">21974 14074 665 0,'0'0'0'15,"0"0"37"-15,0 0 1 16,-12-33 10-16,12 25 1 16,0 8 8-16,-3-15 1 15,3 15-2-15,0 0 2 16,-2-10-6-16,2 10 2 16,0 20-4-16,2 13 0 15,3 32-6-15,5 6 1 16,0-3-5-16,-2-15 2 15,-1-11-4-15,3-11 0 16,3-6-4-16,-8-8 0 16,0-2 0-16,-3-10 1 15,-2-5 0-15,5 13-1 0,-5-13-2 16,0 0 0-16,0 0-1 16,0 0-1-16,0 0-2 15,0 0 1-15,0 0-1460 16</inkml:trace>
  <inkml:trace contextRef="#ctx1" brushRef="#br0" timeOffset="164422.79">22555 14335 752 0,'0'0'0'16,"0"0"70"-16,0 0 0 16,0 0-8-16,0 0 2 15,0 0-15-15,0 0 0 16,35-25-16-16,4 20-1 16,21 0-11-16,0 5 2 15,-3 0-6-15,8 5 1 16,-3 0-7-16,18-5 0 15,-80 0-974-15</inkml:trace>
  <inkml:trace contextRef="#ctx1" brushRef="#br0" timeOffset="164880.96">23454 14084 853 0,'0'0'0'16,"22"-33"29"-16,6 8 0 15,-1 0 3-15,5 2 2 16,1 8 13-16,2 10 1 16,4 10-13-16,-4 10 0 15,-7 15-8-15,-16 8 1 16,-27 10-7-16,-10 0 2 16,-10-6-5-16,-4 1 0 0,1-3-4 15,8-7 2-15,13-15 3 16,4-3 0-16,13-15 8 15,-5 10 0-15,5-10 3 32,0 0 2-32,13-8-2 15,7 1 1-15,17-6 5 16,15 8 0-16,1 5-7 0,7 5 2 16,-8 8-6-16,-10 2 2 15,-14 7-6-15,-9 6 0 16,-11 2-4-16,-11 0 1 15,-16 6-4-15,-14 1 1 16,-19-1-5-16,-3-9 1 16,0-2 3-16,15-7-1 15,11-8-1-15,9-10 2 16,10-7-1-16,10 7 2 16,0 0-1451-16</inkml:trace>
  <inkml:trace contextRef="#ctx1" brushRef="#br0" timeOffset="165281.43">24348 13953 892 0,'0'0'0'0,"17"-28"50"0,-2 11 1 15,0-1 36-15,-5 8 2 16,-10 10-34-16,0 0 1 16,0 0-18-16,-10 28 1 15,-25 27-11-15,-2 5 2 16,-3 6-7-16,0 2 2 16,10-13-6-16,8-7 0 15,12-13 1-15,5-12 2 16,5-8-2-16,5-5 0 0,7-5 1 0,23-3 2 15,25-4 5-15,10-6 1 16,4-4 8-16,-6-3 1 16,-14 2-3-16,-16 5 1 15,-18 6-4-15,-10 2 2 16,-10 0-12-16,0 0 1 16,7 10-16-16,-12 3 0 15,5-13-1474-15</inkml:trace>
  <inkml:trace contextRef="#ctx1" brushRef="#br0" timeOffset="165513.18">24472 14079 1080 0,'0'0'0'0,"-12"-15"0"15,12 15 1-15,-10-13 0 16,10 13 1-16,0 0 23 15,0 7 1-15,5 26 10 0,7 23 0 16,3 14 13 0,0 8 2-16,-2-3 0 15,2-2 1-15,0-7-10 0,-1-6 0 16,1-9-6-16,-2-11 1 16,-6-18-8-16,-2-12 1 15,-5-10-1250-15</inkml:trace>
  <inkml:trace contextRef="#ctx1" brushRef="#br0" timeOffset="165944.04">25436 13998 351 0,'0'0'0'16,"0"0"69"-16,0 0 2 16,-12-28 15-16,12 28 1 15,0-15-24-15,0 5 1 16,5 0-9-16,32-10 0 0,33 2-5 16,22 1 2-16,5 7-8 15,-5 5 0-15,-25 5-10 16,-14 2 1-16,-18 3-4 15,-13 3 1-15,-10-1-14 16,-12-7 1-16,0 0-965 16</inkml:trace>
  <inkml:trace contextRef="#ctx1" brushRef="#br0" timeOffset="166213.06">25775 13669 892 0,'0'0'0'16,"5"-23"0"-16,0 10 0 16,-5 13-14-16,10-2 1 15,-10 2 27-15,12 17 1 16,3 31 32-16,5 18 0 16,-5 7 18-16,-5 5 1 15,-5-5 3-15,0-6-1 16,0-4-7-16,2-12 1 0,3-19-17 15,0-9 1-15,0-10-12 32,23-21 1-32,-33 8-1190 0</inkml:trace>
  <inkml:trace contextRef="#ctx1" brushRef="#br0" timeOffset="166734.73">27147 13631 614 0,'0'0'0'15,"-7"-25"6"-15,2 7 1 16,0 5-2-16,0 1 2 0,5 12 30 16,0 0 1-16,-5 12 17 15,0 16 0-15,5 27-2 16,0 13 1-16,5 3 2 16,2 2 0-16,3-3-1 15,-2-12 0-15,-1-15-4 16,1-13-1-16,-8-15-2 0,0-15 1 15,0 0 8-15,0-33 1 16,-8-24 6-16,-2-19 1 16,0 1 3-16,0-8 0 15,3-13-2-15,-3-10 2 16,7-12-12-16,6 5 1 16,7 17-10-16,10 18 1 0,14 23-10 15,4 22 2 1,9 6-12-16,3 14 0 15,2 13-9-15,16 13 0 16,4 9-6-16,-3 11 1 16,-21 15-8-16,-8 20-1 15,-40-68-1718-15</inkml:trace>
  <inkml:trace contextRef="#ctx1" brushRef="#br0" timeOffset="166891.99">27052 13804 1180 0,'0'0'0'0,"0"0"43"16,-24 21 0-16,24-21 14 16,22 5 0-16,0-10-24 15,21-6 2-15,29-1-13 16,8-1 0-16,2 6-11 16,12 7 0-16,4 10-3 15,-14 7 0-15,-84-17-1156 0</inkml:trace>
  <inkml:trace contextRef="#ctx1" brushRef="#br0" timeOffset="167206.51">27697 14114 941 0,'0'0'0'16,"0"0"13"-16,0 0 1 15,35-25 26-15,-10 15 1 16,5 0 26-16,-2 5 0 15,-9 10-15-15,-1 12 0 16,-11 16-7-16,-4 15-1 16,-8 7-9-16,-13 5 0 15,-2-2-7-15,1-5 1 0,6-13 7 16,6-12 0-16,4-10 7 16,6-8-1-16,9 0-1 15,11-10 0-15,19-5-1 16,18-8-1-16,9-9-4 15,19-4-1-15,9-1-2 16,5-1 0-16,-23 3-10 16,-6-8 0-16,-73 33-1521 0</inkml:trace>
  <inkml:trace contextRef="#ctx1" brushRef="#br0" timeOffset="167570.79">28626 14194 452 0,'0'0'0'0,"0"0"52"16,-12-37 1-16,9 27-29 15,3 10 0-15,0 0-3 16,0 0-1-16,13-8 3 16,-13 8 2-16,22-5 9 0,21 5-1 15,31-8 17-15,6 6-1 16,5-1 2-16,2-2-1 15,-10 0-5-15,0 0 1 16,-77 5-836-16</inkml:trace>
  <inkml:trace contextRef="#ctx1" brushRef="#br0" timeOffset="167990.83">29575 13935 841 0,'0'0'0'15,"0"0"14"-15,0 0 0 0,28-20 18 16,-13 18 0 0,0-3 12-16,-1 5 1 0,4 5-8 31,2 5 0-31,0 17-6 16,-13 14 2-16,-7 9-6 15,-7 5 1-15,-16-2-3 16,-4-8-1-16,-3-4-7 0,5-11 1 15,13-13-3-15,12-17-1 16,-3 13-4-16,3-13 1 16,18 0 1-16,4-3 0 15,18-2 3-15,5 3-1 16,-3 4 6-16,-7 6 1 0,-5 2 2 16,-8 0 1-16,-7 8-4 15,-7 4 0 1,-6 11-3-16,-9 2 1 0,-11 6-3 0,-14 1-1 15,-8-4-2-15,-2-8 2 16,2-10-3-16,-2-5 2 16,-1-7 3-16,8-5 1 15,15-3 1-15,20 0 0 16,0 0-1304-16</inkml:trace>
  <inkml:trace contextRef="#ctx1" brushRef="#br0" timeOffset="168245.63">30043 14569 853 0,'0'0'0'0,"0"0"39"16,0 0-1-16,30 5 12 31,-22 8 1-31,-6 4-15 0,-9 21 0 16,-18 25-14-16,-5 2 1 15,-2 1-8-15,9-21 1 16,16-2-5-16,12-8 0 16,-5-35-913-16</inkml:trace>
  <inkml:trace contextRef="#ctx1" brushRef="#br0" timeOffset="168626.17">30723 14101 841 0,'0'0'0'0,"0"0"41"16,33-32 0-16,-23 24 36 0,-10 8 1 16,0 0-15-1,-8 5 0-15,-34 20-24 0,-18 13 0 16,-2 7-10-16,2 3 1 16,18 7-9-16,7-14 1 15,7-4 3-15,14-4 1 16,14-5 7-16,10-11 1 15,7 3 2-15,18-7 0 16,15-3 3-16,22-5 2 16,10-7 3-16,-2-6 3 15,-6-2-1-15,-21 2 0 16,-21-2-11-16,-22 3 1 16,-10 7-1468-16</inkml:trace>
  <inkml:trace contextRef="#ctx1" brushRef="#br0" timeOffset="168835.53">30689 14106 1143 0,'0'0'0'0,"0"0"26"0,0 0 0 15,0 0 21-15,0 0 1 16,0 0-2-16,7 46 0 16,5 32-18-16,-2 20 1 15,-7 7-6-15,-8 1 0 16,-3-10 1-16,-4-6-1 15,5-12 7-15,-6-12 0 16,6-16-1-16,2-17 0 16,5-33-1268-16</inkml:trace>
  <inkml:trace contextRef="#ctx1" brushRef="#br0" timeOffset="173700.94">28978 13062 187 0,'0'0'0'15,"0"0"7"-15,0 0 0 16,0 0 42-16,0 0 0 15,0 0 22-15,0 0 0 16,0 0 3-16,0 0 1 16,0 0-29-1,0 0 0-15,0 0-8 16,27-10 0-16,-27 10-9 16,15 38 2-16,-8 25-4 0,3 12 1 15,-5 6-5-15,5-11 2 16,10-12-3-16,5-18 1 15,5-17 3-15,12-21-1 16,13-22 7-16,17-20 0 16,16-20 12-16,6-11 0 15,16-14 12-15,-1 9 1 16,1 16 8-16,-11 5 0 16,-19-6-7-16,-18 11-1 15,-22 10-9-15,-15 17 0 16,-25 23-15-16,0 0 1 0,-22 35-18 0,-3 0 2 15,25-35-1312-15</inkml:trace>
  <inkml:trace contextRef="#ctx1" brushRef="#br0" timeOffset="174001.33">29692 13012 791 0,'0'0'0'15,"0"0"-1"-15,-32 23-1 16,22-8-13-16,0 17-1 0,-2 29 16 16,2 12 0-16,-3 17 10 15,13-4 0-15,13-13 27 16,16-23 0-16,21-27 34 16,25-18 0-16,35-28 24 15,17-17 0-15,25-31-7 31,-1-4-1-31,9-6-2 16,-18 11 0-16,-25 12-8 0,-32 13 2 16,-26 17-17-16,-24 11-1 15,-22 4-11-15,-13 13 0 16,-20-8-6-16,-10 6 0 16,30 2-1541-16</inkml:trace>
  <inkml:trace contextRef="#ctx0" brushRef="#br0" timeOffset="176038.49">28882 18807 0,'0'0'0</inkml:trace>
  <inkml:trace contextRef="#ctx1" brushRef="#br0" timeOffset="176564.55">15422 13704 414 0,'0'0'0'0,"0"0"15"0,0 0 1 16,0 0 20-16,0 0 1 16,0 0 1-16,0 0 0 15,0 0-15-15,0 0-1 16,27 37-5-16,-2 19 1 16,3-1-5-16,-8 1 2 15,-5-11-3-15,4-2 1 16,-4-13 4-1,8-15 0-15,12-10 10 0,7-20 1 16,20-33 7-16,3-17 1 16,10-11 18-16,12 3 1 15,8 5 13-15,-1-7 2 16,1-28-7-16,-13 2 0 16,-17 18-4-16,-10 23 1 15,-28 24-11-15,-7 16 0 16,-13 13-6-16,-7 19 1 0,-2 31-12 15,-3 17 2 1,5-60-1257-16</inkml:trace>
  <inkml:trace contextRef="#ctx1" brushRef="#br0" timeOffset="176876.4">16074 13603 803 0,'0'0'0'16,"0"0"35"-16,0 0 1 15,-24-20-12-15,24 20 2 16,-5 15-10-16,0 13 0 16,0 17-10-16,5 18 1 15,0-5-1-15,15-5 0 0,2-8 7 16,18-20-1-16,22-17 15 15,13-18 0-15,15-18 16 16,4-15-1-16,6-10 15 16,-6 5 2-16,14-2 16 15,-9 12 0-15,-22 11-5 0,-2 9-1 16,-18 18-25-16,-14-2 1 16,-38 2-1275-16</inkml:trace>
  <inkml:trace contextRef="#ctx1" brushRef="#br0" timeOffset="178380.47">23511 13150 414 0,'0'0'0'16,"0"0"11"-16,-25-22 1 15,8 12 35-15,2-1 0 16,0 1 14-16,-3-2 1 0,-7-3-8 16,-19-5 1-16,-19 5-16 15,-16-1 0-15,-6 4-11 16,-7 2 1-1,5 5-5-15,12 0 1 0,3-3-5 16,-8 3 1-16,-15 3 2 0,-2 2-1 16,3 0-2-16,-1-3 2 15,10 1 0-15,8 4 0 16,-10 8 2-16,-5 3 1 16,-18 2-1-16,1 2 2 15,14 6 0-15,8 5 0 16,17 2-3-16,-2 3 1 15,-15 2-3 1,2 8 2-16,0 2-5 16,8 10 1-16,10 1-4 0,17 7 1 15,8 2 0-15,4 5 0 16,11 1-3 0,2 7 2-16,-2 5-3 15,9 5 0-15,13-5 0 16,5-3 0-16,5 6-3 0,8-8 0 0,4 0 0 15,3-5 0-15,7 2-2 16,1 1 0-16,-3 14 1 16,2-1 1-1,11-19 0-15,4-10 0 0,10-14 1 16,10-9 2-16,-2-6-2 16,5-4 1-16,5 6-1 15,9 0 1-15,-11-6 0 0,6 1 2 16,16-5 0-16,0 2 1 15,9 0 2-15,8 8 1 16,0-1 2-16,3 1 2 16,5-5-1-16,7-1 0 15,-5-6 1 1,0 1 2-16,-8-2-4 16,-2-5 0-16,5-2-1 0,-2-8 1 15,-10-7-1-15,2-6 0 16,-10 0 0-1,-7-2 0-15,-3-2 0 0,0-6 0 32,-2-7-3-32,2-5 1 15,-5-3 0-15,-10-5 0 0,6 3-2 16,-9 2 1-16,1 6-4 16,-8-1 0-16,6 0 0 15,-6-4 2-15,0-4-1 16,-2 6 2-16,-3-2-2 15,3 4 0-15,-8 0-1 16,-7-7 2-16,-7-13-1 0,-4-7 2 16,-6-16-1-16,-6 3 2 15,-7 3 1-15,-7 2 2 16,-6 5 3-16,-2 5-1 16,0 16-2-16,-7 9 0 15,-1 0 0-15,-2-9 0 0,-14-19-3 16,-4-7 1-1,-7-12-5-15,-7-3 2 16,-8 7-1-16,0 9 1 16,3 4-2-16,-8 10-1 0,6 8-1 15,-1 4 1-15,2 9-2 16,1-13-1-16,-3-3-2 16,-7-8 1-16,-5 1-3 15,2-5 1-15,-7 7 1 16,-5-2-1-16,7-1 1 15,-5 9-1-15,1 6 1 16,16 14-1 0,-2 2 0-16,-17-1 0 0,-15 14 0 0,-3 9-1 15,-14 19-1-15,-11 14 2 16,-12 18-3-16,-5-8 1 16,137-45-2023-16</inkml:trace>
  <inkml:trace contextRef="#ctx0" brushRef="#br0" timeOffset="182272.29">18535 16204 0,'0'0'0,"0"0"0,0 0 0,13 0 0</inkml:trace>
  <inkml:trace contextRef="#ctx1" brushRef="#br0" timeOffset="181395.73">11851 11158 1105 0,'0'0'0'16,"0"0"32"-16,25-18 1 15,-25 18 41-15,0 0 0 16,9-2-11-16,1 14 1 16,3 16-24-16,7 12 2 15,-5 15-18-15,-3 6 2 16,1 9-4-16,-8-14-1 0,5-14-2 16,0-11 1-1,0-16-2-15,12-25 1 16,25-23 4-16,13-17 0 15,17-16 8-15,8-9-1 16,12 4 2-16,5-14 2 16,-5-1-6-16,-10-7 1 0,-7-5-1 15,-10 20 2-15,-18 33-6 16,-22 17 1-16,-12 18-9 0,-16 25-1 16,-12 25-3-16,0 18-1 15,10-58-1577-15</inkml:trace>
  <inkml:trace contextRef="#ctx1" brushRef="#br0" timeOffset="181715.15">12386 11080 1306 0,'0'0'0'16,"0"0"37"-16,0 0 0 0,0 0 30 15,-17 25 2-15,17-13-16 16,0 6 1-16,10 10-26 16,2 7 2-16,10 5-11 15,-2-12 1-15,15-16-2 16,8-17 0-16,21-20-1 16,16-12 1-16,12-6 2 15,15-10 0-15,13-18 1 0,9-17 2 16,-12-15 2-16,0 8 2 15,3 17 0 1,5 12 0-16,-125 66-1514 16</inkml:trace>
  <inkml:trace contextRef="#ctx0" brushRef="#br0" timeOffset="184539.43">29148 16673 0,'0'0'0,"0"0"0,13 0 0,27-13 16,0-1-16,39 1 16,28 0-16,25-1 15,28 1-15,-27-1 16,-14 14-16,-12-13 16,-28 13-16,-26-13 0,-26 13 0</inkml:trace>
  <inkml:trace contextRef="#ctx0" brushRef="#br0" timeOffset="184712.64">29692 13949 0,'0'0'0,"0"0"0,0 0 0,0 0 47,0 0-47,-40-40 15,-39-13 1,-94-82-1,-79-52 1</inkml:trace>
  <inkml:trace contextRef="#ctx0" brushRef="#br0" timeOffset="185595.01">23649 8904 0,'0'0'15,"0"0"-15,0 0 0</inkml:trace>
  <inkml:trace contextRef="#ctx1" brushRef="#br0" timeOffset="185243.04">18729 10682 124 0,'0'0'0'0,"0"0"10"0,-12-30 0 16,7 20 21-16,5 10 0 15,0 0-2-15,0 0 1 16,0 0-5-16,-8 33 1 15,6 35-7-15,-3 20 1 16,0 5-4-16,0-15 0 16,0-20-1-16,2-16 1 15,11-17 7-15,7-19 0 16,10-6 23-16,15-16 1 16,22-19 26-16,13-23 0 15,-3-30 2-15,10-12 2 16,3-6 7-16,-1 8 0 0,-1 30-6 0,-9 13 1 15,-16 14-14-15,-24 21 1 16,-11 5-13-16,-8 10 0 16,-15 5-12-16,0 0 1 15,0 15-13 1,0 0 0-16,0-15-1198 0</inkml:trace>
  <inkml:trace contextRef="#ctx1" brushRef="#br0" timeOffset="185495.53">19135 10481 878 0,'0'0'0'0,"-20"-10"0"16,5 10 1-16,3 5 3 16,2 2 0-16,5 3 2 0,0 13 0 15,0 25 0-15,10 12 0 16,0 3-1-16,7-5 2 15,18-13 1-15,23-17 1 16,14-25 13-16,23-21 2 16,22-17 21-16,0-8 1 15,7-2 27-15,-12 2 1 16,8 5-11-16,-6 8-1 16,-109 30-1075-16</inkml:trace>
  <inkml:trace contextRef="#ctx0" brushRef="#br0" timeOffset="187347">27727 14862 0,'0'0'16,"0"0"-16,0 0 0,0 0 0,0 0 31,0 0-31</inkml:trace>
  <inkml:trace contextRef="#ctx1" brushRef="#br0" timeOffset="186827.12">23324 10619 452 0,'0'0'0'16,"0"0"48"-16,-10-32 1 15,5 19-1-15,-2 3-1 16,-3 5-13-16,-5-10 1 15,-20-8-11-15,-15 6 0 16,-5 4-4-16,-7 10 0 16,-5 6-5-16,-5 5 1 15,7 7 2-15,-10 7 1 16,-2 1-1-16,-5 10 1 16,0-1 1-1,-3 9 2-15,3 9-2 0,5 3 0 16,4 10-1-16,11 2 1 0,0 8-3 15,0 2 0-15,2 3-2 16,10 5 0-16,5 6-2 16,3 9 0-16,7 5-3 15,3 5 0-15,7-7-1 16,7-1 1-16,8-7-2 0,8 10 0 16,7 13-1-16,10-5 1 15,10-28 0-15,12-5-1 16,8-8 1-16,12 8 0 15,0 5 0-15,6 0 0 16,-1 0 2-16,13-10 0 16,4-12 4-16,13-16-1 15,13-12 6-15,15-8 1 16,-1-5 8-16,16 0 0 16,7-7 4-16,12 2 0 15,-2 0 2-15,2 3 1 16,13-8-4-16,-10-5 2 31,-3-3 0-31,-7-7 1 0,-2-7 0 16,7-9 1-16,-18 9-1 15,6-1 1-15,-16 6-6 16,3-6 1-16,-15-2-2 16,0 2 1-16,-12 1-2 15,-3-3 1-15,-7-3-5 16,-3-9 2-16,0-14-5 15,-10-7 0-15,-4-12 4 0,-11 0 0 16,-5-3 0-16,-10 0 1 16,-7-5-3-16,-2 8 2 15,-13 9-5-15,-3-12 0 16,-10-22-1-16,-4-11 1 16,-8-12 1-16,-10 0 1 15,-8 20-1-15,-9 12 0 16,-8 8-3-16,-10-10 1 15,-12-25 1-15,-13-7 0 16,-19-1-2-16,-11 10 0 16,-2 18-3-16,-18-5 2 15,-9-20-5-15,-8 2 0 16,-10 18-2-16,-12 15 0 16,-3 3-2-16,-13 25 0 15,-6 9-3-15,-1 21 1 0,-20 15-3 16,-7 15 0-16,0 26-1 15,-3 19 0-15,-7 18-1 16,10 18 0-16,209-96-1907 16</inkml:trace>
  <inkml:trace contextRef="#ctx1" brushRef="#br0" timeOffset="-190363.48">5146 12858 1306 0,'0'0'0'15,"0"0"50"-15,-20-25 2 16,3 15 52-16,4 3 2 15,13 7-26-15,-9-8 1 16,9 8-41-16,0 0 0 16,0 0-13-1,0 0 0-15,0 0-8 0,0 0 1 0,22 10-4 32,38-2 0-32,22-3-5 15,18-10 1-15,17-8 0 0,-3-7 1 16,6 2-2-16,-16 1 1 15,-17 2 3-15,-4 5 1 0,-16 7-3 16,-17 3 2-16,-18 0-1 16,-15 8 2-16,-7 2-5 15,-15 5 2-15,-7 7-3 16,-18 1 1-16,-5 15-4 16,-17-10 0-16,52-28-1660 0</inkml:trace>
  <inkml:trace contextRef="#ctx1" brushRef="#br0" timeOffset="-189926.2">5092 13047 1407 0,'0'0'0'16,"0"0"21"0,0 0 1-16,0 0 26 0,0 0-1 15,0 0 23-15,0 0 2 16,54-25-27-16,11 15 0 15,20 10-15-15,7 2 1 16,0 8 0-16,-12 8 2 16,-21 2-8-16,-14 8 2 15,-17 5-3-15,-21 7-1 16,-14 15-3 0,-16 16-1-16,-22 17-6 0,-7-3 2 15,-20-12-3-15,-8-10 0 16,-7-18-3-16,17 3 1 15,6 2-3-15,6-4 1 0,13-8-1 16,18-11 1-16,12-9-3 16,15-3 2-1,13-8-1-15,21-2 0 0,34 0 2 16,16 6 0-16,18-11 0 16,13 0 1-16,2 0 0 15,-5 0 0-15,-10 2 0 16,-27 8 0-16,-13 0 0 0,-9-10 0 15,-6-7-6-15,-5-13 2 16,-42 20-1701-16</inkml:trace>
  <inkml:trace contextRef="#ctx1" brushRef="#br0" timeOffset="-189496.03">6352 13294 1470 0,'0'0'0'15,"5"-43"46"-15,-3 13 1 16,-2 7 45-1,-2 3 0 1,2 7-24-16,0 13 1 16,-5-10-29-16,5 10 0 0,0 0-8 15,-8 38 0-15,-7 35-6 16,5 18 1-16,8 7-7 16,7-10 2-16,7-18-5 15,6-12 0-15,-3-3-4 16,2-9 0-16,3-14 0 0,-10-11 0 15,-10-21-3-15,0 0 1 16,15 0 1-16,-23-28-1 16,3-28 0-16,0-19 0 15,0-16-2-15,-2-22 0 16,-3-23 2-16,0 11 2 16,10 29-3-16,5 31 0 15,5 9-1-15,10 16 1 16,10 10-1-16,7 2 1 15,15 5-2-15,1 6 0 16,9 7-2-16,8 15 0 16,0 10-1-16,-13 13 0 15,-12 7-1-15,-18 3-1 0,-22 4-1 16,-25 9 2-16,20-51-1825 16</inkml:trace>
  <inkml:trace contextRef="#ctx1" brushRef="#br0" timeOffset="-188997.3">6312 13638 1545 0,'0'0'0'0,"37"-7"31"0,-2 2 1 15,25-8 20-15,5-7 2 16,7-3-20-16,5-4 1 16,-7 4-5-16,-6 0 0 15,-16 18-4 1,-16 8 1-16,-19 12-3 15,-18 10-1-15,-13 10 0 16,-9-2-1-16,-1-3-4 0,-1 6 1 16,1 9-5-16,13 0-1 15,15-2-1-15,15-8 1 16,13 0-4-16,11-7 0 16,16-13 0-16,0-7 0 15,5-16-3-15,0-7 2 16,-3-13-1-16,-12-4 1 15,-3-1 0-15,-7 0 1 0,-10 6 1 0,-10 1 1 16,2 9 1-16,-7 4 1 16,-10 13-1-16,0 0 0 15,5-10 0-15,-5 10 0 32,0 0-3-32,-5 33 1 0,-5 17-1 0,5 21 0 15,-5 12-2-15,5 2 0 16,3-9-1-16,2-16 1 15,0-20-4-15,0-10 2 16,-3-9-3-16,1-6 1 16,2-15 0-16,-10 10-1 15,0-10 0-15,0-3 0 16,0 1-2 0,5-39 1-16,5 41-1757 0</inkml:trace>
  <inkml:trace contextRef="#ctx1" brushRef="#br0" timeOffset="-188768.45">7923 13193 1470 0,'0'0'0'0,"0"0"39"15,10-25 0-15,18 2 12 0,16 1 0 31,-1 1 23-31,-1 9 1 0,-5-1-31 0,-12 3 1 16,-7 0-12-16,-3 8-1 16,-8 9-5-16,1 3 1 15,-8-10-1535-15</inkml:trace>
  <inkml:trace contextRef="#ctx1" brushRef="#br0" timeOffset="-188612.5">7901 13412 1470 0,'0'0'0'15,"0"0"49"-15,5 12 1 16,10-9 50-16,10-3 0 16,27-5-28-16,8-8 0 15,9-12-37-15,-6-5 1 16,4-3-13 0,-2-9 1-16,-65 42-1548 0</inkml:trace>
  <inkml:trace contextRef="#ctx1" brushRef="#br0" timeOffset="-188407.66">8807 12775 1482 0,'0'0'0'15,"0"0"30"-15,0 0 2 0,0 0 30 32,0 0 2-32,0 0 9 0,0 38 1 15,13 40-32-15,2 15-1 16,-10 13-7-16,0 5 0 15,-10 9-9-15,5-14 0 16,0-18-4-16,5-23-1 16,5-19-2-16,2-24 1 15,-12-22-1591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29T05:16:07.40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29T05:16:08.087"/>
    </inkml:context>
  </inkml:definitions>
  <inkml:trace contextRef="#ctx0" brushRef="#br0">15719 6462 0,'0'0'0,"0"0"0,0 0 0,0 0 16,13 14 0,-13-14-1,14 0-15</inkml:trace>
  <inkml:trace contextRef="#ctx1" brushRef="#br0">12042 2407 1255 0,'0'0'0'0,"0"0"44"16,0 0 1-16,0 0 61 15,0 0 2-15,0 0-17 0,0 0 1 16,0 0-38-16,0 0 1 15,0 0-20-15,-10-22 0 16,10 22-11-16,0 0 2 16,-7 30-7-16,2 23 0 15,-5 15-3-15,3 15 0 16,14-3-3-16,-2-2 1 16,-5-5-2-16,10-7 0 15,2-6-3 1,3-10 1-16,-10-17-1 0,0-5 0 15,0-11-2-15,0-7 1 16,-5-10 1-16,0 0 0 16,0 0 0-16,-5-32 0 15,-5-24 1-15,-7-17 1 16,2-2 1-16,-5-21 1 16,5-17-1-16,8 7 0 0,7 23 2 15,0 15-1 1,7 26 0-16,8 14-1 15,5 10-2-15,12 1 0 16,16 2-1-16,9 2 1 16,18 3-2-16,9 0 0 0,8 0-2 15,6 2 0 1,-14-2-1-16,-19 10 1 0,-15 5-2 16,-13 5 1-16,-14-2-4 15,-18 7 0-15,0-2-1 16,-15 12 0-16,10-25-1793 15</inkml:trace>
  <inkml:trace contextRef="#ctx1" brushRef="#br0" timeOffset="471.86">12227 2785 1381 0,'0'0'0'0,"0"0"35"0,-35 38-1 16,22-26 35-16,8-2-1 15,5-10-20-15,0 0-1 16,0 0-20-16,40-5 1 15,35-7 1-15,5-3 0 16,2-3 2-16,0-5 1 16,-15 8-5-16,-17 8 1 15,-3 7-1-15,-7 5 1 16,-7 7-14-16,-13 11 2 16,-15-6-10-16,-1 4 0 15,-1-4-6-15,-1-2 2 16,-2-2-6-16,-2 2 1 15,2-15-13-15,-7 10 2 16,7-10-16-16,0 0 2 0,0 0 3 16,0 0 0-16,0 0 12 15,12-2 1-15,-2-11 10 16,-5 3 0-16,0-3 2 16,-5 13 1-16,0 0 7 15,10 0 1-15,-5 18 9 16,2 25 0-16,3 30 4 15,5-3 2-15,3 3 0 0,-1-8 2 16,-7-9-2-16,0-11-1 16,-5-17-2-16,-3-6 2 31,3-12-3-31,-5-10 1 0,0 0-4 0,0 0 1 16,5-10-3-16,-5-12 1 15,0 22-1656-15</inkml:trace>
  <inkml:trace contextRef="#ctx1" brushRef="#br0" timeOffset="1316.45">13562 3004 1080 0,'0'0'0'16,"0"0"124"-16,0 0-1 0,-10-25-2 0,10 25 2 16,0 0-63-16,0 0 2 15,0 0-36-15,20 2 0 16,22 11-12-16,15-3 1 16,8 2-3-16,7-7 1 15,-15-5 1 1,-7 0-1-16,-7 0 2 0,-11 5 0 15,-15-5 3-15,-17 0 0 16,0 0-3-16,0 0 2 16,0 0-1-16,-2 8 1 15,2-8-1485-15</inkml:trace>
  <inkml:trace contextRef="#ctx1" brushRef="#br0" timeOffset="1717.21">14590 2795 1269 0,'0'0'0'16,"10"-28"45"-16,0 11-1 0,10-4 34 16,7 4 0-16,-4-6-24 15,12 6 1-15,14 7-23 0,6 5 0 16,-5 20-10-16,-13 12 0 15,-12 14-5-15,-20 9 0 16,-25 5-3-16,-17 6 1 16,-10 9-3-16,-8-12 1 15,15-10-3-15,8-8 0 16,9-7 1-16,11-11 0 16,4-7 5-16,8-15 1 15,3 13 2-15,22-16 1 16,27-7 0-1,18-5 0-15,22-2 3 16,5-6-1-16,-12 3 2 16,-13 7 1-16,-17 8-5 15,-5-2 0-15,-11 4-8 16,-1 1 2-16,-3-13-7 16,-3 2-1-16,-32 13-1616 15</inkml:trace>
  <inkml:trace contextRef="#ctx1" brushRef="#br0" timeOffset="2122.54">15624 2679 1444 0,'20'-12'0'16,"27"-16"45"-16,5-5 1 16,-2 0 20-16,-5 1 0 15,2 14-20-15,-7 13 1 16,-15 10-20-16,-10 8 0 15,-10 14-9-15,-8 11 0 0,-9 18-1 16,-13-1 1-16,-2-12-1 16,2-8-1-16,5-12-1 15,10-8 1-15,10-15-3 16,-5 12 1-16,5-12-4 16,0 0 1-16,0 0-2 15,25-7 1-15,10-3 1 16,7-6 1-16,0 9-2 15,11 7 1-15,-4 10 1 16,14 13 1-16,-6 4 0 16,-17 9 0-16,-13-4-1 0,-19 6-1 15,-21-5-2-15,-27 2 0 16,-24 8-1-16,-9-11 1 16,19-9-3-16,6-13 1 15,6-5 0-15,10-7 0 16,12-6-2-16,2-7 2 15,18 15-1663 1</inkml:trace>
  <inkml:trace contextRef="#ctx0" brushRef="#br0" timeOffset="6597.86">18004 9589 0,'0'0'0,"0"0"0,0 0 0,0 0 0,0 0 0</inkml:trace>
  <inkml:trace contextRef="#ctx0" brushRef="#br0" timeOffset="6823.76">16543 7482 0,'0'0'0</inkml:trace>
  <inkml:trace contextRef="#ctx1" brushRef="#br0" timeOffset="6797.63">12274 4159 791 0,'0'0'0'16,"0"0"40"-16,0 0 2 15,0 0 53-15,0 0 0 16,0-26 9-16,0 26 0 16,10-7-46-16,-10 7 2 15,0 0-23-15,0 0 1 0,0 0-11 16,0 0 0-16,0 22-5 15,0 24 1-15,0 24-5 16,0 13 0-16,5 5-4 16,5 5 2-1,0-12-4-15,2-16 2 0,3-19-1 16,-5-11 2-16,0-15-3 16,-2-5 2-16,-8-15-1 0,0 0 2 15,0 0 1-15,0 0 1 16,5-45 8-16,-10-26 0 15,-3-34 6-15,-4-6 2 16,-1 5 5-16,-9 18 0 16,2 23-3-16,5 19 1 15,5 19-4-15,5 9 1 16,3 8-6-16,2 10 1 16,17-5-7-16,10 0 0 15,28-5-6-15,7 2 1 16,8-7-5-1,0 3 0-15,-3 7-3 0,-10 0 1 16,-7 5-3-16,-12 5-1 16,-18 12-4-16,-15 3 2 0,-5-20-1713 15</inkml:trace>
  <inkml:trace contextRef="#ctx1" brushRef="#br0" timeOffset="6968.92">12299 4556 1192 0,'0'0'0'0,"32"-5"32"16,11 0-1-16,11-15 20 15,6 2-1-15,-10 1-6 16,-8 2 1-16,-9 12-18 0,-3 11 1 16,-10 2-9-16,4 17 1 15,-24-27-1175-15</inkml:trace>
  <inkml:trace contextRef="#ctx1" brushRef="#br0" timeOffset="7231.39">12907 4647 1054 0,'0'0'0'16,"7"-18"46"-16,-2 8 0 15,-5 10 45-15,12-18 0 16,-12 18-17-16,0 0 1 15,15 13-29-15,-5 10 0 16,3 9-13-16,4 11 0 16,-2 17-7-16,-2-4 1 15,-1-6-6-15,1-12 0 16,-3-3-4-16,0-2 1 16,12-8-4-16,3-5 1 15,12-10-1-15,-2-10 1 16,-35 0-1383-16</inkml:trace>
  <inkml:trace contextRef="#ctx1" brushRef="#br0" timeOffset="7438.11">13360 4845 1117 0,'0'0'0'0,"0"0"33"0,25-7 0 15,-3 2 18-15,8 0-1 16,22 0-6-16,13-5 0 16,5 5-26-16,-3 5 0 15,-5 2-9-15,-12-2 0 16,-50 0-1080-16</inkml:trace>
  <inkml:trace contextRef="#ctx1" brushRef="#br0" timeOffset="7782.4">13930 4702 904 0,'0'0'0'0,"10"-13"12"16,0 8 1-1,3-5 11-15,4-2 2 0,5 2 12 16,18 0 2-16,15 2-8 16,0 3 2-16,-15 10 8 15,-10 8 1-15,-8 4-5 16,-12 13 0-16,-15 16-6 0,-20 4-1 15,-12-2-7-15,-8 2 1 16,5-5-6-16,5-7 0 16,8-8-4-16,9-5 1 15,8-17 9-15,10-8-1 16,10 0 6-16,30-13-1 16,35-14 9-16,15-6 1 15,24-5 7-15,-9 3 0 16,-11-3 8-1,-7 11 0-15,-9 4-17 0,-14 5 0 16,-64 18-1481-16</inkml:trace>
  <inkml:trace contextRef="#ctx0" brushRef="#br0" timeOffset="13979.49">18110 11051 0,'0'0'0,"0"0"0,0 0 0</inkml:trace>
  <inkml:trace contextRef="#ctx1" brushRef="#br0" timeOffset="14534.97">13716 5867 892 0,'0'0'0'0,"0"0"42"0,-5-28 2 15,5 10 63-15,0 3 0 16,0 0-18-16,5 8 0 16,-5 7-37-16,10-10 2 15,-10 10-20-15,5 22 1 16,2 39-11-16,3 4 1 15,-5-4-6 1,-5-16 0-16,0-7-4 0,0-3 1 16,10 13-5-16,0 2 1 15,0-2-2 1,0-3 1-16,0-17-3 0,-5-11 1 16,0-7 0-16,-5-10 1 15,0 0 2-15,-10-25-1 16,5-23 3-16,-7-10 2 15,4-2 4-15,3-13 2 16,0-15-2-16,0-8 1 16,10-12-1-16,3 18 2 0,7 29-2 15,7 11 0-15,1 17-5 16,11 6 0-16,9 7-2 16,4 7 0-1,3 8-5-15,7-3 1 0,0 8-1 16,3 0 0-16,0 0-4 15,-13 8 2-15,-7 12-5 0,-20 3 0 16,-20-23-1548-16</inkml:trace>
  <inkml:trace contextRef="#ctx1" brushRef="#br0" timeOffset="14713.12">13786 6010 992 0,'0'0'0'16,"0"0"30"-16,32 18 0 15,-5-13 25-15,-2-5 0 16,3 0-22-16,14-10-1 31,8-3-9-31,5 3-1 0,-13 3-6 16,-5 4-1-16,-17 8-1 16,3 5-1-16,-6-2-6 15,8 2 1-15,-25-10-1018 16</inkml:trace>
  <inkml:trace contextRef="#ctx1" brushRef="#br0" timeOffset="14987.7">14513 6111 916 0,'0'0'0'15,"0"0"0"-15,0 0 1 16,0 0 3-16,0 0-1 15,25-18 41-15,-25 18 1 16,10 0 18-16,-10 0 1 16,20 35-5-16,-8 13 2 0,3 13-5 15,-5 7 0-15,-5 2-9 0,5-10 0 16,-3-9-9-16,8-16 1 31,0-15-9-31,0-12 0 0,13-11-2 0,14-20 1 16,-42 23-1274-16</inkml:trace>
  <inkml:trace contextRef="#ctx1" brushRef="#br0" timeOffset="15176.65">14936 6227 992 0,'0'0'0'15,"0"0"14"-15,0 0 2 16,0 0-13-16,38-5 2 15,-3-1 26-15,22-1 2 0,3 2 3 16,-1 0-1-16,-6-5-4 31,-9 5 0-31,-44 5-952 0</inkml:trace>
  <inkml:trace contextRef="#ctx1" brushRef="#br0" timeOffset="15593.69">15512 6103 992 0,'0'0'0'0,"25"-15"11"16,2 3 0-16,10-3 8 15,16 2 0 1,1 3 29-16,-1 0 2 0,-21 10 2 16,-5 5 1-16,-12 0 0 15,-7 5 1-15,-3 13-9 16,-15 12 0-16,-8 13-11 15,-1-8 1-15,-1-7-7 16,0-11 0-16,12-7-4 16,8-15 1-16,-7 8-2 0,7-8 2 15,0 0-4-15,10-5 2 16,5 2-3-16,0-7 1 16,9 3-1-1,-1 4 0-15,-3 6-3 0,0 9 0 16,5 6-4-16,-8 15 0 15,-7 4-5-15,-12 9 1 16,-13-1-4-16,-15-2 2 16,0-1-2-16,-3-6-1 15,6-9 1-15,5-9 0 16,9-11-1-16,13-7-1 16,0 0-1-16,13-35 2 15,-13 35-1445-15</inkml:trace>
  <inkml:trace contextRef="#ctx1" brushRef="#br0" timeOffset="15849.76">16590 5676 803 0,'0'0'0'0,"22"-26"48"15,1 11 2-15,14-7 24 16,10 4 0-16,3 8-38 16,5 0 0-16,-3 5-21 15,3 2 2-15,-25 3-9 16,-8 0 0-16,-14 3-5 16,-11 7 2-16,3-10-888 0</inkml:trace>
  <inkml:trace contextRef="#ctx1" brushRef="#br0" timeOffset="15967.04">16600 5849 866 0,'0'0'0'16,"0"0"1"-16,-10 13 0 16,10-13 9-16,0 0 0 15,0 0 33-15,0 0 1 16,0 0 5-16,50-18 2 16,-50 18-858-16</inkml:trace>
  <inkml:trace contextRef="#ctx1" brushRef="#br0" timeOffset="16377.32">17200 5228 740 0,'0'0'0'16,"10"-35"69"-16,8 2 0 16,9-5 37-16,18 5-1 15,10 6-53-15,14 9 1 16,13 13-29-16,-12 15 1 15,-17 8-13-15,-16 19 1 16,-10 24-7-16,-19 12 1 16,-11 20-2-16,-17 3-1 15,-7 12 1-15,-13 2 0 16,-7-4 6-16,-1-5 1 16,1-13 6-16,2-10-1 0,23-23 3 15,22-17 0-15,17-23 0 31,28-15 0-31,-45 0-1099 0</inkml:trace>
  <inkml:trace contextRef="#ctx1" brushRef="#br0" timeOffset="16650.86">17900 5253 992 0,'0'0'0'16,"10"-33"30"-16,-5 11 0 15,10-11 33-15,7 0 0 16,13 5-3-16,10 6 2 16,15-1-21-16,0 18 0 15,-8 8-11-15,-2 22 1 16,-13 13-6-16,-10 24 1 16,-9 14-6-16,-6 20 1 15,-4-3-2-15,-16 7 0 0,-7 1-1 16,-10-3 0-16,-7-15-5 15,-5-7 2-15,-6-16-5 16,8-5 1-16,35-55-1255 16</inkml:trace>
  <inkml:trace contextRef="#ctx1" brushRef="#br0" timeOffset="16853.79">17810 6337 841 0,'0'0'0'15,"0"0"7"-15,0 0 1 16,35-27 11-16,-22 17 1 16,-1 2 29-16,-12 8 1 15,5-15-6-15,-5 15 0 16,0 0-856-16</inkml:trace>
  <inkml:trace contextRef="#ctx0" brushRef="#br0" timeOffset="33322.37">11216 15815 0,'0'0'0,"0"0"0,0 0 0</inkml:trace>
  <inkml:trace contextRef="#ctx1" brushRef="#br0" timeOffset="33828.67">3368 10805 501 0,'0'0'0'15,"0"0"38"-15,13-35 0 16,-13 23 69-16,5-6 0 16,0 8 4-16,-5-3 0 15,4 3-9-15,1 0 1 0,-5 10-49 16,0 0 0-16,10-12-1 15,-10 12 1-15,0 0-10 16,5 22 2-16,-2 34-2 16,-1 14 0-16,1 8-7 15,2 0 1-15,5-20-2 16,0-5 1-16,0-18-8 16,-5 0 2-16,10 13-3 0,0 5 1 15,-3-10-5-15,-2-3 1 16,-5-17-2-16,-5-8-1 15,0-15 2-15,0 0-1 16,0 0 4-16,-10-31 0 16,-7-29 0-16,-8-3 0 15,0-5 3-15,0-2 1 16,2-23 1-16,9-13 1 16,4 18-5-16,7 13 0 15,16 29-6-15,6 16 1 0,14 15-5 16,17-5 1-16,17-5-7 15,5 2 1-15,-2 8-2 16,-5 5-1-16,-1 5-2 16,-9 5-1-16,-13 5-4 15,-12 10 0-15,-12 13-3 16,-13 7 0-16,-5-35-1843 0</inkml:trace>
  <inkml:trace contextRef="#ctx1" brushRef="#br0" timeOffset="34018.58">3453 11238 1218 0,'0'0'0'15,"25"5"33"-15,0-2-1 16,19-6 17-16,6-7 0 16,12-7 8-16,1-1 2 15,-6 5-19-15,-2 6 0 16,-20 7-7-16,-3 0 1 0,-5 0-14 15,1 0 0 1,-8 5-10-16,-5 2 1 0,-15-7-1290 16</inkml:trace>
  <inkml:trace contextRef="#ctx1" brushRef="#br0" timeOffset="34240.1">4031 11253 1105 0,'0'0'0'0,"0"0"5"0,7-2 1 15,-7 2 3 1,0 0 0-16,0 0 42 0,15 10 0 15,-5 10 16-15,12 28 2 16,1 27 8-16,-3 8 1 16,-8-7-1-16,-2-8 2 15,0-21-9-15,-5-11 1 16,0-19-14-16,-5-2 2 31,0-15-11-31,0 0 1 0,0 0-10 0,10-10 0 16,-10 10-1626-16</inkml:trace>
  <inkml:trace contextRef="#ctx1" brushRef="#br0" timeOffset="34702.83">4768 11465 791 0,'0'0'0'0,"0"0"106"15,0 0 1-15,30 0-13 16,4 0 0-16,21-5-35 16,15-3 0-16,2 3-30 15,-9-3 1-15,1-4-18 0,-4 2 0 16,-3 2-7-16,1 8-1 16,-58 0-1056-1</inkml:trace>
  <inkml:trace contextRef="#ctx1" brushRef="#br0" timeOffset="35049.85">5485 11349 829 0,'0'0'0'0,"25"-23"13"15,2 6 1-15,13-9 23 16,-2-4 1-16,-1 5 3 16,-5 10 1-16,-4 13-4 15,-8 2 0-15,-8 7-7 16,-2 13-1-16,0 13 1 15,-10 10 2-15,-15 25-3 0,-12 2 0 16,-16 11-2 0,-7-6 2-16,3-17 7 0,17-15 0 15,10-16 0-15,10-12 0 16,10-15 3-16,30 5 2 16,10-15 4-16,15-10 0 15,-5-2-4-15,7 4 1 16,5-10 0-16,-7 11 0 15,12 12-6 1,-14 5 2-16,-16 12-12 0,-10 6 1 16,-27-18-1496-16</inkml:trace>
  <inkml:trace contextRef="#ctx1" brushRef="#br0" timeOffset="35296.4">6274 11779 1030 0,'0'0'0'0,"0"0"38"15,13 13 0-15,-13-13 14 16,0 0-1-16,5 20-4 0,-5 7 2 31,-5 26-22-31,-3 10 1 0,-2-2-7 16,1-6 1-16,4-12 0 15,5-8 0-15,0-12-2 16,10-11 2-16,2-7-2 16,23-22 0-16,-35 17-1168 15</inkml:trace>
  <inkml:trace contextRef="#ctx1" brushRef="#br0" timeOffset="35712.15">6815 11321 1004 0,'0'0'0'16,"52"-20"-1"-16,-19 7 1 0,4 13-4 15,-7 0 2-15,-15 11 12 16,-3 16 1-16,3 13 24 16,-10 16 0-16,-15 4 19 15,-12 6 1-15,-3-6-2 16,-5-15 0-16,5-12-7 15,13-15 1-15,2-8-6 16,10-10 1-16,0 0-4 0,15-13 0 16,7-15 2-16,3-14 2 15,10-4-1-15,-3 9 2 16,6 9 0-16,-1 3 0 16,-7 12-6-16,-5 13 2 15,7 13-6-15,-2 14 1 16,-5 14-9-16,-20 9 0 15,-15 5-7-15,-15-2 0 16,-12 3-3-16,-8-9-1 16,-3-9-3-16,11-8 0 15,5-10 0-15,12-15 0 16,0-10 0-16,0-10 1 16,10-12-3-16,0-11 0 15,10 38-1622-15</inkml:trace>
  <inkml:trace contextRef="#ctx1" brushRef="#br0" timeOffset="36281.35">8307 11034 904 0,'0'0'0'0,"0"0"37"15,5-32 1-15,10 14 17 16,2 0 0-16,3 3-10 16,12 0 1-16,28-2-13 15,17-1 0-15,18 8-5 16,-15 10 0-16,-26 5-6 15,-9 5 0-15,-32 3-4 16,-26 9 0-16,-37 16-7 0,-12 0 0 16,-25 0-8-16,-5 7 0 15,22 5-3-15,10-10 0 16,18-4-2-16,15-9 1 16,17-9-3-1,10-6 2-15,10-7 1 0,17-5 1 16,25-10 1-16,18-2 0 15,30-11 5-15,4 1 1 16,-7 6 5-16,11-11 0 16,-108 27-1092-16</inkml:trace>
  <inkml:trace contextRef="#ctx1" brushRef="#br0" timeOffset="36797.94">10336 10654 878 0,'0'0'0'0,"-5"-27"6"16,3 9-1-16,-3 8 2 0,5 10 0 15,-5-7 33-15,5 14 2 16,-5 18 8-16,5 26 2 16,-5 27 6-16,5 15 1 15,0-3 0-15,0-4 1 16,5-6-8-16,5-9 2 16,2-11-4-16,3-20-1 15,-15-14-9-15,0-16 1 16,0-10-4-16,0-10 1 15,5-28 5-15,3-18 0 16,-8-16 4-16,-8-22 2 16,3-9 1-16,-2-10 1 15,-1-8-6-15,3 6 1 16,8 14-8-16,14 20 0 0,21 19-10 16,21 14 0-1,14 13-7-15,4 7 1 0,0 18-8 16,-15 10 2-16,-9 10-5 15,-6 18 0-15,-7 9-6 16,-10 9-1-16,-23 11-1 16,-9 6 0-16,2-63-1729 15</inkml:trace>
  <inkml:trace contextRef="#ctx1" brushRef="#br0" timeOffset="36970.17">10252 11044 1206 0,'0'0'0'16,"27"-5"20"-16,18 0 1 16,37-2-7-1,8-3 0-15,2 0 21 0,-5-5 1 16,-25 7-4-16,-12 3 0 16,-12 5-16-16,-6 0 1 15,-32 0-1100-15</inkml:trace>
  <inkml:trace contextRef="#ctx1" brushRef="#br0" timeOffset="37160.82">10862 11012 992 0,'0'0'0'16,"0"0"14"-16,0 12 2 0,0 3 17 15,5 8 2-15,2 27 23 16,3 11 0-16,3 4-4 16,-8-2 1-16,5 2-3 15,2-4 2-15,3-8 0 16,5-8 1-16,-8-15-8 0,8-10 0 15,0-15-8-15,23-10 0 16,-43 5-1316-16</inkml:trace>
  <inkml:trace contextRef="#ctx1" brushRef="#br0" timeOffset="37348.15">11365 11218 1093 0,'0'0'0'15,"0"0"56"-15,0 0 0 32,25 0 38-32,-8-2 1 15,21-3-23-15,9-11 1 0,8 4-36 16,10-1 1-16,4 1-13 16,1 4 1-16,5-7-9 15,-6 7-1-15,-69 8-1290 0</inkml:trace>
  <inkml:trace contextRef="#ctx1" brushRef="#br0" timeOffset="37731.36">12090 11105 967 0,'10'-10'0'15,"5"-8"31"-15,10-2 2 16,2 7 14-16,5-2 1 15,-7 5-10-15,10 8 0 16,15 4 3-16,5 6 0 16,-18 9-7-16,-15 6 0 15,-12 10-6-15,-20 7 1 16,-14 13-4-16,-11 5 0 16,-20 0-2-16,3-3-1 15,7-10-4-15,12-12 1 16,18-10 4-16,10-8-1 0,5-15 10 15,0 0 0-15,5 12 9 16,23-17 0-16,32-12 18 16,14-1 0-16,8 3 7 15,1-3 2-15,-6 3-7 16,-17 3 1-16,-21 4-12 16,-4 8 2-16,-5 5-20 0,8-10-1 15,-38 5-1736-15</inkml:trace>
  <inkml:trace contextRef="#ctx1" brushRef="#br0" timeOffset="38299.87">13726 10614 213 0,'0'0'0'16,"0"0"96"-1,0 0 2-15,0 0-29 0,0 0 1 16,0 0-49-16,0 0 2 16,37 0-6-16,-2 0 1 15,17 0 4-15,6 0 0 16,4-7 15-16,0 2 1 16,10 0 15-16,3-5 1 15,10-6 15-15,2 4 0 16,-27-1-1-16,-13 3 0 15,-24 10-11-15,-13 0 1 0,-10 0-10 16,-18 3 1-16,-24-1-13 16,-6 3 0-16,48-5-1093 15</inkml:trace>
  <inkml:trace contextRef="#ctx1" brushRef="#br0" timeOffset="38560.91">14097 10327 1105 0,'0'0'0'0,"0"-22"1"15,0 7 0-15,0 15 2 0,0-13 1 16,0 13 36-16,0 13 2 16,3 29 15-16,1 24 1 15,6 12 3-15,-5 5 1 16,0 0-10-1,0-3 2-15,3-7-9 0,7-10 1 16,0-15-12-16,-5-18 1 16,-3-10-7-16,-7-20 0 15,15 5-9-15,-5-5 0 16,-10 0-1366-16</inkml:trace>
  <inkml:trace contextRef="#ctx1" brushRef="#br0" timeOffset="39386.21">15350 10453 401 0,'0'0'0'0,"10"-27"65"0,0 6 0 16,-5 4 6-16,0 2 1 15,-5 15-18-15,5-13 0 16,-5 13-2-16,0 0 1 16,0 0 0-16,-3 20 1 15,1 38-1-15,-3 13-1 16,5 7 2-16,5 0 1 15,-3 2-6-15,1-2 2 16,2-15-3-16,2-10 0 16,3-18-8-16,-5-15-1 15,-5-20-2-15,0 0 1 16,5-10 5-16,0-23 1 0,-5-35 3 16,2-10 1-16,-2-10 6 15,0-10 1-15,-2-7-5 16,2-9 2-16,-5-4-7 15,0 2 1-15,5 28-9 16,15 20 1-16,12 26-8 16,16 6 1-16,6 16-11 15,6 5 1-15,15 8-6 0,-8 2-1 16,-7 5-5-16,0 10 0 16,5 7-3-16,-8 3 0 15,-2 11-3-15,-10 6 1 16,-18 6-1-16,-10 2-1 15,-22 6-2-15,-4-8 1 16,14-43-1720-16</inkml:trace>
  <inkml:trace contextRef="#ctx1" brushRef="#br0" timeOffset="39574.75">15444 10577 1042 0,'0'0'0'16,"15"27"3"-16,5-7 2 0,15-2-1 15,15-13 1-15,20 0 30 16,2-10 1-16,-7 0 10 16,-21-5 0-16,-11 2 2 15,-13-2 0-15,-8 5-2 16,-12 5 0-16,0 0-1 16,-5 15 1-16,5-15-1173 15</inkml:trace>
  <inkml:trace contextRef="#ctx1" brushRef="#br0" timeOffset="41679.33">16109 11024 829 0,'0'0'0'0,"0"0"36"15,0 0 1-15,0 0 1 16,0 0 0-16,0 0 18 16,0 0 0-16,-15 63-14 15,20 0 0-15,5 3-5 16,3-1 2-16,4-10 1 15,-2-7 2-15,3-10-8 16,-8-10 2-16,2-8-1 0,3-8 1 16,0-2-7-16,7-15 1 15,18-15-5-15,5-8 1 16,-45 28-1214-16</inkml:trace>
  <inkml:trace contextRef="#ctx1" brushRef="#br0" timeOffset="41837.25">16513 11178 1004 0,'0'0'0'16,"0"0"11"-16,37 0 1 15,-9 0 12-15,6-5 1 16,26 2 0-16,10 3 2 16,10 0-12-16,-6-2 0 15,-1-3-5-15,-6-3 0 0,-67 8-894 16</inkml:trace>
  <inkml:trace contextRef="#ctx1" brushRef="#br0" timeOffset="42248.71">17345 10956 803 0,'0'0'0'0,"27"-15"4"16,5 3 2-16,23-8 3 15,2 2 1-15,-4 5 42 0,-6 11-1 16,-17 4 17-16,-8 11-1 15,-7 7 0-15,-15 13 2 16,-17 15-13-16,-8-1 0 16,-15 1-12-16,-2-5 0 15,-1-10-8-15,9-3 1 16,16-10-9-16,8-10 1 16,10-10-7-16,0 0 1 15,33 10-3-15,9-5 0 16,13-5-1-16,2 5 0 15,-10-5-3-15,-7 8 1 16,-3 7-2-16,-7 2 2 16,-7 6-4-16,-13 12 0 0,-10 13-4 15,-23 2 1-15,-12 3-2 16,-14-7 0-16,-11-9-2 16,0-9 0-16,-10-13 7 15,3-7-1-15,12-13 12 16,33-18-1-16,22 23-1426 0</inkml:trace>
  <inkml:trace contextRef="#ctx1" brushRef="#br0" timeOffset="52697.53">4813 12255 740 0,'0'0'0'16,"0"0"42"-16,0 0-1 15,-18-23 58-15,18 23 1 16,0 0 0-16,0 0 0 16,0 0-21-16,18-5 1 15,31 10-31-15,19 0 1 16,6-8-13-16,9-9 0 16,24-11-2-1,7-7-1-15,21 0 3 0,-13 2 0 0,-3 1-3 16,-14 4 0-16,-18 3-3 15,-10 7 2-15,-24 8-4 16,-21 5 1-16,-22 0-2 16,-10 0 1-16,-25 20-4 15,-7-2 1 1,-21 5-4-16,-11-1 1 0,11-12-15 0,-14 8-1 16,-13-1-8-16,-17 6 0 15,-12 2-22-15,-13-2-1 16,22 5-52-16,5 4-1 15,13 3-15-15,12-4 0 16,11-9 31-16,24-4-1 16,20-13 40-16,35-5-1 31,32-5 18-31,23-15 0 16,14-8 5-16,33-7 0 15,40-15 6-15,5 2 0 16,-22 3 19-16,-21-1 1 15,-12 16 24-15,-32 10 2 0,-43 10 4 16,-27 10 1-16,-20 7-4 16,-17 14 1-16,-25 1-11 15,4 6-1-15,18 10-6 16,10-11 0-16,20-27-1562 16</inkml:trace>
  <inkml:trace contextRef="#ctx0" brushRef="#br0" timeOffset="53980.08">26398 12567 0,'0'0'0</inkml:trace>
  <inkml:trace contextRef="#ctx0" brushRef="#br0" timeOffset="60778.78">11774 17116 0,'0'0'0</inkml:trace>
  <inkml:trace contextRef="#ctx0" brushRef="#br0" timeOffset="61978.08">9808 10783 0,'0'0'0</inkml:trace>
  <inkml:trace contextRef="#ctx0" brushRef="#br0" timeOffset="62371.41">8321 8529 0,'0'0'0,"0"-14"0,0 14 15,0-13 17,0 13-32,0-14 15,13 1 1,-13-1 0,13 1-16,1 0 31,-1-1-31,0 1 31,-13 13-31,0-14 31,14 14-31,-14-13 32,13 13-32,-13-13 31,0 13-31,40 13 31,13 0-31,-13 1 31,13-1-31</inkml:trace>
  <inkml:trace contextRef="#ctx1" brushRef="#br0" timeOffset="61853.16">4930 5497 300 0,'0'0'0'0,"0"0"2"15,0 0 2-15,0 0-4 16,0 0 0-16,0 0-230 15</inkml:trace>
  <inkml:trace contextRef="#ctx0" brushRef="#br0" timeOffset="63037.67">27355 12487 0,'0'0'0,"-107"-564"0,1 14 0,-13-13 31,12-1-15</inkml:trace>
  <inkml:trace contextRef="#ctx1" brushRef="#br0" timeOffset="62852.41">24385 5303 401 0,'0'0'0'16,"0"0"4"-16,0 0-1 16,0 0 8-16,0 0 0 15,0 0-11-15,0 0 0 16,0 0-323-16</inkml:trace>
  <inkml:trace contextRef="#ctx0" brushRef="#br0" timeOffset="66572.73">17167 14835 0,'0'0'0,"13"0"0,14 0 0</inkml:trace>
  <inkml:trace contextRef="#ctx1" brushRef="#br0" timeOffset="66418.28">10847 9366 375 0,'0'0'0'15,"0"-30"11"-15,0 10 0 16,-5 7 17-16,5 3 1 16,0 10-5-16,0 0 0 15,0 0-14-15,5 28 2 16,5 27-2-16,0 23 1 15,-5 8-2-15,7-6 0 16,11-19 0-16,-1-16 0 16,3-17 1-16,12-21 1 15,21-17 7-15,4-22 1 16,20-24 20-16,-2-12 1 16,0-15 5-16,-3 3-1 0,0 2 6 15,5 2 0-15,-2 13 0 16,-8 3-1-16,-15 5-2 15,-19 9 0-15,-21 26-7 16,-17 20-1-16,5 10-5 16,-10 18 0-16,-7 17-6 15,-8 6 2-15,20-51-1010 16</inkml:trace>
  <inkml:trace contextRef="#ctx1" brushRef="#br0" timeOffset="66723.55">11514 9246 829 0,'0'0'0'0,"-17"-21"16"16,7 11-1-16,5-7 22 15,0 7 0 1,5 10-3-16,-5-10 1 0,5 10-11 16,0 12 2-16,-10 13-9 15,0 18 0-15,8 30-1 16,2-5-1-16,5 3 1 0,22-26 1 15,15-7-3-15,23-28 1 16,32-25 4 0,15-23 0-16,8-13 24 0,2-9-1 15,0 2 24-15,-5 0 0 16,-15 18-11-16,-10 2 0 16,-12-2 1-16,-8-15 0 15,-72 55-1299-15</inkml:trace>
  <inkml:trace contextRef="#ctx1" brushRef="#br0" timeOffset="67615.57">6344 10282 1168 0,'0'0'0'16,"5"-33"32"-16,-2 16 2 0,2 7 33 15,-5 10 1-15,10 0-11 16,2 20 0-16,13 33-29 16,0 7 0-16,-10-2-9 15,-3-13 1-15,-2-17-4 16,0-3 0-16,5 0-3 16,3-10 1-16,6-2-3 0,14-13 1 15,17-13 5-15,12-7 1 16,3-15 5-16,2-13-1 15,5-30 3-15,8-20-1 16,4-13 0-16,1 11 0 16,2 17 0-16,-10 17 1 15,-14 19-5 1,-16 16 0-16,-22 16-3 0,-10 10 1 16,-20 5-1-16,7 8 0 15,-7 7-7-15,-7 10 1 0,7-25-1524 31</inkml:trace>
  <inkml:trace contextRef="#ctx1" brushRef="#br0" timeOffset="67904.87">7081 9912 1318 0,'0'0'0'0,"-5"-15"10"0,5 15 1 15,-10-12 24-15,10 12 1 16,-14 0-3-16,4 7 0 16,-3 18-14-16,3 26 0 15,0 22-4-15,10 7 0 16,15 3-5-16,8-5 1 16,9-28-1-16,25-22 0 15,18-28-2-15,20-33 0 16,17-24 2-16,7-24 1 15,-4-7 6-15,2 2 0 0,-3 11 5 16,-4-3 1-16,-13-3 1 16,-17 1 2-16,-80 80-1340 15</inkml:trace>
  <inkml:trace contextRef="#ctx0" brushRef="#br0" timeOffset="69591.92">19784 13601 0,'0'0'0,"0"0"0,0 0 0,0 0 15,0 0 1,0 0 15,0 0-31,0 0 16,0-14-1,0 1 1,-14 13 0,1-14-1,0 14 1,-14 0-1,-13 0-15,-13 14 32,-13 13-32,26-14 31,13 14-31,-26 174 31,-26 135-31,65-256 16,41-134-1,-27 68 1,13-14 0</inkml:trace>
  <inkml:trace contextRef="#ctx0" brushRef="#br0" timeOffset="70138.66">19704 13614 0,'0'0'0,"-40"13"15,13 14-15,-158 54 16,-1-1-16</inkml:trace>
  <inkml:trace contextRef="#ctx0" brushRef="#br0" timeOffset="71234.27">21723 13305 0,'0'0'0,"0"0"0,0 0 0,0 0 16,0 14-16,0-14 31,0 0-31,0 0 31,13 0-31,-13 0 31,0 0-31,0 0 32,0 0-32,0 0 31,13 0-31,-13 0 31,0 0-31,0 0 31,0 0-31,-26-27 32,-27-27-32,-27 1 31,-13-1-31,-53 0 15,-27 1 1,1 12 15,-1 28-31,53 13 16,27 27 0,0 0-1,27 13 1,26 0-1,14 14 1,12-27 0,28-1-16</inkml:trace>
  <inkml:trace contextRef="#ctx1" brushRef="#br0" timeOffset="71784.98">15805 12431 1494 0,'53'-20'0'0,"109"-31"52"16,64-32 0-16,76-27 40 15,46-14 0-15,51-2-18 0,-28 13 0 16,-25 15-36-16,-65 23 0 16,-46 7-13-16,-61 20 0 15,-57 8-5-15,-47 12 0 16,-33 13-5-16,-20 7 1 15,-17 8 4 1,-39 3 1-16,-46 14-1 0,-17 9 0 0,-5 6-3 16,-5 9 1-16,-10 6-13 15,-20 11 1-15,-30 0-8 16,0 5-1-16,10 2-46 16,3 8 0-16,-6 10-56 15,13 11 1-15,8 1-10 16,5-9-1-16,-16-13 13 15,13-13 1-15,33 5 46 16,24-7 1-16,28-12 38 16,27-16 1-1,30-30 14-15,60-20-1 0,47-31 10 0,54-24 0 16,71-26 28-16,79-27 0 16,83-31 22-16,22 18 2 15,-30 48-3-15,-82 23 0 16,-103 17-5-16,-61 18 1 15,-48 7-1-15,-37 16 1 16,-45 7-8-16,-10 5 0 16,0 0-1536-16</inkml:trace>
  <inkml:trace contextRef="#ctx0" brushRef="#br0" timeOffset="2282.77">12584 18699 0,'0'0'0,"0"0"0,0 0 0,14 0 0,-1 0 15,14 0-15,12 0 0,1 0 16,-13 0-16,-1 0 0,-12 0 16,-1 0-16,0 0 15,-13 0-15</inkml:trace>
  <inkml:trace contextRef="#ctx0" brushRef="#br0" timeOffset="2519.27">11960 16459 0,'0'0'0</inkml:trace>
  <inkml:trace contextRef="#ctx1" brushRef="#br0" timeOffset="2338.98">7552 13042 941 0,'0'0'0'0,"0"0"46"16,0 0 1 0,0-28 60-16,0 28 0 0,0 0-22 15,0-7-1-15,0 7-37 16,0 0 1-16,0 0-16 15,0 0-1-15,-5 12-8 16,0 24-1-16,-7 32-7 16,2 20 0-16,10 7-2 15,2 3 0-15,8-15-2 0,5-15 2 16,0-15-4-16,-3-18 0 16,-2-9 1-16,0-9 1 15,-10-9-1 1,0-8 0-16,0 0 1 15,10 10 2-15,-10-10-1 0,5-13 1 16,-5-20 7 0,0-32-1-16,3-46 4 0,7-14 2 15,0 9 1-15,-5 25 1 16,5 31-4-16,2 20 2 16,1 17-7-16,-3 8 0 15,5 5-6-15,2 2 2 16,15-2-5-16,6 0 1 15,12 0-1-15,4 5 0 16,4 5-3-16,1 3 2 0,-11 7-2 16,-11 5-1-16,-10 5-1 15,-7-5 0-15,-15-2-1 16,-20 14-1-16,15-27-1602 16</inkml:trace>
  <inkml:trace contextRef="#ctx1" brushRef="#br0" timeOffset="2529.19">7515 13465 1117 0,'0'0'0'0,"0"0"4"16,12 27-1-16,-12-27 4 0,20 10-1 15,0-12 16-15,22-11 0 16,26-14 2 0,4-1 0-16,-5 8 1 0,-10 7 1 15,-2 1 17-15,-5 9 0 16,-5 13-1-16,-10 10 0 31,-8 13-8-31,-2 2 0 16,-25-35-1173-16</inkml:trace>
  <inkml:trace contextRef="#ctx1" brushRef="#br0" timeOffset="2792.4">8170 13621 1004 0,'0'0'0'0,"0"0"0"16,15-5 0-16,-8-3 0 15,6-2 1-15,7-3 32 0,-6 3 0 16,-1-2 27-16,-1 12-1 16,-2 12 8-16,-2 6 2 15,7 20-12-15,-5 2 2 16,0 10-12-16,-5-2 1 16,-5-3-10-1,5-2 1-15,2-15-8 16,8-5-1-16,-5-16-2 0,7-9 1 15,13-14-9-15,3-14 1 16,-6-7-21-16,0-11 1 16,-27 48-1332-16</inkml:trace>
  <inkml:trace contextRef="#ctx1" brushRef="#br0" timeOffset="2936.51">8533 13641 979 0,'0'0'0'16,"0"0"0"-16,0 0 1 16,10-10-1-16,-10 10 0 15,0 0 14-15,10 0 0 16,-10 0 22-16,23 15 1 15,-8 2 19-15,-3 16 1 16,3 20 3-16,-5 2 2 16,-5-2-12-16,0-10 2 15,0-8-11-15,12-7 1 16,-17-28-1169-16</inkml:trace>
  <inkml:trace contextRef="#ctx1" brushRef="#br0" timeOffset="3367.77">9539 13316 853 0,'0'0'0'16,"0"0"45"-16,0 0 0 15,0 0 32-15,38 0 0 16,9-22-22-16,28-6 0 16,17 3-17-16,8 2 1 15,-11 16-2-15,-14-3 2 16,-20 7-7-16,-23 6 2 16,-17 7-10-16,-10-5 2 15,-7 12-16 1,-16 3 2-16,18-20-1137 0</inkml:trace>
  <inkml:trace contextRef="#ctx1" brushRef="#br0" timeOffset="3493.85">9813 13460 904 0,'0'0'0'0,"0"0"0"16,-12 27 0-16,12-27-1 15,22 8 1-15,3-8 9 16,25-3 0 0,25-2 24-1,2-7 2-15,10-1 17 16,3-4 1-16,24-4 2 15,23 4 0-15,-137 17-959 16</inkml:trace>
  <inkml:trace contextRef="#ctx1" brushRef="#br0" timeOffset="3871.68">11572 13113 1054 0,'0'0'0'16,"0"0"50"-16,0 0 0 15,-5-28 43-15,5 28 2 16,0 0-33-16,0 0 1 16,0 0-26-16,-20 5 2 15,-13 28-15-15,-4 27 2 16,5 18-7-16,7 10 0 16,10 0-5-16,15-5-1 15,15-15-3-15,15-15 0 0,14-13-2 16,24-12 0-16,4-23 1 15,13-10 0-15,-1-23 4 16,-16-12 2-16,-11-13 5 16,-22-12 2-16,-20-8 1 15,-20-10 1-15,-23-10 4 16,-22-3 1-16,-24-2 2 16,-11 20 1-16,8 20-8 15,5 30 1-15,4 26-2 0,68 2-1540 16</inkml:trace>
  <inkml:trace contextRef="#ctx1" brushRef="#br0" timeOffset="4798.32">14538 13523 766 0,'0'0'0'0,"-3"-31"49"15,3 14 2-15,0 4 46 16,0 13 1-16,0-12-27 16,0 22-1-16,5 17-19 0,0 21 1 15,-2 33-20 1,-6 12 1-16,-7 12-10 0,-2 1 1 16,2-3-1-16,-3-12 1 15,6-11-3-15,5-17 1 16,7-15-2-16,-1-20 0 15,-1-16-1-15,-3-12 0 16,15-17 0-16,-5-31 0 16,5-38 5-16,5-22-1 15,-5-15 2-15,-3-10 0 16,3-16 3-16,0 6 1 16,-3 19 2-16,8 26 1 15,5 30-5-15,8 26 1 16,2 6-9-16,12 16 1 0,23 3-7 15,-1 12-1 1,9 10-3-16,-6 12 0 0,-15 6-2 16,-10 20-1-16,-9 12-1 15,-18 23 0-15,-20-78-1506 16</inkml:trace>
  <inkml:trace contextRef="#ctx1" brushRef="#br0" timeOffset="5328.58">14657 13915 1117 0,'0'0'0'0,"0"0"16"0,0 0 0 16,0 0 15 0,0 0 0-16,38-7-7 15,17-16 0-15,44-5-6 16,11 1 1-16,-18 4-5 16,-17 13 1-16,-16 2-3 0,-21 16 2 15,-13-1-1-15,-20 19 2 16,-10 24-3-16,-5 5 0 15,-10 16-2-15,2-3 1 16,3 0-4-16,0-8 1 16,13-5 5-16,7-7 0 15,7-13 2-15,3-7-1 16,13-8 4-16,7-7 0 16,17-11-2-16,13-9 1 15,14-11 2-15,3-10 0 16,-7-7 7-16,-10-15 1 15,-18-11 9-15,-14 4 1 16,-13-4 0-16,-10 8 1 16,-5 11-3-16,-3 6-1 15,-4 21-2-15,-1 3 0 0,3 12-5 16,-12 7 0-16,-3 21-10 16,-13 12 0-16,-4 18-10 15,2 10 0-15,5 0-4 16,13-3-1-16,12-9-2 15,10-9 1 1,12-9-1-16,8-13 0 0,10-10-1 16,2-10 0-16,0-10-3 15,1-15 2-15,9-10-1 0,8-8-1 16,-60 38-1517-16</inkml:trace>
  <inkml:trace contextRef="#ctx1" brushRef="#br0" timeOffset="5614.22">16667 13520 1105 0,'0'0'0'0,"0"0"32"16,43-28 1-16,-11 13 10 16,15 3-1-16,8 2 19 15,5 2-1 1,5 3-20-16,-13 0-1 0,-5 0-12 16,-14-3 0-16,-4 8-6 0,-4 8 0 15,-7 0-13-15,-11 7 0 16,-7-15-1184-16</inkml:trace>
  <inkml:trace contextRef="#ctx1" brushRef="#br0" timeOffset="5756.08">16916 13676 941 0,'-15'15'0'16,"-15"15"3"-16,3 3 1 15,20-8 1-15,2-2 2 16,10-16 16-16,17-2-1 16,33-2 13-16,19-6 0 15,1-9 2-15,12-8 0 16,20-5-1-16,8-6-1 15,-115 31-950 1</inkml:trace>
  <inkml:trace contextRef="#ctx1" brushRef="#br0" timeOffset="6029.84">18189 13309 866 0,'0'0'0'0,"-30"-3"12"16,10 6 2-16,-15 4 4 15,-7 11 1 1,-8 12 9-16,0 15 0 0,8 16-7 0,7 4 0 15,10 6-1-15,8-3-1 32,9-1 2-32,11-11 0 15,12-1-1-15,17-15 1 16,23-9-1-16,29-11 0 16,21-10 7-16,5-15 0 15,-21-18 3-15,-14-7 0 0,-25-13 3 16,-5-5 0-16,-23 1 10 15,-14-14 2-15,-21-4 0 16,-22-13 1-16,-20-3-3 16,-22 3-1-16,77 78-1267 15</inkml:trace>
  <inkml:trace contextRef="#ctx0" brushRef="#br0" timeOffset="23174.29">27501 18431 0,'0'0'0,"0"0"0,13 0 0,0 13 16,1 1-16,-1-1 15,13 14-15,-12-13 16,-1-1-16</inkml:trace>
  <inkml:trace contextRef="#ctx1" brushRef="#br0" timeOffset="23496.22">20734 13515 1255 0,'0'0'0'0,"-5"-40"47"16,5 7 2-16,0 0 67 16,5 8 1-1,-5 13-28-15,0 12-1 0,0-15-37 0,0 15-1 16,0 15-17-16,0 20-1 15,0 33-8-15,-5 7 0 16,0 1-9-16,-7-1 2 16,2 26-3-16,5 5-1 15,7 14-2-15,3-14 2 16,5-36-4-16,0-17 0 16,-5-23 0-16,-5-12 0 15,0-18-2-15,5 10 2 16,-5-10 4-16,0-30-1 15,0-33-1-15,0-30 2 32,5-30 0-32,-2-11 1 15,7 3 0-15,4 1 1 0,-1-4 0 16,12 16 1-16,5 38-1 16,7 24-1-16,0 26-2 15,6 15-1-15,-6 15-5 16,5 20 2-16,-2 20-2 15,-7 18 0-15,-11 23-3 16,-27 2 0-16,-25-10 0 16,-12-8 0-16,-8-20-1 15,-2-2 0-15,-5-3 1 0,4-7 0 16,11-13 0-16,10-2 1 16,9-13-1-16,13-5 2 15,10 0-2-15,-5-20 1 16,23-3-2-16,26-5 0 15,-44 28-1782-15</inkml:trace>
  <inkml:trace contextRef="#ctx1" brushRef="#br0" timeOffset="24498.2">21461 13170 1507 0,'0'0'0'0,"0"0"34"15,-10-25 2-15,5 5 24 16,0 2 0-16,0 8 3 15,5 10 1-15,-15 21-30 16,3 26 0-16,-3 49-9 16,3 20 1-16,12-1-6 15,5 4 1-15,12-14-5 0,10-4 1 16,16 0-3-16,14-16 0 16,3-27-1-16,17-28-1 15,-12-37-1-15,-3-26 2 16,-7-22-3-16,-8-13 1 15,-19 5 1-15,-21 0 1 16,-22 2-2-16,-15 14 1 16,-12 16-1-16,2 21 1 15,-2 18-2-15,-6 25 1 16,1 25-1-16,2 15 0 16,15 17-3-16,13 1 0 15,12-18-2-15,17-23 1 16,18-17-3-16,15-28 0 15,12-25 0-15,1-21 0 16,1-29-1-16,-9-3 2 16,-10 5-1-16,-15 10 0 15,-13 8 1-15,-9 17-1 16,-3 15 1-16,0 18-1 16,-8 26-2-16,3 16 1 15,0 34-1-15,3 7 2 16,2-3-3-16,7-12 1 15,11-27-1-15,14-31 1 16,13-28-1-16,0-17 0 16,-3-16 0-16,-4-6 0 0,-11-14-1 15,-12 1 0-15,-3 7-2 16,-2 13 2-16,-10 22-2 16,-2 13 1-16,2 15 1 15,0 0-1-15,-8 17 1 16,3 26 0-16,-2 35 0 15,2 15 1-15,10-2 0 16,2-11 0-16,8-24 0 16,5-21 0-16,0-15 0 0,3-20 0 15,9-20 0-15,-2-15 1 16,2-21 0-16,3-14 0 16,-10-8 2-16,-5 7-1 15,-15 16 1-15,-5 12 1 16,-5 18 0-16,0 15 1 15,0 20-2-15,3 28 1 16,4 30 0-16,8 10-1 16,2 7-2-16,13-12 2 15,8-17-2-15,12-29 0 16,12-12-1-16,3-15 1 16,4-15-1-16,-1-22 1 15,-14-24-1-15,-6-7 0 16,-3-5 0-16,-16 3 1 15,-14-3 0-15,-10 15 2 16,-7 23-1-16,-8 12 1 0,-10 18-1 16,-2 28 2-16,-13 25-2 15,5 25 1-15,5 12-2 16,10 8 2-16,15-10-2 16,10-12 0-16,18-34 0 15,7-11 0-15,7-16-1 16,18-13 1-16,34-12-1 15,11-8 0-15,-100 23-1769 0</inkml:trace>
  <inkml:trace contextRef="#ctx1" brushRef="#br0" timeOffset="25003.37">24168 13631 1444 0,'0'0'0'0,"-5"-46"59"15,5 11 2-15,-7-5 47 16,2 7-1-16,3 8-28 16,-1 8-1-16,-2 4-34 15,5 13 1-15,-10-10-19 16,10 10 0-16,-20 20-7 0,5 8 1 16,5 9-4-16,10 14-1 15,13 4-3-15,9-10 0 16,8-2-3-16,5-3 0 15,5-2-2-15,-5 2-1 16,-15-2 0-16,-25 0 0 16,-28-5-3-16,-9-1 0 15,-3-7 0-15,-5-9 0 16,0-11 0-16,6-5 1 16,9-5-3-16,12-8 0 15,13-2-1-15,15-3 1 16,13-2-1-16,29 3 0 15,-47 17-1678-15</inkml:trace>
  <inkml:trace contextRef="#ctx1" brushRef="#br0" timeOffset="25346.03">24589 13686 1419 0,'0'0'0'0,"0"0"16"16,0 0-1-16,23-28 15 16,-23 28 0-16,0 0 31 15,0 0-1-15,-5-10-16 0,5 10 0 16,0 0-5-16,0 0 1 15,-8 23-4-15,8 10 0 16,3 20-7-16,12-3 1 16,5-10-6-16,12-17 2 15,10-18-6-15,-2-15 0 32,5-13-3-32,-8-7 0 0,-4-5-1 0,-6-6 1 15,-9-9-2-15,-1 5 2 16,-12 12 0-16,-5 13 0 15,0 20-5-15,-10 18 2 16,-5 34-4-16,3 11 0 16,7 5-3-16,0 15-1 15,5 15-2-15,5-12 0 16,15-28-2-16,19-33 2 16,21-40-3-16,7-25 0 15,-67 40-1672-15</inkml:trace>
  <inkml:trace contextRef="#ctx1" brushRef="#br0" timeOffset="26292.74">25237 13674 1482 0,'0'0'0'16,"0"0"28"-16,0 0 0 0,0 0 24 16,0 0 0-16,0 0 2 15,0 0 1-15,27 52-24 16,-17 6-1-16,0 10-9 16,0-2 0-16,-2-9-1 15,-1-14 0-15,-4-23-2 16,-3-20 1-1,7-15-1-15,-2-25 0 0,5-18 2 0,-3-5 1 16,3-2 2-16,-2 9-1 16,-1 11 2-16,3 15 0 15,-2 12-1-15,-8 6-1 16,0 12-3-16,10-5 0 16,5 10-6-16,10 12-1 31,19 1-5-31,11-3 1 0,15-20-3 15,0-18 1-15,7-9 0 16,-10-19-1-16,-17-4 0 16,-20-5-1-16,-5-16-1 15,-8-2 2-15,-9-12-2 16,-3-3 1-16,-13-3-2 16,-2 8 1-16,-2 23 1 15,-1 14-1-15,-2 26 0 0,3 20 2 16,-3 15-2-16,-10 35 2 15,-12 38-3-15,12 36 0 16,10 47-1-16,12 17 2 16,3 16-3-16,-2 0 1 15,-6-5-1-15,-4-13 0 0,2-18 0 16,-5-14 0-16,3-24 0 0,7-26 0 31,7-37 0-31,3-24 0 0,-2-28 0 16,-1-32 1-16,-2-31-1 15,-7-18 0-15,-8-24-8 16,2-6 0 0,6 3-17-16,4 12 2 0,11 21-13 15,12 17 0-15,2 21 6 16,10 4 1-16,8 3 7 16,10-3 1-16,7-7 5 15,13-3 2-15,15-17 8 16,9 0 2-16,16 2 2 15,-13-2 2-15,-35-3 0 16,-22 5 0-16,-25 5 4 0,-17 10 0 16,-16 16 3-16,-29 17 1 15,-23 10 2-15,-7 20 1 16,2 18 2-16,8 10-1 16,7 12 0-16,20-4 1 15,20-11-3 1,20-17 0-16,18-16-1 15,17-17 1-15,17-12-2 0,15-16 0 16,13-12 1-16,-5-10 0 16,-13 7-1-16,-12-2 1 15,-15 12 0-15,-10 8 2 16,-20 10-2-16,-5 10-1 16,-5 17-2-16,-10 21 1 15,-3 28-4-15,-2 9 2 16,3-7-3-16,12-18 0 15,22-12-1-15,16-20 2 16,9-13-3-16,8-25 1 16,12-16-1-16,5-19 0 15,-67 55-1711-15</inkml:trace>
  <inkml:trace contextRef="#ctx1" brushRef="#br0" timeOffset="26676.79">26980 13762 1457 0,'0'0'0'0,"28"-41"24"16,-8 9 0-16,-16 6 20 15,-4 11 0-15,0 15 20 16,-24 0 1-16,1 13-23 15,-17 12-1-15,-9 15-7 16,-1 8 1-16,15 15-7 0,5 2 1 16,13 1-5-16,12-11 2 15,15-12-4-15,14-10 0 16,14-13-4-16,14-13 1 16,23-14-3-16,-1-11 0 15,-9-2-3-15,2-10 0 16,-9-15 1-16,-6-8 0 15,-2-3-1-15,-13-1 0 16,-4 1 0-16,-8 6-1 16,-20 2 0-16,-10 15 2 15,-10 16-2-15,-5 22 0 0,-15 20-3 16,5 23 2-16,-5 7-4 16,8 16 1-16,12 2-3 15,10-6 0-15,17-14-2 16,1-17 0-16,4-19-1 15,20-14 0-15,26-18 0 0,29-16-1 16,20-14 0-16,7-10 0 16,-119 55-1734-16</inkml:trace>
  <inkml:trace contextRef="#ctx1" brushRef="#br0" timeOffset="30697.22">21125 14952 1192 0,'0'0'0'16,"0"0"41"-16,20-33 0 16,-20 33 59-16,10-15 1 15,-10 15-27-15,0 0 1 16,0 0-33-16,0 0-1 15,0 0-12-15,-12 25-1 16,-6 20-8-16,-4 11 1 16,9-4-5-16,3-9 1 15,10-15-4-15,5-8 2 0,0-5-3 16,-5-15 0-16,13 13 2 16,-13-13-1-16,22-23 2 15,-7-5 0 1,0-4-2-16,-3 4 0 0,-2 5 2 0,-10 11 0 15,0 12-2-15,0 0 1 16,0 0-2-16,-12 7 0 16,2 8-1-16,3 13 1 15,4 5-2-15,3-8 1 16,5-2-3-16,2-8 1 16,8-10-1-16,5-18 1 15,13-15-1-15,-3-7 0 16,-8 0 0-16,-12-3 1 15,-12-2 1-15,-16 5 1 16,-17 0-1-16,-10 7 0 16,-7 13 0-16,-10 12 0 15,5 21 0-15,2 15 0 0,-3 22-2 16,1 23 0-16,10 38-1 16,10 2-1-16,14-15 0 15,18-15 0-15,18-15-3 16,19-10 0-16,20-15 0 15,20-15 0-15,13-18-1 16,7-15 0 0,10-23-1-16,-12-10 2 0,-13-17-1 15,-12 0 0-15,-20 7 2 0,-20-7-1 16,-10-8 0-16,-13 7 2 16,-4 11-1-16,-8 15 2 15,-5 30 0-15,2 28-1 16,-2 27 0-16,-7 10 0 31,2-14-1-31,10-1-1 0,15 1-1 16,10-1 0-16,12-7 0 15,8-13-1-15,20-28-1 16,0-14 1-16,10-13 0 16,-11-15 0-16,-6-11 0 15,-13-2 1-15,-11 11 1 16,-14 7-1-16,-15 4 0 0,-12-6 0 15,-18-16 1-15,3 10 0 16,9 26-1-16,1 14 2 16,12 13-2-16,5 8 1 15,5 4-2-15,5 1 0 0,7-10-1 16,13-6 0 0,-25-12-1804-1</inkml:trace>
  <inkml:trace contextRef="#ctx1" brushRef="#br0" timeOffset="30997.26">21942 15445 1507 0,'0'0'0'15,"20"-18"23"-15,-8 8 2 16,-2 5 16-16,-10 5 1 16,0 0 8-16,10 20 2 15,-10 18-24-15,-2 15 1 16,-6 5-6-16,3-1 0 16,0-9-5-16,5-13 1 15,10-12-1-15,0-8 0 16,3-5-2-16,12-20 0 15,12-17-1-15,3-14 1 16,2-4 0-16,-2-3 1 16,-13 10-2-16,-2 13 2 15,-12 8-2-15,-6 9 0 0,-7 8-3 16,0 0 0-16,3 20-3 16,-6 13 0-16,-2 30-2 15,5 5 1-15,5-3-3 16,10-20 1-16,8-24-2 15,14-21 1-15,-37 0-1619 16</inkml:trace>
  <inkml:trace contextRef="#ctx1" brushRef="#br0" timeOffset="31890.8">22512 15450 1444 0,'0'0'0'0,"0"0"31"0,25-28 2 15,-25 28 22-15,0 0 0 16,10 23 1-16,-7 4 0 0,2 16-22 15,-5 5-1-15,5 7-5 16,0-7 1-16,10-15-4 16,2-8 1-16,-2-7-6 15,2-11 0-15,13-12-1 16,8-18 1-16,9-14 3 16,-10-9 1-1,-12 6 0-15,-7-5 1 16,-6 2-5-16,-2 0 2 15,0 3-6-15,0 15 2 16,0 22-3-16,-8 16 1 16,1 17-4-16,2 15 1 0,7-4-2 15,6-4-1-15,2-1-4 16,15-9 1-16,12-12-2 0,10-4 0 16,5-16 0-16,-2-11 0 15,-5-14 0-15,-8-10-1 16,-2-3 1-16,-8-7 0 15,-7-5 1-15,-17-3 0 16,-13 0 0-16,-8 20 2 16,-2 13 1-16,-2 22 1 15,-10 24 0-15,-16 19 0 16,-4 28-2-16,2 10 1 16,18 2-2-16,2-9 0 15,15-13-2-15,12-16 1 16,16-14-1-16,14-10-1 0,15-13-1 15,3-18 2-15,-5-15-1 16,2-4 1-16,-2-11-2 16,-8-2 2-16,-12 7-1 15,-10-12 1-15,-7-6-2 16,-9 3 2-16,4 6-1 16,-1 11 0-16,-7 19 0 15,0 17 0 1,0 0-1-16,-10 40-1 0,10 20-1 0,3 6 1 15,4-1-1-15,8-15 0 16,-2-2-1-16,17-7 2 16,15-14-2-16,7-14 1 15,0-13-1-15,0-8 0 16,-14-7 0-16,-3-2 0 31,-3-11 0-31,-5 0 0 0,6-10 0 16,-8 3 0-16,-3-8-3 15,-12 1 2-15,-2 1-4 16,-6 6 0-16,1 15-4 16,-3 2 1-16,0 8-5 15,0 10 1-15,0 0-2 16,-23 16 1-16,-9 31-2 16,-11 11 0-16,-9 15 2 0,-8-5 0 15,-17 8 6-15,-5-6 1 16,5 8 3-16,22-5-1 15,13-8 3-15,29-22 0 16,13-43-1733-16</inkml:trace>
  <inkml:trace contextRef="#ctx1" brushRef="#br0" timeOffset="32409.15">25947 15427 1293 0,'0'0'0'16,"0"0"50"-16,15-35 0 15,-15 35 38-15,0 0 0 16,0 0-17-16,0 0 0 16,0 20-35-16,-5 10 0 15,0 26-13-15,-3 1 2 16,1-14-5-16,2-15 1 15,7-18-1-15,11-10-1 16,14-10-5-16,18-18 1 16,12-10-10-16,3-2 2 15,-18-3-6-15,-14 6 0 16,-13 14-1-16,-10 13 0 0,-5 10-2 16,0 0 1-16,-25 30 0 15,7 15 0-15,-9 11 1 16,7-1 0-16,10-10 2 15,15-12 0-15,0-15 5 16,30-11 1 0,-35-7-148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9T05:24:37.5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29T05:24:46.786"/>
    </inkml:context>
  </inkml:definitions>
  <inkml:trace contextRef="#ctx0" brushRef="#br0">25887 4619 1042 0,'0'0'0'0,"0"0"33"16,0 0-1-16,0 0 31 16,0 0 1-16,0 0-11 15,0 0 1-15,0 0-12 16,0 0 2-16,0 0-18 15,0 0 1-15,0 0-3 0,0 0 2 16,0 0-3-16,0 0-1 16,-25-10-2-16,13 7 2 15,-8-2 0-15,2 0 0 16,1 5 2-16,2-5 0 31,-8 5-3-31,-4-5 1 16,0 0-4-16,-6 3 1 15,3-3-1-15,0 5 1 16,3 0-1-16,2 0 0 16,-2 0-3-16,2 0 1 15,5 5-3-15,0-3 2 16,0 1-3-16,-2-1 0 16,-11 3 0-16,8-5-1 15,3 5 1-15,2 0 2 0,-2 0-3 16,-6-5 1-16,-9 3-1 15,-8 2 1-15,-10 0-3 16,-5 0 0-16,3-5 1 16,2 5 1-16,8 3-3 15,10 2 1-15,2-10-3 16,2 5 2-16,1 0-1 0,2 0 1 16,0-5-2-16,3 0-1 15,2 0 1-15,-5 0 0 16,-5 0 1-16,-10 0 0 15,-14 0-1-15,-4-5-1 16,-1 5 0-16,4-5 0 16,8 5-1-16,9 0 0 15,8-5 0-15,3 5-1 16,-3 0 0-16,3 5 2 16,4 0-1-16,3 0 1 15,1 2-2-15,-6-2 2 16,-3-10-1-16,1 3 1 15,-15 2-1-15,-8 0 1 16,-5 0-2-16,-2 0 1 0,10 7 0 16,-1-2-1-16,6 5-1 15,10-5 2-15,-3-2-2 16,5-3 0-16,-8 0 0 16,-4 2 1-16,0 6-2 15,0 2 0-15,-3-10 0 16,2 0 1-16,11 0-1 0,-3 0 1 15,-2 3-1-15,0 4 0 16,-3 6 0-16,-5-3 1 16,-2-10-1-16,-11-3 2 15,-4 3-1-15,-5 3 0 16,0 2 0-16,-8-3 1 16,8-2-1-16,9 0 0 15,9 0 0-15,6 0 0 16,11-2 0-16,0-1 0 15,-6 3-1-15,6 0 1 16,-5 0-1-16,-3 0 2 16,2 0-2-16,-1 3 0 0,-4 9 0 0,8-7 0 15,8-2 0-15,-5-3 0 16,-6 2 0-16,1 1 1 16,-8-1-1-16,8-2 0 15,5-5-1-15,7 0 1 16,5 8-1-16,5-1 1 15,-3 1 0 1,-2-3 0 0,-2-3 0-16,-8 1 1 15,-2-1-2-15,37 3 1 16,-15 0-1-16,0 0 1 16,0 0-1-16,-5 0 1 15,-2-5-1-15,2 5 1 16,0-5-1-16,-3 5 1 0,-4-5-1 15,7 3 1-15,-7-1-1 16,9 1 1-16,-4-3-1 16,2 5 2-16,5-5-2 15,-5 5 1-15,0-5-1 16,-2-3 1-16,-3 3-1 16,2 0 1-16,-4 0-1 15,2 0 1-15,-5-3-1 0,5 6 1 16,3-1 0-16,4 1 0 15,-6-1 0-15,6 3 1 16,-7-5-1-16,8 5 0 16,-1 0 0-16,3-5 0 15,0 5 0-15,1-5 0 16,-1 5 0-16,0-5 1 16,-3 5-2-16,3 0 1 15,-5 0-1-15,0 0 1 16,5 0-1-16,-4 0 0 15,1 5 0-15,1-5 0 16,-1 5 0-16,1-5 0 16,-1 5 0-16,3-5 0 15,-4 5 0-15,4-2 0 0,2 2 0 16,-7 0 0-16,5 0 0 16,0 0 0-16,0 0 0 15,0 0 0-15,5 0 0 16,1 3 0-16,-4-3 0 15,1 0 0-15,-1 0 0 16,-2 7 0-16,0 1 0 0,3 2 0 16,2-5 0-16,-5 0 0 15,5 3 0-15,-2-1 0 16,2 8 0-16,-5 3 0 16,2 0 0-16,1-1 0 15,7 3 0-15,-5-2 0 16,2 0 0-16,3 4 0 15,0-4-1-15,3-3 1 16,2 0-1-16,0-5 1 16,0 1-2-16,0 1 2 15,0 6-1-15,2 4 1 16,3-6 0-16,0 1 0 0,0-4 0 16,3 4 0-1,2-4 0-15,-5 2 0 0,5-2 0 16,0-1 0-16,0 4 0 15,5-6 0-15,-6 2 0 16,9 1 0-16,2 2 0 16,-3-2 0-16,-2-1 0 0,3 1 0 15,4 2 0-15,0-7 0 16,3 7 0-16,-5-8 0 16,3 3 0-16,4-2 0 15,1 2 0-15,1-2 0 16,6 2 0-16,8 2 0 15,-6-4 0-15,8-3 0 16,2 0 0 0,-5 0 0-16,-9 3 0 15,-1-3 0-15,-4-5 0 16,6 0 0-16,-6 2 0 0,12-2 0 16,2 5 0-16,3 3 0 15,0 2 0-15,14-2 1 16,-1 2-1-16,9-3 2 15,-2-2-2-15,-8 3 1 16,0-3-1-16,-14 0 1 16,-1-5-1-16,18 8 0 15,2-8 0-15,-2 0 0 16,7-3 0-16,-10 1 1 16,8-6-1-16,-28 1 1 15,6 2 0-15,24-5 0 0,-7 0 0 0,2 0 1 16,-7 0-1-16,-13 0 1 15,3 2-1-15,20-2 1 16,7 5-1-16,-10-5 2 16,3 5-2-16,-5-5 1 15,0 5-1-15,-26 0 1 16,6 0 0-16,5-5-1 16,0 2 0-1,0 1 0 1,0-1 0-16,-6-2 0 15,4 5 0-15,2-5 0 16,-8 5 1-16,5-5-1 0,1 5-1 16,-1-5 1-16,-5 3-1 15,-2 2 1-15,5 0-1 16,-3 0 1-16,3 0-1 16,-7-3 1-16,1 1-1 15,24 2 1-15,1-5-1 16,-16 0 0-16,-1 0 0 15,15-3 0-15,-4 3 0 0,-21 5 1 16,5-5-1-16,-14 5 1 16,2-5-1-16,-3 5 2 15,1-5-2-15,7-3 1 16,-1 3-1-16,4 0 1 16,2 0-1-16,-5 0 1 15,-1 0-1-15,4 0 1 16,-1 0-1-16,3 3 1 15,-3-3-1-15,3 0 1 0,-2 5-1 16,-3-5 1-16,-1 2-1 16,4 1 2-16,-6-1-2 0,6 3 1 15,-4 0-1-15,-4 0 0 16,0-2 0-16,0-1 0 31,3 3 0-31,-1-5 0 0,0 5 0 0,-4-5 0 31,-3 5 0-31,-3-5 0 0,3 5 0 16,0 0 0-16,2 0 0 16,13-3 0-16,0 1 0 15,7-1 0-15,-2 1 0 16,-7 2 0-16,-1 0 0 0,0-3 0 16,-2 3 0-16,0-5 0 15,-2 5 0-15,-1 0 0 16,-5 0 0-16,-2 0 0 15,0 0 0-15,3 0 0 16,-3 0 0-16,2 0 0 16,0-5 0-16,1 5 1 15,2-5-1-15,2 3 1 16,8-1-1-16,17-2 1 16,8 3-1-16,-23 2 0 15,1-5 0-15,-1 5 0 16,-2 0 0-16,-13 0 0 0,-2 0 0 15,0 0 0-15,0 0 0 16,-2 0 0 0,-1 0 0-16,-2 0 0 15,0 0 0-15,-15 0 0 0,15 0 0 16,-15 0 0-16,15 0 0 16,-15 0 1-16,10 0-1 15,-10 0 1-15,0 0-1 0,0 0 0 16,0 0-1818-16</inkml:trace>
  <inkml:trace contextRef="#ctx1" brushRef="#br0">27328 10810 0,'0'0'0</inkml:trace>
  <inkml:trace contextRef="#ctx1" brushRef="#br0" timeOffset="157.55">26637 8005 0,'0'0'0,"0"0"16,0 0-16,0 0 0,0 0 0,0 0 31,0 0-31</inkml:trace>
  <inkml:trace contextRef="#ctx0" brushRef="#br0" timeOffset="10087.84">22632 4999 1218 0,'0'0'0'0,"0"0"42"0,0 0 0 15,0 0 60-15,0 0 2 16,0 0-25-16,0 0 2 16,25 7-34-16,-25-7 0 15,0 0-16-15,20-7 0 16,0-3-8-16,0-13-1 0,2-10-4 16,-5 1 0-16,-7 14 1 15,-2 0 0-15,-1 8 2 16,-7 0 1-1,0 10-2-15,0 0 1 0,5-12-3 16,-5 12 0 0,0 0-1-16,0 0 1 15,0 12-1-15,0-12 1 16,-15 28-4-16,8 10 2 16,4 7-5-16,8-2 2 15,3-8-4-15,4 8 0 16,-2 0-3-16,3 2 2 15,-3-7-2-15,0-13-1 16,-5-15 1-16,-5-10 0 0,0 15-2 16,0-15 2-16,0 0-2 15,-15 5 1-15,2-5 0 16,-2-5 1-16,-15-5 1 16,3-8-1-16,-5 3 0 15,9 8 0-15,13 7 1 16,10 0 1-16,0 0-1 15,0 0 0-15,0 0-3 16,0 0 1-16,0 0-2 16,0 0 1-16,35 2-2 15,5-4 0-15,2 2-1 16,1 7 1-16,-16-2-2 0,-7-5 0 16,-10 5 0-1,0-5 0-15,-10 0-1763 0</inkml:trace>
  <inkml:trace contextRef="#ctx0" brushRef="#br0" timeOffset="10554.82">22943 4790 1394 0,'-2'-13'0'15,"-3"-2"50"-15,-3-7-1 0,-4-6 32 16,-8 5 0-16,2 8-21 16,-2 3 1-16,1 2-34 15,-4 10 1-15,-2 5-13 16,-5 5-1-16,-5 7-4 16,-2 11 0-16,-5 0-3 15,2 7 1-15,-7 3-1 0,4 9 0 16,11 9-1-16,12 12 0 15,13 7-1-15,14 3 2 16,18 0 0-16,15-12 0 16,12-16-1-16,3-15 1 15,-3-15 0-15,-2-12 1 16,-3-11-3 0,6-7 2-16,1-7 0 0,9-16-1 0,-1-17 2 15,-10-11 1-15,-12-9 4 16,-15 2-1-16,-13-3 1 15,-17 16 2 1,-17 5 1-16,-10 7-1 16,-6 18 0-16,1 10 0 15,14 15-2-15,11-5 0 16,12 5-1632-16</inkml:trace>
  <inkml:trace contextRef="#ctx0" brushRef="#br0" timeOffset="11330.42">22480 3597 1206 0,'0'0'0'0,"0"0"72"15,0 0 1-15,0 0 26 16,0 0 2-16,0 0-39 16,27-17 1-16,-9 4-33 15,12-2 1-15,2 3-9 16,0-3 1-16,1 7-2 16,-13 8 1-16,-3 2-1 0,-4 4 0 15,-3-1 1-15,-10-5 1 16,7 22-4-16,-14 6 0 15,-16 17-1-15,-7 13 1 16,0-8-3-16,3-4-1 16,0-9-1-16,7-1 0 15,-3 1-4-15,8 1 2 16,5-20-2-16,10-18 0 16,-5 15-1-16,5-15 1 15,15 0-1-15,0 0 0 16,18-5 0-16,9 5 0 15,8-5 0-15,0 5 0 16,-8-5 0-16,-10-3 0 16,-2 3 0-16,-7 0 0 15,-3 5-4-15,-3-5 2 16,-2-8-5-16,2-2 2 0,-17 15-1666 16</inkml:trace>
  <inkml:trace contextRef="#ctx0" brushRef="#br0" timeOffset="11731.72">22936 3525 1407 0,'-10'-11'0'15,"-5"-1"32"-15,-13-6 2 16,1-7 29 0,-5 2 0-16,2 6-15 0,-3-3 1 15,-9 2-26-15,-13 0-1 16,-7 18-6-16,-8 13 1 15,3 15-5-15,5 4 1 16,9-4-1-16,11 10 0 16,7 0-3-16,10 7 1 15,13 10-1-15,9 13 0 16,8 15-1-16,13 3 1 16,12-13-2-16,17-13 1 0,15-15 0 15,18-12 1-15,20-20 0 16,-6-11 0-16,-14-12 2 15,-10-18 0-15,-8-27 1 16,-5-10 0 0,3-18 2-16,-13 0 0 0,-19 22 3 15,-18 6 1-15,-20 5 0 16,-13 7 0-16,-19 13-2 16,5 9 1-16,2 14-2 0,20 2 2 15,15 5-1620-15</inkml:trace>
  <inkml:trace contextRef="#ctx0" brushRef="#br0" timeOffset="12671.04">21613 855 1168 0,'0'0'0'0,"5"28"39"16,0 15 0-16,-5 19 53 16,0 9 1-16,0-11-21 15,5-4 0-15,-2 4-20 16,-3-5-1 0,0-14-22-16,0-14 2 0,-3-9-7 0,3-18 1 15,0 0-1-15,-5-23 0 16,0-32 3-16,-7-8 0 15,-1-7 6-15,1-1 0 16,2-2 2-16,2-10 1 16,3-22 0-1,0 1 0-15,8 19-3 0,7 19 0 16,12 29-5-16,8 14 0 16,0 5-3-16,15 8 0 15,25-7-8 1,7 2 0-16,15 10-6 0,-10 10 0 15,-15 10-3-15,-12 7 0 32,-7 1-4-32,-19 5 2 0,-9 12-6 0,-20 13 1 15,0-53-1766-15</inkml:trace>
  <inkml:trace contextRef="#ctx0" brushRef="#br0" timeOffset="13271.21">21693 976 1130 0,'0'0'0'16,"0"0"0"-16,-10 33 1 16,12-21-1-16,3-2 0 0,-5-10 0 15,30 18 0-15,25-8 0 16,15-3 0-16,10-9 1 16,-8-8 1-16,-5-5 4 15,-22-3 0 1,-10 1 8-16,-8 1 0 0,-12 4 11 15,-5 7 0-15,-10 5 4 0,10-5 1 16,-10 5 1 0,0 0-1-16,7-13-1 15,-7 13 1-15,0 0-2 16,0 0 2-16,3 18-3 16,-8 5 1-16,0 19-1 0,5 16 1 15,0-2-1-15,5-4-1 16,0-1-1-16,0-11 0 31,0-2-3-31,2-6 1 0,3-14-3 16,0-13 1-16,3-5-4 15,12-13 1-15,5-24-7 16,-1-6 0-16,-6-2-11 16,-3 2 0-16,-5 3-29 15,-3 7 0-15,1 10-47 0,-3-4-1 16,-3 9-17-16,1 8 0 15,-8 10 32-15,12-15 1 16,-12 15 47-16,10-3 1 16,0-2 13-16,0 10 0 15,-3 8 11-15,3 15 1 16,5 27 26-16,0 15 0 16,-2-9 14-16,-1 2 0 0,-2-3-1 15,2-17 1-15,6-13-3 0,-1-10 1 31,6-15-8-31,-1-15 2 16,18-18-8-16,7-12 1 16,-47 40-1412-16</inkml:trace>
  <inkml:trace contextRef="#ctx0" brushRef="#br0" timeOffset="13490.21">23282 838 1004 0,'0'0'0'16,"0"0"37"-16,0 0 0 15,37-5 17-15,-19-1 0 16,7-4 23-16,14-2 1 0,14-11-36 16,4 3 2-16,3 2-9 15,0 8 1-15,-6 3-8 16,-6 2 1-16,-18 12-15 15,-25 8 2-15,-5-15-1205 16</inkml:trace>
  <inkml:trace contextRef="#ctx0" brushRef="#br0" timeOffset="13633.92">23386 1054 1030 0,'0'0'0'0,"-5"15"14"0,3-2 1 16,4-1 16-16,3-2 1 15,-5-10 11-15,15 5 2 16,10-10-7-16,33-12 1 15,16-11-9-15,18-5 0 16,-92 33-1041-16</inkml:trace>
  <inkml:trace contextRef="#ctx0" brushRef="#br0" timeOffset="13974.08">24564 651 892 0,'0'0'0'15,"0"0"75"-15,0 0 1 16,-5-27 14-16,5 27 0 16,0 0-34-16,0 0 0 15,-9 10-24-15,-9 27 2 0,-19 19-13 16,4 12 2-16,8 2-6 16,10 8 0-16,11-12-4 15,13-11 2 1,16-10-3-16,18-12 0 0,14-5 0 0,8-11 0 15,-5-17 0-15,4-17 2 16,-1-6 4-16,-4-10 0 16,-4 1 5-16,-10-11 1 0,-18 3 7 15,-17-11 1-15,-27-9 1 16,-16-1 2 0,-19-17-4-16,-8 8 2 0,-17 10 1 15,5 19-1-15,72 41-1478 0</inkml:trace>
  <inkml:trace contextRef="#ctx1" brushRef="#br0" timeOffset="9911.49">30967 7656 0,'0'0'0</inkml:trace>
  <inkml:trace contextRef="#ctx0" brushRef="#br0" timeOffset="19732.06">27160 1137 1332 0,'0'0'0'16,"0"0"41"-16,0 0 1 15,0 0 44-15,0 0 2 16,4-23-22-16,-4 23 0 16,0 0-36-1,5 28 2 1,-2 22-11-16,2 16 0 15,-3-3-6-15,1-3-1 16,-1-7-1-16,1-3-1 16,-1-5-2-16,3-7 1 0,3-15 2 15,-3-13-1-15,-5-10-1 16,0 0 1-16,0 0 0 16,-15-15 1-16,2-31 3 15,3-14 1-15,10-18 2 16,5-10 0-16,3-10 0 0,4 2 1 15,6 13-1-15,-1 18 2 16,11 15-2-16,2 17 0 16,-1 13-3-16,1 7 0 15,13 3-3-15,9 3-1 16,5 2-1-16,-2 12 1 16,-13 13-4-16,-12 8 1 15,-7 5-3-15,-18 2 0 16,-5-35-1710-16</inkml:trace>
  <inkml:trace contextRef="#ctx0" brushRef="#br0" timeOffset="19922.02">27135 1456 1470 0,'0'0'0'0,"0"0"39"15,0 0 0-15,34-10 16 0,-21 5 0 31,12-7-10-31,10-3 0 0,19-3-17 0,-1 3 0 16,14 2-11-16,-2 8 1 16,-5 10-9-16,-8 3 0 15,-52-8-1403-15</inkml:trace>
  <inkml:trace contextRef="#ctx0" brushRef="#br0" timeOffset="20249.82">27715 1484 1332 0,'0'0'0'16,"25"-10"31"-16,-5-5 2 0,15-10 53 15,9 0 0-15,4 12-15 16,-3 8 0-16,-11 5-36 16,-16 10 0-16,-3 8-10 15,-10 14 0-15,-10 19-9 0,-8-6 0 31,-7-2-2-31,3-11-1 16,2-14-2-16,10-8 2 16,5-10 1-16,-2 13 2 15,2-13-2-15,15 0 0 16,4 0 1-16,29-8-1 0,19-12 7 16,13 2-1-16,12-4-2 15,-15-1 0-15,-17 3-3 16,-23 2 1-16,-37 18-1598 15</inkml:trace>
  <inkml:trace contextRef="#ctx0" brushRef="#br0" timeOffset="20531.28">28382 1461 1431 0,'8'-5'0'16,"14"-10"37"-16,6-2 2 15,9-6 28-15,-2 8 1 16,-5 10-13-1,-8 5 0-15,3 5-30 0,-10 15 1 16,-5 15-10-16,-13 11-1 16,-14 6-5-16,-10-1 2 15,-6-6-5-15,3-12 1 16,8-6 2-16,10-11 2 16,12-16 0-16,0 12 0 15,9-12 1-15,16-5-1 0,25-7 1 16,10-11 2-16,12-5-3 15,15-10 2 1,-2-7-6-16,-13-3 1 0,-72 48-1520 16</inkml:trace>
  <inkml:trace contextRef="#ctx0" brushRef="#br0" timeOffset="20893.41">29247 1054 1218 0,'0'0'0'16,"0"0"33"-16,44-23-1 16,-6 13 21-1,21 0 0-15,11-2 11 0,7 1 1 16,-12 11-26-16,-5-5 2 16,-5-2-15-16,-8 2 1 15,-12 15 3-15,-18-3-1 16,-12 4-5-16,-20 6 2 15,-22 21-3-15,-15 2 0 16,-11-2-4-16,-9 5 0 16,-12-3-9-16,11-7 1 15,21 4-7-15,17-9 2 16,15-10-4-16,10-8 0 0,10-10-1 16,15 7 2-16,20-9-1 15,22-8 1-15,23-8 2 31,12 3 0-31,0 2 2 0,-4 8 1 0,-88 5-1443 16</inkml:trace>
  <inkml:trace contextRef="#ctx0" brushRef="#br0" timeOffset="21302.02">31045 1009 1306 0,'0'0'0'31,"30"-38"40"-31,-6 10 1 16,-4-10 29-16,-10 3 1 16,-7 3-16-16,-8 4 0 0,-8 5-26 15,-7 13 0-15,-17 5-11 16,-3 18 0-16,-7 19-3 15,-13 11-1-15,-7 18-4 0,0-1 2 16,9 18-3-16,9 0 1 16,16 5-1-16,26-13 0 15,29-2 0-15,30-12 0 16,26-1 0-16,14-17 0 16,-3-21 1-16,-6-12 1 0,1-17 1 15,1-16 1-15,-8-10 0 16,-5-17 2-16,-29-5 2 15,-21-18 0-15,-24-5 1 16,-28 0 0-16,-32-5-2 0,-11 12 1 31,-4 21-2-31,-3 27-1 0,80 28-1561 0</inkml:trace>
  <inkml:trace contextRef="#ctx0" brushRef="#br0" timeOffset="22338.66">29949 1826 590 0,'0'0'0'16,"0"0"13"-16,10-32 1 0,-10 32 23 15,5-10 1-15,-5 10-8 16,10 5 2-16,-5 17-8 16,0 34 1-16,-3 16-8 15,1 12 0-15,2-9-4 16,17-7 2-16,15-15-3 0,23-18 0 16,17-20 3-16,8-15 1 15,12-20 4-15,13-15 0 16,22-13 17-16,2-15 0 15,-7-12 20-15,-12-3 1 16,-21 5 3-16,-6 2 2 16,-24 26 1-16,-26 7 1 15,-18 26-13-15,-20 12-1 16,-38 22-9-16,-4 16 0 16,-13 15-8-16,0 12 2 15,55-65-1281-15</inkml:trace>
  <inkml:trace contextRef="#ctx0" brushRef="#br0" timeOffset="22607.56">30474 2083 916 0,'0'0'0'16,"0"0"1"-16,-27 10 2 0,9 13-1 15,-4 14 1 1,-3 14-2-16,3 9 1 0,4 5-2 15,11-7 0-15,7-5 2 16,10-13 0-16,17-12 6 16,26-13 1-16,34-15 14 15,25-15 1-15,27-13 31 16,21-12 0 0,1-15 21-16,1 4 1 0,-20 4-6 15,-22 9 1-15,-33 15-11 0,-17-4-1 16,-70 27-1203-16</inkml:trace>
  <inkml:trace contextRef="#ctx1" brushRef="#br0" timeOffset="37969.06">32150 8327 0,'0'0'0,"0"0"0,13 14 0,40-1 15,13 1-15</inkml:trace>
  <inkml:trace contextRef="#ctx0" brushRef="#br0" timeOffset="47832.52">29321 1049 1130 0,'0'0'0'0,"0"0"43"16,0 0 2-16,-30-18 51 15,30 18 0-15,-12-5-29 16,12 5 2-16,0 0-23 16,0 0 1-16,0 0-20 15,0 0 1-15,12-5-6 0,38 5 2 16,50 5-6-16,14-5 1 16,1-5-4-16,-13 0 0 15,3 10 0-15,-8 0 1 16,-5-5-5-16,-25 5 1 15,-30 0 1-15,-22 3 0 16,-15-8-2-16,-29 15 2 16,-26 8-2-16,-8-1 0 15,6-4-1-15,5 7 1 16,2 3-5-16,-2-1 1 16,52-27-1483-16</inkml:trace>
  <inkml:trace contextRef="#ctx0" brushRef="#br0" timeOffset="48017.44">29242 1451 1344 0,'0'0'0'16,"0"0"14"-16,0 0 2 16,0 36 14-16,22-21 1 15,0-10 17-15,33-5 1 0,40-5-4 16,9-8 1-16,-14 3-2 16,-10-8 1-16,-8 3-4 15,-15 3 2-15,-14 7-7 0,-16 5 1 16,-12-5-8-1,-15 5 2-15,5-20-13 16,-5 7-1-16,0 13-1491 0</inkml:trace>
  <inkml:trace contextRef="#ctx0" brushRef="#br0" timeOffset="48298.95">29814 679 1369 0,'0'0'0'16,"5"-50"33"-16,-2 17 2 16,-1 15 41-16,1 3 1 15,-3 15-20-15,0 0 1 16,-3 43-25-16,3 25-1 16,3 30-9-16,2 18-1 15,2 12-4-15,6 8 0 16,-3 10-1-16,0-15 1 15,5-26-4-15,-3-22 1 16,3-22 0-16,-5-21 0 16,0-15 1-16,-5-12 0 15,-5-13-1500-15</inkml:trace>
  <inkml:trace contextRef="#ctx1" brushRef="#br0" timeOffset="40153.1">32203 8851 0,'0'0'0,"26"13"0,14 0 0,133 41 16,-1 13-1</inkml:trace>
  <inkml:trace contextRef="#ctx0" brushRef="#br0" timeOffset="49931.95">29964 1265 992 0,'0'0'0'15,"0"0"14"-15,-23 0 2 16,23 0 17-16,-12 0 2 16,12 0-1-16,-20 5 0 15,10 5-16-15,-2 0 1 16,-13 8-7-16,2 0 0 15,3-3-2-15,5-3 2 16,8-2-3-16,-6 0 1 16,6 3-1-16,-5-3 1 15,12-10 4-15,-8 13 2 16,8-13 0-16,27 10 1 16,33 0-1-16,25-5 2 0,34-3 7 15,13 3 1-15,-10 0 5 16,-4-5 2-16,-21-5 1 15,-8 0 0-15,-29 10 6 16,-28-5-1-16,-32 0-4 16,-24 5 1-16,-36 5-5 15,-5 8 2-15,65-18-136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30T03:44:46.9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30T03:44:58.148"/>
    </inkml:context>
  </inkml:definitions>
  <inkml:trace contextRef="#ctx0" brushRef="#br0">9119 16481 1218 0,'0'0'0'0,"0"0"38"0,17-43 2 15,-2 16 48-15,-5-1 2 16,-5 11-19-16,-5 6-1 15,0 11-27-15,0 0 1 16,-5-12-16-16,5 12 1 0,-15-10-10 16,-2 5 0-16,2 5-4 15,-15 7 1-15,-10 13-4 16,3 13 1 0,9 17-1-16,1 11 0 0,-1-1-1 15,6 3 0-15,7-15-1 16,3-3 2-1,4-2-2-15,1 0 0 16,-3 12-2-16,0 0 0 16,10-7-1-16,0 8 1 0,0 7 0 15,0 7 0-15,0 0-1 16,10-2-1-16,0-15 0 0,5-20 0 16,-3-10-1-16,3-8 2 15,7-5-1-15,3-3 0 16,0-2 1-16,3-7 0 15,6-13 0-15,11-13 0 16,3-15-1-16,-4-10 1 16,1-15 1-16,-15 3 0 0,2 0 2 15,-4 7 0 1,-6-8 0-16,-2 16 0 16,-12 5 1-16,-6 7 1 15,-4-7 2-15,-3-18-1 16,-3-25 2-1,-12-5 0-15,-5 17-2 0,-4 8 2 16,1 31-3-16,3 14 1 16,5 15-2-16,3 13-1 15,-3 10-2-15,0 8-1 16,8 10 1-16,12 12 0 16,0-45-1748-16</inkml:trace>
  <inkml:trace contextRef="#ctx0" brushRef="#br0" timeOffset="1155.94">9233 16333 1180 0,'0'0'0'0,"0"0"66"0,0 0 2 31,0 0 31-31,0 0 2 0,0 0-51 16,0 0 0-1,0 0-24-15,57-3 0 0,18 21-14 0,10 5 2 32,2-6-4-32,28-4 0 15,24-8 1-15,10 0 0 16,-17-5 3-16,18 5 0 16,14-5 2-16,1-5 0 0,-11-5 1 15,-2 2 0-15,25-2 2 16,-18 0 1-16,-32 0-3 15,-7 2 1-15,-16 3-4 16,1-2 2-16,2-3 0 16,-10 0-1-16,-17 0-1 0,-15 2 0 15,-21 3-1-15,-9 5-1 16,-12 0-2 0,-8 0 0-16,-5-5-1 0,0 5 1 15,-10 0-3-15,14 0 1 16,-4 0-1-16,0 0 1 15,-10 0-1-15,0 0 1 16,8 13-2-16,-8-13 1 16,0 0-2-16,0 0 1 15,-10 10-1-15,10-10 1 16,-5 12 0-16,-3-2 0 16,-1 0 1-16,-4-2 0 15,1 2 0-15,-13 0-1 16,2 5 1-16,3 3 1 0,-2 4-1 15,2 11-1-15,-12 10-1 16,-6 2-1-16,6 3-1 16,0-3-1-16,-8-7 0 15,-3 7 0-15,6 11-1 16,5-3 1-16,7-6-2 16,10-1 1-16,2 1-1 15,11 9 1-15,2 2-1 16,10 2 0-1,10-7 0-15,5-3 0 0,12-10 0 0,0-7 0 16,6-18 0-16,-3-10 1 16,2-10-1-16,-2-7 1 15,-5-16 0-15,2-7 0 16,5-6 2-16,-4 1-1 16,-4-8 1-16,-4 3 1 15,0 12 0-15,-7 6 0 16,-1-3 0-16,-2 2 0 15,-10-10 1-15,0 0 0 16,-3 3 1-16,-2-5 0 16,-5-5-1-16,-2-21 2 15,-3-12 0-15,-10-5-1 16,-5 5 0-16,-7 18 0 16,-1 17-1-16,-4 15 2 0,9 16-4 15,-6 12 2-15,29 0-1758 16</inkml:trace>
  <inkml:trace contextRef="#ctx0" brushRef="#br0" timeOffset="2632.86">9007 17246 1180 0,'0'0'0'0,"0"0"40"16,-23-30 1 0,13 17 33-16,3 1 1 0,7 12-19 0,-15-8 0 15,15 8-20-15,0 0 1 16,-13 10-1-16,3 0 1 16,0 5 1-16,0 6 2 15,3 6-9-15,7 6 2 16,12-3-3-16,23-7 0 15,18-1-4-15,31-6 0 16,38-4-4-16,23-7 2 16,24-7-5-16,35-3 0 15,28 0 1-15,32-6 0 16,30-1 2-16,0 2 0 16,-25 2 4-16,-40 1 1 15,-65-1 0 1,-34-4 0-16,-33 7-5 15,-28 0 1-15,-29 0-3 16,-22-3 1-16,-18 8-4 16,10-3 1-16,-10 3-3 0,0 0 0 15,-10-2-2-15,-3-1 0 16,-7-4-2-16,-2-8 2 16,2-3-4-16,-2-30 1 15,22 48-1824-15</inkml:trace>
  <inkml:trace contextRef="#ctx0" brushRef="#br0" timeOffset="4553.8">9407 15940 464 0,'0'0'0'0,"0"0"19"16,8-25 1-16,-8 10 38 16,-5 0 0-16,2 2 23 15,-2 3 1 1,1 0-7-16,-1-5 1 15,-5 3-28-15,-5-11 2 0,0 5-10 16,-3 3 1-16,-12-5 2 16,-2 8 1-16,2 7-5 15,-5 5 2-15,0 5-3 16,3 0 1-16,5 2-5 16,-1 8 1-16,-2 5-7 15,0 6 1-15,1 1-4 0,4 8 0 16,2 3-8-16,-7 5 1 15,3 2-3-15,-5 6-1 16,7 1-2-16,2-6-1 16,-4 4 0-16,4 0 1 15,4 6-3 1,-4 2 1-16,6 2-3 0,-6 3 1 16,8-3-2-16,0 6 0 15,-2-9 0-15,2 4 1 16,-2-3-2-16,7-8 2 15,5 5-1-15,-5-4-1 16,5 9 1-16,5 5 1 16,0 3-2-16,0 3 2 15,-5-1 0-15,10-12-1 16,-5-18 1-16,5-7 1 0,5-8 0 16,-3-2 0-16,3 0 0 15,0-1-1-15,0 16 4 0,5-5-1 16,2-1 0-16,3-4 0 15,-5 2 1-15,3 0 1 16,-11 1 0-16,8-4-1 31,3-4 0-31,-9-3 0 16,6 0 2-16,5-2-1 16,0 2-1-16,3 0 2 0,-8-5-2 15,2-5 0-15,3 5-1 16,0-2 1-16,2-1 1 15,3-4 0-15,0-5-1 16,-2-6 0-16,11-5 2 16,1-4 0-16,3-6 0 15,-1-2-1-15,0-3-1 16,-2 1 1-16,-10 2-1 0,-5 5 0 16,7-3-1-16,-2-5 1 15,0-2-1-15,0-5 0 16,3-3-1-16,-6 3 1 15,5 0-2-15,3 0 0 16,-10-11 0-16,0 6 0 16,2 8 1-16,3-1 1 15,-2 0-1-15,-1-12 1 16,-7-3-2-16,3-17 0 16,-3-3-2-16,-1 0 1 15,4-2 0-15,-8 7 0 0,5 7-1 16,-5 6 1-16,2 7-1 15,-7 3 0-15,5 10-1 16,0 2 0-16,-5-4 0 16,5-8-1-16,-5-16 0 15,5-7-1-15,-5-15 1 0,-5 3 0 16,0 10-1-16,0 9 1 16,-5 16-1-16,-5 0 1 15,5-3-2-15,-7 3 1 16,4 7-1-1,-7-2 1-15,0 0-1 0,-2-8 0 0,-3-7-1 32,-2-11 1-32,-3-1 0 15,12 29 0-15,-2-2-1 16,0-11 0-16,-10 9-1 16,5 7 1-16,-2 2-1 15,2 5 0-15,5 1 0 16,0 7 0-16,0 0-1 0,3 5 1 15,2-1-1-15,0 4 0 16,10 2-1814-16</inkml:trace>
  <inkml:trace contextRef="#ctx0" brushRef="#br0" timeOffset="5461.71">9455 15759 665 0,'0'0'0'15,"0"0"55"-15,0 0 0 32,0 0 6-32,0 0 0 15,0 0-21-15,0 0 0 16,32-17-20-16,-12 12 1 0,27-3-10 0,18 8 0 31,0 3-6-31,2 2 2 16,5 0 1-16,16-3 0 0,-9-2 0 15,3 0 1-15,8 0 4 16,2 3 2-16,10 2 5 16,10-3 1-16,3-4-1 15,-5-3 2-15,-16 2 6 0,11 3 1 16,4 0-1-16,6 0 1 16,-3 0-3-16,-7 0 1 15,-8 0 1-15,-3 0 1 16,8-2 3-16,1 2-1 15,-1-5-2-15,-20 0 2 16,-12-3 0-16,-21 0 1 16,-9 1-1-16,-12-1 0 15,-8 3-7-15,-8 3 0 16,5 2-4-16,-7 0-1 16,-10 0-4-16,8-3 1 15,-8 3-5-15,0 0 2 16,10-2-3-16,-10 2 1 15,0 0 0-15,0 0 1 16,0 0-3-16,0 0 2 16,0 0-2-16,0 0 1 15,0 0-1431-15</inkml:trace>
  <inkml:trace contextRef="#ctx1" brushRef="#br0">20328 18834 0,'0'0'0</inkml:trace>
  <inkml:trace contextRef="#ctx0" brushRef="#br0" timeOffset="12285.48">12349 15752 602 0,'0'0'0'16,"0"0"12"-16,0 0 1 16,0 0 28-16,0 0 2 15,0 0 12-15,0 0 0 16,0 0-2 0,0 0-1-16,-28-15-17 0,16 15 1 15,-3 0-8-15,-5 7 1 16,-7 18-4-16,-3 21 0 15,-5 14-4-15,12 13 2 16,-1 5-3-16,9-3 0 0,0-9-3 16,2 7 1-1,6 20-4-15,-1 18 2 0,3 9-1 16,-5 1 0-16,0-15-1 16,3-3-1-16,2 8 2 15,0 4-1-15,-5 9 1 16,0-11 1-16,-7-20 2 0,2-10 0 15,5-5 4-15,10-8 2 16,0-2-2-16,5-12 1 31,5-11-2-31,0-12 1 0,7-18-2 16,-2-8 2-16,0-7-3 16,12-12 1-16,11-24 1 15,-3-11 1-15,-6-11 2 16,1-8 2-16,-2 1-2 15,-8-5 0-15,-3 2 1 16,3-15 1-16,-5-33-1 0,2 0 0 16,-2 13 1-16,-5 7 0 15,-7 11 0-15,-3-8 1 16,-3-13-6-16,-2-2 2 0,-5 5-3 16,0 12 0-1,-2 13-1-15,2 18 0 0,-5 20-3 16,-2 4 1-16,4 9-3 15,6 4 1-15,-8 5-4 16,0-4 0-16,2-1-3 16,-4 8 1-16,4 5-1 15,1 2 0-15,-1 3-1 16,-1-5-1 0,4 5 0-16,5 8 0 0,-10 4-4 0,2 3 0 15,6 0-1-15,7-10 0 16,0 0-1681-16</inkml:trace>
  <inkml:trace contextRef="#ctx1" brushRef="#br0" timeOffset="1194.56">19571 16016 0,'0'0'0</inkml:trace>
  <inkml:trace contextRef="#ctx0" brushRef="#br0" timeOffset="13323.6">9295 18049 200 0,'0'0'0'0,"0"0"91"16,0 0 0-16,0 0-28 0,0 0 0 16,0 0-36-16,0 0 0 15,0 0-8-15,0 0 0 16,0 0-10-16,0 0 0 15,0 0-1-15,55 17 0 16,0-9 1 0,7-8-1-16,-2 0 1 0,7 0 0 15,5 0 6-15,13 0 0 16,5 0 5-16,7 5 1 16,-2 0 0-16,14-3 1 15,3-2 6-15,13-5 1 16,7-2-1-16,7-8 1 15,-2 5 6-15,3 0 0 0,-1 0 18 16,-9-1 0-16,-23 4 1 16,-10-1 1-16,-10-2-6 15,-7 0-1-15,-8 0-1 16,-2 0 0-16,-11 0-2 0,-6 3 1 16,-11 1-1-16,-7-1 0 15,-5-6 0-15,-10-2 0 16,0 3-4-16,0-3 1 15,2-1-3-15,-7 6 0 16,-8 5-2-16,-7 5 1 16,10-5-4-16,-10 5 0 15,25 5-6 1,-7-2 0-16,7 4-4 16,-10 1 1-16,0-3-4 15,-6 0 2-15,-9-5-3 16,0 0 1-16,0 0-6 0,0 0 1 15,0 0-7-15,-9-35 1 16,9 35-1652-16</inkml:trace>
  <inkml:trace contextRef="#ctx0" brushRef="#br0" timeOffset="16688.7">10501 16929 426 0,'0'0'0'0,"0"0"12"0,0 0 1 15,0 0 27-15,0 0 2 16,-10-30 14-16,10 30 1 16,0 0-5-16,0 12-1 31,0-1-16-31,0-4 1 0,0-7-5 0,10 13 1 15,-10-13 2-15,15 10 1 16,-15-10 7-16,10 5-1 16,-10-5 10-16,17-10-1 15,-4-18 15-15,9-15 2 32,-7 3-2-32,-3-5 0 15,-4 7-5-15,-1-10 1 16,-7 0-8-16,8 3 1 0,-8 5-2 15,0 10 2-15,0 7-8 16,0 10 0-16,0 13-11 0,0-12 0 16,0 12-7-16,0 0 1 15,0 0-8-15,10 5 2 16,2 10-8-16,8 20 1 16,0 26-7-16,-2-4 1 15,-4 1-3-15,4-10 1 16,-3-13-4-16,0-2 1 15,2 7-3-15,3 3 0 16,-2-5-1-16,-1-5 2 16,-2-8-1-16,-5-5 0 0,-5-5 0 15,-3-3 2-15,-2-1 0 16,-2 1 2-16,-3-4-1 16,5-8 2-16,-15 15 0 15,-2-10 0-15,-3-3 3 16,0-2 1-16,-5-2 5 15,5 2 1 1,7-8 1-16,3 3-1 0,10 5 3 0,-15-7-1 16,15 7-4-16,0 0 2 15,0 0-4-15,-4-13-1 16,4 13-3-16,4-13 1 16,16 3-2-16,3-12 0 15,4-3-3 1,1-3 2-16,-1 5-5 0,-2 1 2 15,-3-9-6-15,1 4 1 16,-23 27-1768-16</inkml:trace>
  <inkml:trace contextRef="#ctx0" brushRef="#br0" timeOffset="17190.91">10775 16358 892 0,'0'0'0'16,"0"0"0"-16,-38-8 0 0,13 8-12 0,-2 5 2 16,-3 1 13-16,-5 9-1 15,-7 5 9-15,7 15 1 16,3 15 11-16,-6 8-1 15,9 8 7-15,-4-4 1 16,8-4-1-16,8-10 1 16,4-10-2-16,8 2 1 15,18 8-4-15,7 2 1 16,17 6-4-16,5-4 2 16,11-9-4-1,9-8 1-15,3-14 0 0,4-14-1 16,-6-17-3-16,-1-13-1 15,8-12 3 1,-15-5 1-16,-3-5-1 0,-7-6 0 16,-13 1 7-16,-2 5-1 15,-15 2 6-15,-5 8-1 16,-10-8 6-16,-10-7 0 0,-15-11 0 16,-7 1 1-16,-3 7-7 15,-5 20 1 1,5 18-1-16,15 8-1 0,5 2-7 15,15 5 1-15,0 0-1396 16</inkml:trace>
  <inkml:trace contextRef="#ctx0" brushRef="#br0" timeOffset="17870.75">11019 15261 778 0,'0'0'0'0,"-5"-28"71"15,5 6 1-15,2-6 21 16,6 3 0-16,-3 7-48 0,5 1 1 16,0 2-22-16,0 5-1 15,2 2-7 1,6 8 0-16,4 10-6 0,3 18 1 31,5 25-3-31,-15 20 0 16,-8 7-1-16,-2 1 1 15,-7-14 1-15,-6-6 0 0,1-11 4 16,7-5 0-16,0-12 2 16,7-13 0-16,3-2 3 15,5-16 1-15,12-4 5 16,11-16 0-16,12-19 0 15,-1-6 2-15,4 3 0 16,-13-3 1-16,-3 2 5 16,-5 1 1-16,-12 10-2 0,-7 7 1 15,-8 3-3-15,0 3 1 16,-5 17-1364-16</inkml:trace>
  <inkml:trace contextRef="#ctx0" brushRef="#br0" timeOffset="18340.86">11228 14786 853 0,'0'0'0'15,"-47"-5"29"-15,-3 0 0 0,3 2 17 16,-3 3 0-16,-3 8-26 15,6 2 0 1,5 15-5-16,-3 5 0 0,8 0-3 16,7 8-1-16,5 10-3 15,2 12 0-15,13 13-1 16,5 15 2-16,15 28-1 16,3-5 0-16,12-28-1 0,2-11 0 15,8-4 0-15,12-5 2 16,13 5 0-16,7-7 0 15,6-19 0-15,14-11 0 16,-5-21 6-16,3-30 0 16,-8-28 5-16,-10-15 0 15,-10-13 15-15,-4 1-1 16,-18 2 7-16,-13-15-1 16,-7-23 7-1,-20-5 1-15,-18 8-1 0,-14 8 0 16,-18 22 7-16,-7 2 0 15,-10 13-1-15,0 10 2 16,4 28-5-16,21 15 0 0,47 10-1502 16</inkml:trace>
  <inkml:trace contextRef="#ctx1" brushRef="#br0" timeOffset="16311.15">20899 7925 0,'0'0'0,"14"0"0,-1 0 0</inkml:trace>
  <inkml:trace contextRef="#ctx1" brushRef="#br0" timeOffset="16530.2">19863 5617 0,'0'0'0,"0"0"0,0 0 0,0 0 15,0 0 1</inkml:trace>
  <inkml:trace contextRef="#ctx0" brushRef="#br0" timeOffset="28222.92">15305 2365 1482 0,'0'0'0'16,"0"0"40"-16,0-33 1 15,0 33 45-15,10-8 1 16,-10 8-25-16,0 0 1 0,10-5-35 15,-5 18 1-15,2 30-12 16,6 22 1-16,-8 21-8 16,0 12 0-16,10-5-2 15,2-20 1-15,-2-18-1 16,-5-12 1-16,-3-20-1 16,-4-11 0-16,-3-12 2 15,10 15 0-15,-10-15 3 0,0 0 1 16,0 0-1-16,-15-22 1 15,-7-16 3-15,-3-33 0 32,-8-19-1-32,6-16 2 0,7 3 0 15,7 20 0-15,4 15 0 16,9 30 0-16,5 11-2 0,7 4 0 16,5 8-3-16,8-8 2 15,8-9-3-15,9 4 0 16,5 5-2-16,1 6 1 15,-9 2-4-15,-1 2 1 16,-3 3-3-16,0 15 0 16,-13 5-2-16,-2 13 0 15,-20-23-1784-15</inkml:trace>
  <inkml:trace contextRef="#ctx0" brushRef="#br0" timeOffset="28440.15">15347 2584 1407 0,'0'0'0'15,"-10"22"32"-15,10-12 2 16,0-10 29-16,15 0 0 16,-2-5-15-16,14-15 1 0,30-13-21 15,11-2 0-15,-1-3-4 16,-2 6 1-16,-8 9-4 15,-10 11 1-15,-12 6-1 0,-13 6 0 16,-22 0-1436-16</inkml:trace>
  <inkml:trace contextRef="#ctx0" brushRef="#br0" timeOffset="28790.38">15810 2508 1507 0,'0'0'0'0,"0"0"16"0,0-10 1 16,0 2 26-16,0-2 1 15,10-7 24-15,-5 7 2 16,-5 10-21-16,0 0 2 15,13-5-11-15,-3 30 0 16,0 43-5-16,7 15 1 16,-4 0-7-16,-3-8 0 15,-5-12-6-15,0-20-1 16,0-20-1-16,0-11-1 16,-5-12-3-16,10 15-1 15,-10-15-3-15,12-5-1 16,3 5-4-16,5-10 1 15,-20 10-1686-15</inkml:trace>
  <inkml:trace contextRef="#ctx0" brushRef="#br0" timeOffset="29074.82">16104 2541 1407 0,'3'-15'0'0,"-1"-8"30"16,1 5 0-16,2-4 7 15,-5 7 2-15,0 15 19 0,5-8 1 16,-5 8-13-16,0 0 0 16,17 8-3-16,-4 24 1 15,7 39-6-15,-8 12 0 16,-2 7-4 0,-3-9 1-16,1-26-7 0,-3-17 1 15,0-10-2 1,5-3 0-16,2 0-6 0,3-7 1 15,0-8-4-15,3-20 0 16,-18 10-1649-16</inkml:trace>
  <inkml:trace contextRef="#ctx0" brushRef="#br0" timeOffset="29265.39">16391 2292 1431 0,'0'0'0'0,"0"0"60"16,0 0-1-16,45-18 31 16,-16 3 1-16,16 2-31 15,13-12 0-15,1 3-33 0,6-1 1 16,-15 8-16-16,-13 12 1 16,-17-2-6-16,-20 5-1 15,0 0-1465-15</inkml:trace>
  <inkml:trace contextRef="#ctx0" brushRef="#br0" timeOffset="29408.12">16535 2402 1356 0,'0'0'0'16,"-15"18"20"-16,8-3 1 15,9-2 45-15,-2-13 0 16,20 10-4-16,-2-10-1 16,19-13-22-16,28-7-1 15,27-15-21-15,3 2-1 0,-95 33-1339 16</inkml:trace>
  <inkml:trace contextRef="#ctx0" brushRef="#br0" timeOffset="29739.51">17424 1872 1344 0,'0'0'0'0,"-27"10"46"0,7 7 0 15,-5 6 40-15,-5 15 1 16,3 22-30-16,-3 3 1 15,12 7-25-15,-1-14 1 16,6-1-12-16,8-5 0 16,13-7-7-1,16-8 1-15,9-2-4 0,19-15 2 16,10-18-1-16,18-18 0 16,-5-15 0-16,-8-7-1 15,-15-8-1-15,-14-7 2 16,-11-5 1-16,-22-8 2 15,-20 0 0-15,-20-3-1 16,-19-12 0-16,-16 5 0 0,-5 8 1 16,0 19 2-1,18 24 3-15,17 17-1 0,40 10-1620 32</inkml:trace>
  <inkml:trace contextRef="#ctx0" brushRef="#br0" timeOffset="30401.99">15278 3497 1206 0,'0'0'0'16,"0"0"38"-16,0 0 0 0,-10-33 41 15,5 23-1-15,5 10-7 16,0 0 0-16,0 0-22 16,5 25 2-16,5 41-17 15,-1 17 1-15,4 17-3 16,2 11-1-16,0 0-2 15,-3-16 0-15,1-19-1 0,-3-31 0 16,0-12-3 0,-3-16 1-16,1-2-1 0,-8-15 0 15,0 0-2-15,0 0 0 16,7-22-1-16,-14-28-1 16,-8-28 2-16,-8-26-1 15,-4-16-1-15,-6-1 1 16,9 25-2-16,4 13 1 15,10 10-4-15,15 13 1 16,10 7-6-16,5 0 2 16,9 0-3-16,11 3 1 0,8 12-3 15,11 16 0 1,9 9-1-16,-6 8 1 0,-7 18-2 16,-3 12 0-16,-10 20-2 15,-9 10 1-15,-33-55-1799 16</inkml:trace>
  <inkml:trace contextRef="#ctx0" brushRef="#br0" timeOffset="30592.39">15292 3945 1482 0,'0'0'0'0,"0"0"30"0,38-8 2 15,-8-7 30-15,7-8 2 16,8-9-19-16,5-1 1 15,4 5-20-15,1 1 0 16,-5 4-13-16,-10 3 2 16,-3 7-5-16,-14 8 0 15,-23 5-1407-15</inkml:trace>
  <inkml:trace contextRef="#ctx0" brushRef="#br0" timeOffset="30774.15">15776 3708 1381 0,'0'0'0'0,"0"0"26"16,0 0 1-16,0 15 31 15,-5 18 1-15,5 40 7 16,-5 15 0 0,5-10-20-16,0-8 0 0,10-14-9 15,5-13 0-15,4-3-5 16,1-8 2-16,-2 1-7 16,-3-15 1-16,7-8-9 0,11-15 0 15,-33 5-1526 1</inkml:trace>
  <inkml:trace contextRef="#ctx0" brushRef="#br0" timeOffset="31060.38">16007 3844 1344 0,'3'-10'0'0,"4"-8"43"16,6-7-1-16,7 3 28 16,-3 4-1-16,5 3-10 0,1 7 0 15,7 8-26-15,0 5 0 16,-1 18-6-16,-11 27 1 15,-13 26-6-15,-15 14 0 16,-20-12-2-16,-2-7 1 16,2-16-5-16,7-12 1 15,13-3-1-15,10-17 1 16,3-6 2-16,9-7 0 16,11-15 2-16,22-7 1 15,22-16 0-15,8-10 2 16,-3-2 0-16,10 2 1 0,0-9-5 15,-5-11 1-15,1-3-6 16,-14-4 1-16,-64 65-1672 16</inkml:trace>
  <inkml:trace contextRef="#ctx0" brushRef="#br0" timeOffset="31298.46">16747 3487 1482 0,'0'0'0'15,"0"0"55"-15,0 0 0 32,0 0-1-32,47-40 0 0,-12 12 8 0,12-5 2 15,13 0-28-15,-3 11 1 16,-7-1-13-16,-15 8 1 16,-10 10-6-16,-15 15 1 15,-5 18-10-15,-20 4 1 16,-20 11-10-16,-17 3 0 15,52-46-1509-15</inkml:trace>
  <inkml:trace contextRef="#ctx0" brushRef="#br0" timeOffset="31425.53">16794 3635 1344 0,'0'0'0'0,"-17"20"17"16,9-2 1-16,8-18 14 15,15 10 2-15,5-10 24 16,18-10 2-16,16-18-18 16,14 1 2-16,1-6-5 15,-1 5 1-15,1 1-13 0,13-14 0 16,-82 41-1364-16</inkml:trace>
  <inkml:trace contextRef="#ctx0" brushRef="#br0" timeOffset="31615.08">17698 2951 1394 0,'0'0'0'16,"0"0"17"0,0 0 0-1,0 0 20-15,0 0 0 16,0 0 44-16,0 0 0 15,0 0-25-15,-15 33 0 16,15 47-6-16,10 21 2 16,8 14-10-16,-1-9 0 15,-2-28-6-15,0-12 0 16,7-16-12-16,6-12 0 0,-28-38-1586 16</inkml:trace>
  <inkml:trace contextRef="#ctx1" brushRef="#br0" timeOffset="30022.86">21192 11360 0,'0'0'0</inkml:trace>
  <inkml:trace contextRef="#ctx1" brushRef="#br0" timeOffset="30233.43">19598 8703 0,'0'0'15,"26"40"-15,14 1 0,80 146 0,12 1 0</inkml:trace>
  <inkml:trace contextRef="#ctx0" brushRef="#br0" timeOffset="42046.46">15068 5437 1381 0,'0'0'0'0,"0"0"52"0,0 0 0 15,0 0 57-15,8-28 1 16,-8 28-32-16,0 0 0 16,-3-10-36-16,3 10-1 15,0 0-14-15,0 0 1 16,0 0-8-16,-7 20 2 16,2 25-8-16,0 11 1 15,0 9-5-15,5 0 1 16,5 8-3-16,5-5 0 0,-3-7 0 15,6-11 0-15,-3-17-3 16,-5-8 2 0,0-13-3-16,-5-12 2 0,0 0 0 15,0 0-1-15,-10-27 3 16,5-24 1-16,-5-27 2 16,-3-10 1-16,1 0 0 15,-3 5 1-15,10 28 4 16,5 7 0-1,5 13 1-15,5-3 0 0,7-5-2 0,11-7-1 16,-6 0 0-16,8-6-1 16,2 16-1-16,1 8-1 15,2 11-2-15,-5 4 0 16,-1 2-2-16,1 7 0 16,-2 3-2-16,-3 15 0 15,-3 3-3 1,-7 19 0-16,2 16-2 0,-2 15 1 15,-15-63-1826-15</inkml:trace>
  <inkml:trace contextRef="#ctx0" brushRef="#br0" timeOffset="42236.56">15111 5608 1494 0,'0'0'0'0,"0"0"18"15,0 0 1-15,0 0 26 16,22-8 0-16,-2 1 21 15,7-6 0-15,11-15-24 16,7 6 1-16,-6 4-9 0,-4 8 1 16,-7 5-13-16,-3 15-1 15,2 3-7-15,5 14 2 16,-32-27-1502-16</inkml:trace>
  <inkml:trace contextRef="#ctx0" brushRef="#br0" timeOffset="42572.34">15370 5774 1369 0,'5'-13'0'0,"0"-10"25"15,7 3 1-15,8-2 17 16,7 2-1-16,6-3 17 16,2 5 0-16,-10 3-16 15,2 13 0-15,-2 9-9 16,-8 16 2-16,-7 20-7 0,-15 12 2 15,-7 10-7-15,-16 8 2 16,-1-7-3-16,-1-11-1 16,2-20-4-16,13-9 1 15,10-9-1-15,5-7 0 16,0-10-1-16,10 0 1 16,10-5-1-16,23-5 1 15,26-7 2-15,6-11 0 16,-5 0 1-16,-11 0 2 15,-11 8-2-15,-3 13 0 16,-25 2-10-16,-10 0 0 16,-10 5-1681-16</inkml:trace>
  <inkml:trace contextRef="#ctx0" brushRef="#br0" timeOffset="42778.25">15960 5723 1507 0,'0'0'0'0,"5"-20"32"15,-3 8 1-15,-2 2 27 16,0 10 2-16,0 0 5 0,0 0 2 16,-7 15-28-16,7 35 2 15,0 25-9-15,0 14 0 16,5-14-6-16,2-5 2 16,-4-9-9-16,-1-18 1 15,3-18-4-15,10-25 0 16,-15 0-1608-16</inkml:trace>
  <inkml:trace contextRef="#ctx1" brushRef="#br0" timeOffset="39959.21">18721 8877 0,'0'0'0</inkml:trace>
  <inkml:trace contextRef="#ctx0" brushRef="#br0" timeOffset="52001.96">14271 5386 1344 0,'0'0'0'16,"15"-22"57"-16,3-1 0 16,-11 0 49-16,1 3 0 15,-3 10-24-15,-5 10 1 16,0 0-43-16,0 0-1 16,0 0-13-16,0 15 1 15,-13 18-8-15,-12 17 1 16,-2 16-7-1,-8-3 2-15,5 7-3 0,3 3 1 16,-1 15-4-16,13-10 0 16,0-8 0-16,10-24 0 15,5-19-2-15,-2-11 2 16,2-16-1-16,0 0 1 16,0 0-1-16,17-43 1 15,1-30 0-15,7-10 0 16,-3-5 0-16,3 5 0 15,-7 7 1-15,4 3 1 16,-2 0-1-16,2 0 2 0,-2 8-2 0,0 5 0 16,-15 12 1-16,0 13 1 15,0 17 1-15,-5 18 0 16,0 0 0-16,8 30-1 16,-1 35-2-16,5 3 0 15,8 8-2-15,-2-8 1 16,2 7-2-16,2 8-1 15,6 8-1-15,-1 7 1 16,-5-10-2-16,3-12 1 16,-2-29-1-16,-11-16 1 15,-7-14-3-15,-5-17 0 16,0 0-2-16,-10-5 0 16,10 5-1801-16</inkml:trace>
  <inkml:trace contextRef="#ctx0" brushRef="#br0" timeOffset="52176.18">14152 5683 1545 0,'0'0'0'0,"0"0"37"16,0 0 1-16,0 0 9 15,0 0 1-15,0 0 11 0,47-5 0 16,3-5-24-16,17-10 0 16,0 7-9-16,-9-4 0 31,-11 12-5-31,0 0 0 0,-4 10-2 0,-6 5 1 15,-37-10-1548-15</inkml:trace>
  <inkml:trace contextRef="#ctx0" brushRef="#br0" timeOffset="52470.18">14657 5935 1381 0,'0'0'0'15,"23"-18"17"-15,-3 3 0 16,7 2 18-16,-4 8 1 0,-6 10 10 16,-2 8 2-16,-5 7-15 0,-10 8 1 15,-15 15-2 1,-7 2 1-16,4-17-3 0,3-1 2 16,10-9-3-16,5 2 1 15,5 3 5-15,15-1 0 16,5-14-4-16,22-11 2 15,13-12 0-15,7-2 1 16,10 1-3-16,1 4 1 16,-9-6-3-16,4 3 1 0,-73 15-1648 15</inkml:trace>
  <inkml:trace contextRef="#ctx0" brushRef="#br0" timeOffset="52865.51">16050 5215 1407 0,'0'0'0'0,"24"-43"61"16,1 13 1-16,18-2 39 0,4 11 1 15,5 9-34-15,-7 7-1 16,-17 10-37-16,-21 5 2 16,-2 2-14-16,-10 9 1 15,-2 31-7-15,-23 4 0 16,-18-8-5-16,-6-6 1 16,-1-6-2-16,12-16-1 0,14 2-1 15,14-4-1-15,5-11-1 16,10-7 2-16,0 0 0 31,15 11 2-31,2-11 4 16,25-8 1-16,31-7 4 15,-1-8 0-15,-2 1 5 0,-13-16 1 16,-12-5-1-16,2-2 0 16,-47 45-1649-16</inkml:trace>
  <inkml:trace contextRef="#ctx1" brushRef="#br0" timeOffset="41882.6">21205 9079 0,'0'0'0</inkml:trace>
  <inkml:trace contextRef="#ctx0" brushRef="#br0" timeOffset="53498.81">17223 4956 1394 0,'0'0'0'0,"-5"-28"27"16,2 11 0-16,3-6 17 0,0 8 1 15,0 15 23-15,0-13 2 16,0 13-23-16,0 0 0 15,3 13-10-15,-16 20 1 16,-12 40-4-16,5 12 1 16,-2 6-7-16,4-3 0 15,1-5-3-15,-3-18-1 16,10-14-5-16,10-14 2 16,-5-19-6-16,5-18 2 15,0 0-3-15,10-33 0 0,10-30 1 16,5-12-1-16,7-8 3 15,3-5 1-15,-12-8 0 16,-3 3 0-16,-1 10-2 16,-6 5-1-16,2 13 0 15,-5 14 0 1,-5 29-3-16,-5 22 0 0,0 17-2 16,0 29 1-16,7 34-2 0,6 21 1 15,14 9-4 1,-2 11 2-16,0-10-2 0,2-5 1 15,6-23-3-15,-6-18 2 16,-7-20-3-16,-8-17 2 16,-7-18-3-16,-15-25 0 15,-14-18-1-15,-6-2 1 16,-8-3-3-16,1 1 1 16,37 37-1796-16</inkml:trace>
  <inkml:trace contextRef="#ctx0" brushRef="#br0" timeOffset="53800.2">17195 5220 1457 0,'0'0'0'16,"-20"-10"24"-16,5 10 0 15,10 10 27 1,0 0 1-16,5-2-10 0,10 7 1 0,10 8-23 16,20-1 0-16,12-4-4 15,3-8 1-15,7-5-1 16,8-15-1-16,-8-3 3 16,-14-9 1-16,-6 1 0 15,-17-1 0 1,-10-1 1-16,-10 1-1 0,-5 22-1 15,7-11 1-15,-7 11-4 0,0 13 2 16,0 25-2-16,0 7-1 16,0 15 1-16,3-7 0 15,7-7-2-15,2-4 0 16,3 9 1-16,0-6 1 16,0-2-3-16,-5-18 1 15,5-18-6-15,12-12 1 16,6-10-4-16,14-17 1 15,-47 32-1613-15</inkml:trace>
  <inkml:trace contextRef="#ctx0" brushRef="#br0" timeOffset="54212.75">18069 4979 1482 0,'0'0'0'0,"0"0"28"15,-30-23 0-15,20 15 3 16,10 8 2-16,0 0 38 15,0 0-1-15,-9 13-19 16,6 30 1-16,3 45-10 31,3 13 2-31,4-13-6 0,5-15 0 16,3-13-7-16,5-10 0 16,-2-7-9-16,-3-15 2 15,-5-21-6-15,-10-7 1 16,12-12-4-16,-7-11 0 15,-10-15-5-15,-7-17 0 16,-18-13-3-16,-3-20 1 16,-4-15-2-16,0 2-1 15,4 13-1-15,18 23-1 16,20 24-1-16,10 14 1 16,10 12-2-16,10 2 0 0,15-2-1 15,10-3 1-15,2 8-1 16,-2 3 1-16,-3 9-1 15,-2 3 1-15,-13 5 0 16,-17-2 0-16,-13 2-1 16,-12 0 0-16,-10 3 0 15,-12 12 0-15,22-25-1686 16</inkml:trace>
  <inkml:trace contextRef="#ctx0" brushRef="#br0" timeOffset="54539.75">17962 5303 1419 0,'0'0'0'15,"0"0"14"-15,55-27 0 16,-3 11 7-16,13-1 2 16,0-1 32-16,2-7 1 15,-25 2-11-15,-4 1 0 16,-11 4-8-16,-2 1 1 16,-10 7-3-16,-8-1 1 15,-7 11-8-15,0 0 1 16,0 0-7-16,5 28 1 15,-12 15-3-15,2 12 0 16,0 1-1-16,5 6 0 16,0 4-3-16,0-1 1 0,7-9-3 15,1-1 1-15,-1-5 0 16,1-7 0-16,2-8-1 16,-5-12-1-16,0-13 0 15,-5-10-1-15,27-10-1 16,3-18 0-16,-30 28-1650 15</inkml:trace>
  <inkml:trace contextRef="#ctx0" brushRef="#br0" timeOffset="54922.3">18677 5326 1557 0,'0'0'0'16,"25"-10"56"-16,-5 2 0 15,-13 3 5-15,-7 5 1 16,0 0 5-16,13-12 1 0,-13 12-29 16,12-5-1-16,-12 5-11 15,13-5 1-15,-13 5-7 16,7-5 1-16,-7 5 3 16,8 0 1-1,-8 0-4-15,12 27 1 0,3 24-2 16,-5 14 2-16,-5 0-8 15,-3 3 1-15,-2-2-2 16,-2-11 0-16,2 0-2 16,5-9 1-16,2-26-4 0,3-8 1 15,-10-12-1 1,15-15 0-16,3-10-1 0,2-8 1 16,-8 3-1-16,-2 8 1 15,-5 9-5-15,-5 13 2 16,0 0-1812-16</inkml:trace>
  <inkml:trace contextRef="#ctx0" brushRef="#br0" timeOffset="55416.63">18687 5497 1318 0,'0'0'0'0,"-10"-5"52"16,10 5-1-16,-5-13 35 15,5 3 0-15,0 10-12 16,5-17 1-16,5-3-32 0,15-8 1 15,5-5-11-15,7 0 1 16,-7 8-4-16,-5 10 2 16,-3 5-4-16,-4 8 1 15,2 2-7-15,0 17 2 16,2 23 0-16,-15 16-1 31,-2 14-4-31,-12 3 0 0,-18 15-3 0,-2 5 1 16,-6 3-4-16,1-13 2 15,17-28-3-15,5-17 1 16,20-23 0 0,17-20 0-16,31-23 0 15,9-19-1-15,13-11 2 16,4-8 0-16,3 6 1 16,6 5-1-16,-9 9 4 15,-12 9 0-15,-19 14 0 16,-11 8 1-16,-19 7-3 0,-11 8 1 15,-12 0-1852-15</inkml:trace>
  <inkml:trace contextRef="#ctx1" brushRef="#br0" timeOffset="44942.11">22626 12514 0,'0'0'0,"27"0"0,12 0 0</inkml:trace>
  <inkml:trace contextRef="#ctx0" brushRef="#br0" timeOffset="56702.2">18266 6232 527 0,'0'0'0'0,"10"22"9"16,5-2 1-16,7-2 33 15,16-8 0-15,19-7 16 0,15-11 0 16,30-7 5-16,8-13 1 16,7-4-33-16,-12-1 0 15,-23 0 0-15,-10 5 0 16,-20 11 3-1,-14-1 0-15,-18 13 0 0,-20 5-1 16,0 0-17-16,0 0 1 16,0 0-904-16</inkml:trace>
  <inkml:trace contextRef="#ctx0" brushRef="#br0" timeOffset="56908.89">18498 6385 728 0,'0'0'0'0,"25"8"3"16,7-3 2-16,25-15 0 16,15-8 1-16,26-10 12 15,-4 1 1-15,-12-11 10 16,-4 5 0-16,-14 8 7 16,-11 10 1-16,-23 5 8 15,-16 5 1-15,-14 5-7 0,0 0 2 16,0 0-856-16</inkml:trace>
  <inkml:trace contextRef="#ctx1" brushRef="#br0" timeOffset="48154.55">21218 11910 0,'0'0'0,"0"0"15,13 13-15,14 14 0,0 0 0,-1-14 16,-13 1 0</inkml:trace>
  <inkml:trace contextRef="#ctx0" brushRef="#br0" timeOffset="60184.9">15023 7336 992 0,'0'0'0'16,"0"0"39"-16,0 0 0 15,0 0 68-15,0 0-1 16,0 0-26-16,0 0 0 16,10-25-39-16,-10 25 2 15,0 0-12-15,-2 23 1 0,-3 24-10 16,-3 19 1-16,4 17-6 15,-1 7 1-15,5 8-5 16,9-9 0-16,1-27-2 16,3-9 2-16,-3-25-3 15,0-10 1-15,-10-18-3 16,5 10 1-16,-5-10 0 16,0 0 1-16,0 0 1 0,0-33 0 15,-10-35 6 1,-10-20 1-16,2-23 2 15,-6 1 2-15,4 1 1 16,0 14 1-16,10 9 1 16,7 8-1-16,11 15-3 15,12 10 0-15,5 13-4 0,2 13 1 16,3 6-7-16,10 4 0 16,-3 4-5-16,8 3-1 15,0 10-2-15,-3 5 0 16,-7 18-2-16,0 15 0 15,0 22-1-15,-8 5 0 16,-27-65-1569-16</inkml:trace>
  <inkml:trace contextRef="#ctx0" brushRef="#br0" timeOffset="60379.21">15026 7764 1218 0,'0'0'0'16,"0"0"27"-16,0 0 0 15,0 0 20-15,0 0 0 16,25-35 18-16,-5 7 1 16,20-10-26-16,-8 5 0 15,0 18-7-15,-4 13 1 16,-3 7-12 0,2 12 2-16,-27-17-1293 0</inkml:trace>
  <inkml:trace contextRef="#ctx0" brushRef="#br0" timeOffset="60701.2">15375 7857 1231 0,'0'0'0'0,"22"-18"6"32,5-9 1-32,18-11 9 0,3 0 1 15,-9 20 14 1,-6 13 0-16,-18 21-12 0,-5 11 1 15,-10 29-2-15,-13-6-1 16,-4 0 1-16,-8-12 0 16,-2-10-1-16,7-1 1 15,-3 9 2-15,11-4 1 16,7-9-2-16,5-8 1 16,0-15-1-16,15 5 1 0,10-15 4 15,14-8 0-15,16-9 7 16,10-1-1-16,-8-5 0 15,-9 11 1-15,-14-6-2 16,-11 0 1-16,-23 28-1405 16</inkml:trace>
  <inkml:trace contextRef="#ctx0" brushRef="#br0" timeOffset="60886.07">15885 7678 1243 0,'0'0'0'16,"0"0"16"-16,-2-10-1 15,2 10 20-15,0 0 0 16,-5 18 0-16,5 4 1 15,-3 34-14-15,1 14 0 16,2-9-2 0,0-11-1-16,0-15 1 0,5-5 1 15,7 3-3-15,6-5 0 16,-1-11 0-16,3-17 0 16,10-20-2-16,12-7-1 15,-42 27-1247-15</inkml:trace>
  <inkml:trace contextRef="#ctx0" brushRef="#br0" timeOffset="61101.64">16289 7175 979 0,'0'0'0'0,"0"0"38"16,0 0 2-16,0 0 10 0,0 0 2 31,0 0 5-31,47-15 1 15,3-13-23-15,5 1 1 16,-8 4-11-16,-20 3-1 16,-12 12-5-16,-15 8 1 15,0 0-10-15,-15 33 0 0,15-33-1101 16</inkml:trace>
  <inkml:trace contextRef="#ctx0" brushRef="#br0" timeOffset="61222.27">16348 7306 929 0,'0'0'0'0,"-24"30"2"15,9-2 0-15,0 2-2 16,10-5 0-16,7-17 20 15,-2-8 1-15,18 5 34 0,-3-10 1 16,14-3 12 0,16-10 2-16,3-7-2 0,-1-10 1 15,-47 35-1089-15</inkml:trace>
  <inkml:trace contextRef="#ctx0" brushRef="#br0" timeOffset="61838.39">17372 6662 752 0,'0'0'0'15,"0"0"70"-15,-5-38 0 16,5 25 21-16,0 3-1 16,0 10-30-16,0 0 1 15,0-10-19-15,0 20 1 0,0 21-11 16,-2 26 2-16,-3 21-10 15,-3 11 0-15,-2-6-2 16,-10 0 0-16,5-16-4 16,3-11 0-16,7-26-1 15,0-12 1-15,5-18-1 16,15-10-1-16,-13-28 8 16,3-23 1-16,3-17 12 0,4-10 1 15,6-2 4-15,2-3 1 16,-3-18-1-16,0 5-1 15,-2-2-8-15,3 18 0 16,9 17-6-16,-7 25 1 16,0 15-6-16,-3 21-1 15,-2 12-8-15,3 27 1 16,7 34-6-16,7 29 0 16,-2 26-4-16,0 5 2 15,2-1-5-15,-7 1 1 16,-5-3-2-16,-10-14 1 15,0-19-1-15,-3-24 0 0,-2-24 0 16,-10-14 0-16,5-23-1 16,-17-5 0-16,17 5-1539 15</inkml:trace>
  <inkml:trace contextRef="#ctx0" brushRef="#br0" timeOffset="62143.7">17262 6886 1093 0,'0'0'0'0,"0"0"16"16,0 0 1-16,0 0 2 0,0 0 0 15,0 0-2-15,0 0 1 16,70-28-4-16,0 20 0 16,15-4 1-16,-3 2 0 15,-5 0 1-15,-10-8 0 16,-10-4 7-16,-9 1 2 16,-11 4 1-16,-9-6 1 15,-11 8 0-15,-2-3 0 16,-15 18 0-16,10-10 1 15,-10 10-1-15,0 0 0 16,0 0-3-16,7 23 1 16,-2 27-3-16,0 11 1 15,5 4-5-15,0-10 1 0,5 1-6 16,0-11 1-16,5-7-2 0,7-5 1 16,1-16-4-16,7-2-1 15,-35-15-1324-15</inkml:trace>
  <inkml:trace contextRef="#ctx0" brushRef="#br0" timeOffset="62412.74">17300 7469 1231 0,'0'0'0'0,"0"0"49"16,0 0 1-16,0 0 46 16,55-22-1-16,19-1-22 15,21 0 0-15,17 3-33 16,15-2 2-16,2-6-15 16,3 8 0-16,-22 12-5 15,-23 8 1-15,-25 5-3 16,-27 18 0-16,-35 10-8 0,-30 17 2 15,30-50-1450-15</inkml:trace>
  <inkml:trace contextRef="#ctx0" brushRef="#br0" timeOffset="62870.2">17544 7834 1206 0,'0'0'0'16,"0"0"23"-16,0 0 1 15,0 0 6-15,0 0 1 16,0 0 19-16,0 0 2 16,-8 51-15-16,3 14 0 15,-2-2-8-15,-1 12 0 0,-7 3-5 16,3 10-1-16,2-5-5 16,5-17 1-16,-5-16-1 15,5-22 0-15,5-16-1 16,0-12 1-16,10-32-1 15,0-21 1-15,0-30 3 16,7-10 2-16,-7 5 6 16,-2 0 0-16,-3 10 3 15,0-5 1-15,2-11-2 0,6 6 2 16,2 28-6-16,0 22 1 16,2 31-9-16,3 24 0 15,5 39-5-15,5 14 0 16,-3 13-7-16,3-10 1 15,-10-2-6-15,2-1 0 16,-4 11-2-16,-6 12 1 16,-12 0-1-16,0-10 0 15,-7-28 0-15,-1-20 0 16,-7-15-1-16,-4-7 0 16,19-13-1581-16</inkml:trace>
  <inkml:trace contextRef="#ctx0" brushRef="#br0" timeOffset="63011.71">17452 8378 1192 0,'0'0'0'0,"12"-13"0"16,-2 6 0-16,10-1-2 16,7 0 1-16,11-7 9 15,4 3 0 1,8-6 19-16,-8 8 1 0,-2 5 18 16,-15 5 1-16,-8 0-2 15,-2 0 1-15,-15 0-1130 16</inkml:trace>
  <inkml:trace contextRef="#ctx0" brushRef="#br0" timeOffset="63317.04">17990 8305 1180 0,'7'-13'0'0,"8"-10"34"16,12 3-1-16,6-12 12 15,4 9 0-15,-2 8 27 16,-13 17 1-16,1 16-19 15,-16 22 0-15,-12 31-16 16,-12 7 0-16,-8 0-7 16,-5-13 1-16,8-22-12 0,4-15 1 15,13-16-4-15,5-12 0 16,28 10-4-16,9-15 2 16,20-10 0-16,18-8-1 31,-5-4 1-31,4-1 1 0,9-7 1 0,-4-3 1 15,11 0 0-15,-90 38-1478 16</inkml:trace>
  <inkml:trace contextRef="#ctx1" brushRef="#br0" timeOffset="56847.24">20700 15264 0,'0'0'0</inkml:trace>
  <inkml:trace contextRef="#ctx1" brushRef="#br0" timeOffset="57053.94">19837 12420 0,'0'0'0,"0"0"0,0 0 0,0 0 15,0 0 1,13 27 0,27 13-16,53 81 31,53 67-15</inkml:trace>
  <inkml:trace contextRef="#ctx0" brushRef="#br0" timeOffset="68916.34">14782 9472 1243 0,'0'0'0'0,"0"0"47"0,0-35 0 15,0 22 52-15,5 3 0 16,-5 10-16-16,5-10 1 16,-5 10-37-16,0 0 1 15,0 15-17-15,-5 30 0 16,-10 31-9-16,5 15 2 16,7-3-4-16,6-18 0 15,2-7-3-15,0-3 0 16,0 13-2-16,5 5-1 15,0 5 1-15,2-7 1 16,-2-11-2-16,-2-20 2 16,-3-17 0-16,-5-13-1 15,0-15 2-15,0 0 0 0,0 0 2 16,-13-43 1-16,3-29 2 16,-2-12 0-16,-3-1-2 15,-3 4 1-15,-1 3 0 16,6 3 0-1,6-8-2-15,9 0 1 0,8 5-3 16,3 13 0-16,6 19-2 16,4 14-1-16,4 4-3 15,11 5 1-15,6 1-2 16,6 1 0-16,5 9-2 0,-10 2-1 16,-10 5 0-16,-10 5 0 15,-10 5 0-15,2 5-1 16,-7 7-1-16,5 24-1 15,-15-41-1877-15</inkml:trace>
  <inkml:trace contextRef="#ctx0" brushRef="#br0" timeOffset="69105.98">14804 10088 1520 0,'0'0'0'16,"0"0"61"-16,0 0 0 0,0 0 16 15,33 0-1-15,-11-10-13 16,13-5 1-16,12-2-37 16,-2-1 1-16,-13 8-10 15,1 5 1-15,-8 2-7 16,5 3 2-16,-30 0-1545 16</inkml:trace>
  <inkml:trace contextRef="#ctx0" brushRef="#br0" timeOffset="69453.39">15138 10189 1419 0,'0'0'0'15,"0"0"34"-15,15-15-1 16,2 0 24-16,8 0-1 16,8-5-5-16,-6 7 2 15,-9 13-20-15,-4 5-1 16,1 8-7-1,-2 24 1-15,-3 26 1 0,-5 13 1 16,-15-16-4-16,0-10 1 0,5-12 0 16,7-15 0-16,6-11-2 15,-3-1 0-15,-5-11 1 16,27 10 1-16,6-15-3 16,14-6 1-16,10-6 5 15,0-3 1-15,-4 7-1 16,-13-2 1-16,-8-8-7 15,-7 1 2-15,-15 9-5 16,-10 13 0-16,0 0-1753 0</inkml:trace>
  <inkml:trace contextRef="#ctx0" brushRef="#br0" timeOffset="69748.89">15502 10184 1532 0,'0'0'0'0,"12"-23"27"0,3 6 1 15,7-1 33-15,6-2 1 16,12-3-11-16,2 6 2 16,0 12-29-16,-4 12-1 15,-3 13-8-15,-13 21 1 16,-10 24-4-16,-7 6 0 16,-15 1-2-16,-4-6 2 15,-6-16-2-15,-3-17 0 16,13-10 1-16,5-8 1 15,5-15 5-15,0 0 1 16,13 12 2-16,12-17 0 16,14-5 3-16,9-2 0 15,7-11-2-15,-6 3-1 0,-1 7-8 16,2-4 2-16,-50 17-1641 16</inkml:trace>
  <inkml:trace contextRef="#ctx0" brushRef="#br0" timeOffset="70073.2">16249 9336 1218 0,'0'0'0'0,"0"0"69"16,2-38 0-16,13 26 10 16,3 4 0-16,2 6-24 15,2-1 0-15,10 1-31 16,13 2 1-16,3-5-12 15,-6 10 2-15,-15 2-3 0,-7 8 2 16,-12-5-3-16,-3 3 1 16,-5-13-1325-16</inkml:trace>
  <inkml:trace contextRef="#ctx0" brushRef="#br0" timeOffset="70212.86">16261 9648 1306 0,'0'0'0'16,"15"23"37"-16,0-13 0 15,8-15 49-15,-1-8 1 16,10-9-13-16,11-11 1 16,-1-5-32-16,13 3 0 15,-55 35-1385-15</inkml:trace>
  <inkml:trace contextRef="#ctx1" brushRef="#br0" timeOffset="62465.78">21085 16593 0,'0'0'0</inkml:trace>
  <inkml:trace contextRef="#ctx1" brushRef="#br0" timeOffset="62793.39">19903 14379 0,'0'0'0</inkml:trace>
  <inkml:trace contextRef="#ctx0" brushRef="#br0" timeOffset="75038.2">16030 9950 1243 0,'0'0'0'16,"0"0"50"-16,0 0 2 15,0 0 50-15,0 0 0 16,0 0-18-16,0 0 1 0,25-5-37 15,17 5 0-15,38 0-16 16,4-5-1-16,-7-3-9 16,3-4 2-16,-10 4-4 0,-10-9 0 15,-16-1-1-15,-1 6 0 16,-3 9-1-16,-15-2 2 16,-10 0-5-16,-15 5 1 15,4-13-4 1,-4 13 1-16,0 0-1586 15</inkml:trace>
  <inkml:trace contextRef="#ctx0" brushRef="#br0" timeOffset="75300.08">16368 9540 1419 0,'0'0'0'0,"-20"-20"40"15,8 5 1-15,2 2 37 16,5 1 2-16,5 12-13 15,0 0 2-15,0 0-30 16,22 20 0 0,8 38-9-16,5 20-1 0,-2 15-5 15,-11 7 2-15,-2-2-4 0,-3 3 0 16,-7-10-4-16,0-3 1 16,-5 0-1-16,5-18 0 15,3-20-3-15,-1-17 0 16,1-20 1-16,-3-16 0 15,-10 3-1637-15</inkml:trace>
  <inkml:trace contextRef="#ctx0" brushRef="#br0" timeOffset="75719.98">16844 9847 1507 0,'0'0'0'0,"-2"-28"38"0,-3 16 1 15,-3 2-2-15,8 10 0 16,0 0 26-16,0 0 1 0,8 10-25 16,-1 20 0-16,8 25-6 15,7 8 0-15,3 10-5 16,5-5 1 0,-10 12-5-16,-2-7 1 0,-4-25-6 0,-6-18 1 15,-3-14-4-15,-5-16 1 16,-23-23-4-16,-1-20 2 15,-4-35 0-15,-2-10-1 16,10 5 5-16,5 0 1 16,-2 0 1-16,0-10-1 31,14-28-1-31,8 8 1 0,17 22-3 0,13 23 1 16,10 23-1-1,-2 12 0 1,-1 13-5-16,0 15 1 0,-4 8-1 0,1 9 0 15,1 14-6-15,-5 9 0 16,-12 2-3 0,-9 19 0-16,-9 14-2 0,-10 8 0 15,5-78-1818-15</inkml:trace>
  <inkml:trace contextRef="#ctx0" brushRef="#br0" timeOffset="75885.45">16864 9978 1532 0,'0'0'0'15,"0"0"31"-15,0 0 0 0,27-23 7 16,8 3 0 0,8 2 22-16,9 8 1 15,-5 0-27-15,-12 3 2 16,-3 7-9-16,1 0 0 16,-1 2-10-16,1 13 1 15,-33-15-1481-15</inkml:trace>
  <inkml:trace contextRef="#ctx0" brushRef="#br0" timeOffset="76171.3">17165 10088 1419 0,'0'0'0'0,"8"-25"43"0,-1 13 0 16,8-3 39 0,5 2 1-16,12-5-17 0,6 1-1 15,4 14-24-15,-2 13 2 16,-10 18-11-1,-13 5 2-15,-12 9-9 0,-10 16-1 16,-17 8-3-16,-3 2-1 16,0-15-5-1,3-8 2-15,17-7-5 0,5-16 0 16,12-7 0-16,11-12 1 16,24-8 0-16,20-8 0 15,3-14 2-15,2-6 0 16,-15-2 0-16,1-1 1 15,-58 36-1673-15</inkml:trace>
  <inkml:trace contextRef="#ctx0" brushRef="#br0" timeOffset="76364.38">17805 10046 1595 0,'0'0'0'0,"0"0"37"16,-2-13 0-16,2 13 50 15,0 0 0-15,0 0-24 16,-10 18 1-1,2 24-34-15,3 31 2 0,0 5-11 16,10 3 0-16,5-6-5 0,-2-12 1 16,-1-7-1-16,6-11 1 15,4-22-5-15,18-18 0 16,-35-5-1636-16</inkml:trace>
  <inkml:trace contextRef="#ctx0" brushRef="#br0" timeOffset="76637.23">18064 9414 1369 0,'0'0'0'0,"13"-43"71"15,7 16 1-15,7-1 9 16,10 5 1-16,11 3-21 16,2 3-1-16,-13 4-30 0,0 8 2 15,1-2-14-15,-6 9 0 16,-10 8-6-16,-4 3 0 16,-8 2-6-16,-10 7 1 15,0-22-1456-15</inkml:trace>
  <inkml:trace contextRef="#ctx0" brushRef="#br0" timeOffset="76764.62">18216 9563 1419 0,'0'0'0'0,"10"7"30"16,3-2 2-16,-1 0 28 15,8-5 2-15,0 0-18 16,17-5 0-16,18-5-16 0,15-2 1 16,12-11-7-16,8-2 1 15,-90 25-1369-15</inkml:trace>
  <inkml:trace contextRef="#ctx0" brushRef="#br0" timeOffset="77405.64">19125 9160 1255 0,'0'0'0'0,"0"0"81"15,0 0 1-15,0 0 10 16,0 0 0 0,0 0-28-16,0 0 0 0,0 0-28 15,0 0 1-15,0 0-11 16,0 0-1-16,0 0 0 15,0 0 1-15,0 0-6 16,0 0 0-16,0 0-3 0,0 0 0 16,0 0-2-16,0 0-1 15,0 0-1-15,0 0 0 16,25 13 1-16,-25-13-1 16,0 0-1-16,13 5 1 15,-13-5-3-15,0 0 0 16,0 0-1-16,10-10 1 15,-10 10-1-15,7-8 0 16,-7 8 0 0,17-20 0-16,-17 20-1 0,10-13 0 15,-10 13-1-15,0-10 1 16,0 10 0-16,0 0 0 16,0 0 1-16,0 0 1 15,0 0-2-15,-5 38 0 0,3 27 0 16,-5 18-1-1,-1 8 0-15,6 7 0 0,9-2-1 32,5-11-1-32,-2-7 0 15,5-15-1-15,3-7 1 16,-3-14 0-16,-5-14 1 0,5-13-1 16,10-2 0-16,12-18 1 15,5-8-3-15,11-5 0 16,-53 18-1751-16</inkml:trace>
  <inkml:trace contextRef="#ctx0" brushRef="#br0" timeOffset="77610.07">19663 9598 1595 0,'0'0'0'0,"0"0"51"0,0 0 0 15,0 0 44-15,0 0 0 16,0 0-20-16,0 0 2 15,0 10-46-15,0-10 1 16,0 23-10-16,0-11 0 16,0-2-7-16,0-10-1 31,20 15-3-31,3-20 0 0,-23 5-1660 0</inkml:trace>
  <inkml:trace contextRef="#ctx0" brushRef="#br0" timeOffset="78006.08">20258 9258 1494 0,'0'0'0'0,"0"0"55"15,15-35 1-15,-15 22 30 0,5 1 0 16,-5 12-20-16,0 0 2 15,-5 12-39-15,-2 21 0 32,-1 27-9-32,1 13 0 15,4-5-6-15,3-10-1 16,3-7-3-16,9-14 0 0,8-14-2 16,8-10 0-16,14-8-2 15,8-16 1-15,2-11-2 16,-5-6 2-16,-7-5 1 15,-10-7 0-15,-12-13-1 16,-23 1 1-16,-23 4 0 16,-14-8 1-16,-13-9 0 15,-7-3 0-15,-3 8 0 16,-5 14 0-16,11 19 0 16,4 9 0-16,55 18-1659 0</inkml:trace>
  <inkml:trace contextRef="#ctx0" brushRef="#br0" timeOffset="78931.39">14732 11917 916 0,'0'0'0'16,"5"-27"49"-16,0 7 0 16,-2 2 76-16,-3 5 0 15,5 3-37-15,-5 10 0 16,2-12-38-16,-2 12 0 15,0 0-17-15,-2 28 0 16,2 34-9-16,0 19 0 0,0 15-6 16,2-11 0-16,5-9-2 15,1-21 2-15,-6-15-3 16,-2-15-1-16,-2-15 0 16,2-10-1-16,0 0 5 15,0 0 0-15,-3-25 17 16,1-30 0-16,2-41 15 15,2-12 2-15,6-3 3 0,7 11 0 16,0 17-7 0,10 5 1-16,-5 5-7 0,7 7 2 15,3 6-8-15,5 12 1 16,0 15-8-16,-8 16 1 16,0 9-9-16,6 16-1 15,2 14-5-15,-5 21 2 16,-3 18-4-16,0 4-1 15,-7 3-4-15,-7-3 0 16,-13-65-1904-16</inkml:trace>
  <inkml:trace contextRef="#ctx0" brushRef="#br0" timeOffset="79091.89">14682 12338 1293 0,'0'0'0'0,"0"0"6"15,0 0 0-15,0 0-5 16,0-26 1-16,18 9 11 15,9-13 1-15,23-8 14 16,10 0 1-16,-8 16 7 16,0 11 0-16,-7 22 1 0,-10 6 0 15,-35-17-1192 1</inkml:trace>
  <inkml:trace contextRef="#ctx0" brushRef="#br0" timeOffset="79405.6">15021 12393 1042 0,'0'0'0'16,"0"0"42"-16,17-13 0 16,1 6 45-16,4-11-1 15,18-9-23-15,7-6 1 16,-7 3-19-16,-7 15 1 16,-21 15-12-16,-4 12 2 15,-3 26-4-15,-5 12-1 16,-8 11-2-16,1 7 1 15,2-8-5 1,-5-5 1-16,5-2 0 0,5-18 0 0,5-5 0 16,5-12-1-16,2-10 1 15,15-13 0-15,21-10 6 16,7-11 0-16,4-6-7 16,-11-9 1-16,-18-4-20 15,-20 7 2-15,-10 38-1542 16</inkml:trace>
  <inkml:trace contextRef="#ctx0" brushRef="#br0" timeOffset="79647.53">15422 12388 1105 0,'0'0'0'0,"0"0"1"0,0 0 0 16,0-13-1-16,0 13 1 15,22-15 10-15,11-5 1 16,22-8 12-16,7 8 2 16,-5 13 16-16,-15 9-1 15,-12 16 6 1,-20 10 2-16,-20 22-5 15,-17 5 1-15,-18 11-3 16,-5-6-1-16,5 3-6 16,13-13 1-16,15-12-4 15,7-13 0-15,5-7 4 16,5-18 0-16,25 0 2 16,9-18 1-16,26-17-1 15,10-8 1-15,0-10 2 16,-1-7 1-16,-69 60-1525 0</inkml:trace>
  <inkml:trace contextRef="#ctx0" brushRef="#br0" timeOffset="79837.14">16157 11842 1206 0,'0'0'0'0,"0"0"41"0,0 0 1 15,0 0 3-15,0 0 0 16,57-18 10-16,-5 3 0 31,1-5-21-31,-6 0 2 16,-10 2-14-16,-14 8 0 0,-23 10-1225 15</inkml:trace>
  <inkml:trace contextRef="#ctx0" brushRef="#br0" timeOffset="79963.23">16107 12016 1093 0,'-5'12'0'0,"-5"16"25"16,7 0 2-16,3-11 27 15,0-7 0-15,0-10 16 16,38 0-1-16,27-22-7 16,9-9 1-16,-4-9-6 0,2-3 0 15,-72 43-1281-15</inkml:trace>
  <inkml:trace contextRef="#ctx0" brushRef="#br0" timeOffset="80400.12">17347 11382 815 0,'0'0'0'0,"-5"-41"99"0,5 11 0 16,0 7 25-16,0 1 2 15,0 9-60-15,0 13 2 16,0-10-16-16,0 18 2 15,0 17-16 1,0 33 2-16,5 40-8 16,3 13 1-16,4-6 0 15,-2-2 1-15,2-7-6 16,-2-3 0-16,0-17 2 16,5-8 1-16,-2-18-2 0,4-15 0 15,-2-20-6-15,10-25 0 16,-25 10-1474-16</inkml:trace>
  <inkml:trace contextRef="#ctx0" brushRef="#br0" timeOffset="80587.98">17629 11741 967 0,'0'0'0'15,"0"0"40"-15,0 0 2 16,27-5 35-16,0 0 1 15,38-7-34-15,5-6 1 16,4 3-23-16,24 0 0 16,16 7-11-16,3-9 1 15,-117 17-1032-15</inkml:trace>
  <inkml:trace contextRef="#ctx0" brushRef="#br0" timeOffset="80994.28">18712 11158 1293 0,'0'0'0'0,"0"0"0"0,10-23 2 16,-10 23-1-16,0 0 1 16,0 0 41-16,-10 30 0 0,10 33 12 15,5 15 0-15,5 15 0 16,0 3 1-16,0-3-9 15,5-10 2 1,-5-20-11-16,0-15 1 16,-3-21-6-16,-4-12 0 15,-3-15-6-15,0 0 1 16,-13-40-1-16,6-13 0 16,-11-20 1-16,8-15 1 15,10-7 0-15,5 2 0 16,8-11-1-16,4 4 1 15,3 4-4-15,10 11 0 16,5 12-4-16,5 17-1 16,-1 11-3-16,-1 12-1 15,-3 13-1-15,2 18 0 16,3 19-5-16,2 11 1 0,1 20-4 16,-14 7 1-16,-29-55-1746 15</inkml:trace>
  <inkml:trace contextRef="#ctx0" brushRef="#br0" timeOffset="81168.08">18652 11533 1105 0,'0'0'0'0,"0"0"23"0,25-5 2 16,10-3-1-16,25-12-1 15,9-3-13-15,4 6 0 16,-11-1-6-16,-7 8-1 15,-55 10-924-15</inkml:trace>
  <inkml:trace contextRef="#ctx0" brushRef="#br0" timeOffset="81588.37">19143 11369 815 0,'0'0'0'16,"0"0"15"-16,0 0 1 15,10-5 16-15,5 0 2 0,24-5 22 16,24 5 0-16,4 10-5 15,-5 10 0 1,-19 13-7-16,-24 12 1 0,-16 10-4 16,-13 11 1-16,-7-11-10 15,-6-2 1-15,8-11-4 16,5-14 1-16,5-5 2 16,5-18-1-16,28 10 11 15,9-15 0-15,18-5 6 16,15-13 0-16,-3-5-4 0,-2-12 0 15,-13 0-12-15,0-5 0 16,-5-6-17-16,-7 1 0 16,-5 0-13-16,-2 12 1 15,-14 3-3-15,-6 15 0 16,-6 7-2-16,-7 13 0 16,5-10 2-16,0 22 0 15,0 16 3-15,0 20 2 16,5 17 6-16,0 3 0 15,3-7 9-15,4-11 2 16,16-15 2-16,19-15 1 0,-52-20-1503 16</inkml:trace>
  <inkml:trace contextRef="#ctx0" brushRef="#br0" timeOffset="109676.11">22495 7724 552 0,'0'0'0'0,"-10"-33"18"0,5 10 1 16,0-5 43-1,0 6 1-15,5 7 23 0,-5 0 0 16,5 15-19-16,0-13 2 16,0 13-20-16,0 0 1 15,10 0-15-15,0 23 3 16,17 30-13-16,6 9 2 15,-1 4-4-15,-2-11-1 16,-5-15-4-16,0-2 0 16,-10-18-1-16,-3-2 1 0,-12-18-1 15,13 10 1-15,-13-10 1 16,0 0 1-16,0 0 7 16,-13 0 0-16,-4-15 13 31,-13-25 1-31,-5-26 9 15,-7-17 2-15,9-5-3 16,8-5 2-16,8 20-3 0,12 13 1 16,7 22-6-16,11 10 1 15,9 1-8-15,3-9 1 16,15-1-11-16,0-14 1 16,2 1-3-16,-4 12 0 15,-1 1-5-15,-7 14 0 0,-8 18-6 0,-2 10 1 16,-2 5-8-16,-6 13 2 15,-12-23-1666-15</inkml:trace>
  <inkml:trace contextRef="#ctx0" brushRef="#br0" timeOffset="109867.99">22677 7623 1017 0,'0'0'0'15,"-5"40"14"-15,5-12 0 16,2-11 11-16,3-7 0 15,-5-10 10-15,18-12-1 16,4-18-1 0,13-11-1-16,2 1-1 15,1 7-1-15,-4 8-3 16,-4 8 0-16,0-1 2 0,3 13 0 16,-33 5-1081-16</inkml:trace>
  <inkml:trace contextRef="#ctx0" brushRef="#br0" timeOffset="110305.45">23050 7512 979 0,'0'0'0'15,"15"-15"29"-15,5-3 1 16,12-14 5-16,1 4 2 16,-3 10 4-16,-10 11 0 15,-3 7-11-15,-4 7 0 16,-1 14-4-16,-5 11 1 15,-2 19-2-15,-2 4 2 16,-3-7 0-16,-3-5 0 16,6-13 2-16,2-10 2 15,5-10-3-15,2-15 1 16,13-15-1-16,10-26 1 16,12-14 1-16,-7-8 2 15,-5 3-5-15,-2 9 0 16,-14 14-18-16,-1-1 1 0,-3 13-9 15,-13-3 1-15,-2 0-3 16,0 6 1-16,0 9-3 16,0 8-1-16,0 10 0 15,0 0 0-15,0 0 3 16,15 23 0-16,10 22 1 16,0 3 0-16,5-13 1 15,-3-7 2-15,-2-8 2 0,3-5 1 16,-1-8 4-16,-7-2 1 15,-5-5 3-15,0-5-1 16,-15 5-1339-16</inkml:trace>
  <inkml:trace contextRef="#ctx1" brushRef="#br0" timeOffset="107965.87">15573 8851 0,'0'0'0</inkml:trace>
  <inkml:trace contextRef="#ctx0" brushRef="#br0" timeOffset="119799.51">8660 4838 590 0,'0'0'0'0,"0"0"13"0,0 0 1 16,0 0 45-16,0 0 1 16,-12-20 15-16,12 20 0 15,0 0-20-15,0 0 0 16,-3-13-19-16,3 13 1 0,10 3-11 16,10 12 1-16,15 17-7 15,7 24 0-15,-2-1-6 31,-10 5 0-31,-2 6-4 0,-1-3 1 16,3-8-2-16,-8-12 2 16,-7-20 1-16,-7-8 0 15,-8-15 6-15,0 0 0 16,0 0 6-16,-13-26 0 16,-14-34 11-16,-3-13 0 15,-7 0 19-15,-1 3 1 16,-12 2 12-16,8 7 2 15,7 11-7-15,3 12 2 16,17 11-12-16,5-1 0 16,5 10-14-16,10 3 0 15,0-7-8-15,12-11 1 0,13-5-9 0,5-7 0 16,7-10-6-16,8 4 0 16,-2 14-3-16,-6-1 1 15,0 15-4-15,-4 6 0 16,-18 6-8-16,-1 11 2 15,-19 0-1617-15</inkml:trace>
  <inkml:trace contextRef="#ctx0" brushRef="#br0" timeOffset="119983.9">8882 4956 1192 0,'0'0'0'15,"0"0"23"-15,0 0 0 0,30-40 27 16,-8 12-1-16,11 0-8 16,-8 3-1-1,-6 13-18-15,6-1 2 0,5 11-7 16,3 2 0-16,-33 0-1142 16</inkml:trace>
  <inkml:trace contextRef="#ctx0" brushRef="#br0" timeOffset="120367.83">9335 4873 690 0,'0'0'0'0,"0"0"52"16,0 0 2-16,43-40 28 15,-6 12 1-15,10-5-19 16,-7 6 0-16,-5 17-26 15,-3 15 0-15,-2 7-13 0,-10 18 1 16,-2 21-7-16,-8 9 0 16,-5 8-3-16,-10 0 0 15,5 2 1-15,-5-14 1 16,10-18 7-16,0-16 0 0,0-12 13 16,7-20 0-1,13-12 12-15,12-24 0 0,8-12 12 16,12-10-1-16,8 3 7 15,0-3-1-15,-8 18-10 16,-2 12 2 0,-8 5-14-16,-12 11-1 15,-17 12-12-15,-8-3-1 16,-10 13-1586-16</inkml:trace>
  <inkml:trace contextRef="#ctx0" brushRef="#br0" timeOffset="120665.36">10020 4584 1042 0,'0'-20'0'0,"5"-21"45"16,3-9 1-16,9 2 16 15,0-2 0-15,13 7-9 0,5 8 1 32,13 7-25-32,-6 13 2 15,-5 20-18-15,-7 23 2 16,-10 22-4-16,-10 23 0 0,-10 25 0 15,-10 3 2-15,-7-18 1 16,4-20 1-16,3-23 1 16,5-17 0-16,5-18 6 15,10-5 0-15,5-13 4 16,25-17 1-16,27-28 12 16,8-22 0-16,10-26 9 15,2-5-1-15,-13 18 0 0,1-3 0 16,-75 96-149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30T03:47:40.4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30T03:47:41.545"/>
    </inkml:context>
  </inkml:definitions>
  <inkml:trace contextRef="#ctx0" brushRef="#br0">16038 9267 0,'0'0'0,"0"0"0,-13 0 0,13 0 0,-14 0 0,-12 0 0,-1 0 16,1-14-16,-1 1 15,14 13-15,-14-14 16,14 14-16,0-13 15,-1 13-15,1-14 0,13 14 16,0-13-16,0 13 0,0-13 16,13 13-16,1-14 31,-1 1-31</inkml:trace>
  <inkml:trace contextRef="#ctx1" brushRef="#br0">11425 2116 1093 0,'0'0'0'0,"0"0"23"16,0 0 2-16,0 0 25 16,0 0 2-16,0 0-2 15,0 0 2-15,0 0-21 16,25-8 2-16,-25 8-13 16,22-2 0-16,20-1-7 15,26-7-1-15,9 0 4 16,15-3 1-16,8-7-2 15,-11 3 2-15,-4-1 0 16,0-2 1-16,-3 2-2 0,15 1-1 16,13 7-1-16,-8 5 0 15,-20-3-1-15,-10 3-1 16,-7 5-1-16,0 0 1 16,2 5-2-16,-5 3 1 15,10-3-2-15,1 0 0 16,-9 5-1-16,-14-3 1 15,-3 3-1-15,-2 0 0 16,-15-5-1-16,2 3 0 16,6 2 1-16,-1-5 1 0,-12 3-2 15,-5-3 0-15,-5 0 1 16,-3-5 0-16,3 5-2 16,-5-5 0-16,5 5 0 15,-5-5 0-15,-10 0-1 16,5 12 1-16,-5-2-2 0,-10 3 1 15,-5 7-2-15,0 3 2 16,-12-1-1-16,-3 6 1 16,-5-5-2-16,-2-3 2 15,7-3-2-15,3 1 0 16,-11 2 1-16,-7-2-1 16,-9 4 0-16,-4-7 1 15,-1 3-1-15,1-3 0 16,-2 3 1-16,16-6 0 15,-4-2 0-15,4 0-1 0,1 3 0 16,1-3 1-16,2-5-2 16,-2-5 1-16,-16 3 0 15,-1-1-1 1,-11-2 0-16,8-2 0 0,-6-1 1 16,4-2 0-16,9-5-1 15,12-3 0-15,-1 3 1 16,6-5-1-16,6 8 0 0,0-3 2 15,-8 2-2-15,-10-2 1 16,-5 0 1-16,0-8-1 16,18 1 0-16,12 2 2 15,3 5-2-15,7 2 2 16,0-2-1-16,-3 0 1 16,1-3-2-16,-1 3 1 15,4-7 0-15,-1 7-1 16,10-8 1-16,5 8 0 15,0 10 1 1,-5-15-1-16,5 15 1 0,29-13 0 16,4-4 0-16,7 2 0 0,-40 15-1547 15</inkml:trace>
  <inkml:trace contextRef="#ctx1" brushRef="#br0" timeOffset="1439.82">11895 3519 1105 0,'0'0'0'15,"0"0"49"-15,0 0 1 16,-29 11 35-16,29-11 0 16,0 0-33-16,-8 0 1 15,8 0-30-15,0 0 2 16,13-5-11-16,6-1 1 16,19-1-4-16,17-8 0 15,-3 2-3-15,5 3 1 16,0-5 1-16,11 3 0 0,16 1 2 15,4-1-1-15,4 2 0 16,-10-3 0-16,-12 3 1 0,-16 5-1 16,14 0-1-16,4 0 1 15,3 3-3 1,2-1 1-16,10 1 1 0,-10 2 0 16,-20 5-2-16,-2 2 1 15,-12-2-1-15,-6 0 0 16,-2 0 0-16,-3 0 1 15,-4 3-2-15,-1-3 2 16,-5 0-1-16,1 2 1 16,4-2-2-16,-7 0 1 15,-7 6-3-15,7-6 2 16,-1 7-1-16,9-2 0 16,-8 13-1-16,-3-8 1 15,-7-2-2-15,-10-13 1 0,5 15-1 16,-2-8 1-16,-3 8-2 15,-3 8 1 1,-2 0 0-16,-10 4 0 0,-2 1 0 16,-8 0-1-16,-3-1-1 15,-1 1 2-15,1-5-2 16,-4 2 0-16,9 2 0 16,1-4 2-16,-5-5-2 0,-1-3 1 15,-2-3 1 1,0 3-1-16,6-2 0 0,-6-3 2 15,2 8 0-15,-12-3 2 16,-2-3-1-16,-8-2-1 16,-10 0 0-16,3-2 1 15,-3 2-2-15,16-2 1 16,1-6-1-16,1 1 0 16,5 2 0-16,-1 0 0 15,-4 0 1-15,2 0-1 16,0-5 0-16,-12-10 0 15,-15-5 1-15,-8 2-1 16,8 8 0-16,-8-5 0 0,18-3-1 16,4 1 2-16,9 2-2 15,4 5 2 1,2-5-1-16,-4 2 1 0,-10-7-1 16,-6-3 1-16,4-2-1 15,1 3 2-15,6 4-2 16,10-7 1-16,12 7-2 0,7 3 2 15,11-7-2-15,7-8 0 16,0-1 1 0,7-1 0-1,8-6 0-15,3-5-1 16,2 11 0-16,2 4 2 16,-2 13-2-16,2 0 1 15,-7 7-1-15,13-2 0 16,-1 5-1-16,20 5 2 15,-47-5-1619-15</inkml:trace>
  <inkml:trace contextRef="#ctx1" brushRef="#br0" timeOffset="2503.9">12558 2186 1067 0,'0'0'0'16,"0"0"33"-1,0 0 1-15,0 0 31 16,0 0 1-16,5 28-25 0,-5-11-1 16,-5-2-23-16,5-2 0 15,-5-3-6-15,5-10 1 16,-5 10 0-16,5-10 0 16,0 0 0-16,-10 8 1 15,10-8 2-15,-17-13 2 16,7-7 2-16,5 2 1 15,0-4 0-15,5 7 0 16,0 2-1-16,0 13 1 16,0-10-3-16,0 10 0 15,10 0-3-15,0 10 2 16,-3 3-4-16,-2-3 2 16,-5-10-4-16,10 10 0 15,-10-10-2-15,0 0 0 16,0 0 0-16,10 2-1 15,-10-2-1-15,0 0 1 16,-5-7-1-16,5 7 1 16,0-10 0-16,0 10 0 15,0 0-2-15,-12 10 1 16,12-10-1353-16</inkml:trace>
  <inkml:trace contextRef="#ctx1" brushRef="#br0" timeOffset="3744.47">12491 2158 1054 0,'0'0'0'0,"0"0"50"16,0 0 0-16,0 0 43 15,0 0 2-15,0-25-37 16,0 25 0-16,0 0-31 16,0 10 1-16,0 5-12 0,0 18 1 15,2 17-6-15,6 16 0 16,7 2-3-16,-5 5 0 15,0 15 0-15,-3 0 0 16,3 0 0-16,0-5-1 16,0-5-1-16,0 0 1 15,2 2 1-15,-7-2 0 16,-10 0-1-16,5 0 2 16,0-7 0-16,5-3 0 15,0-8 1-15,0-5 2 16,5-7-2-16,-2-13 1 15,2-2-1-15,-3 0 0 16,6 10 0-16,-1-3 0 16,0-2 2-16,-2-6-1 15,-10-9 1-15,0-5 2 0,0-8-2 16,0 0 0-16,0-10 0 16,0 0 0-16,0 12 0 15,0-12 2-15,0 0-2 16,0-15 0-16,0-2 0 15,0-6 0-15,0 0-2 16,0 8 1-16,0 3-1 16,0 2 2-16,0 10-1 15,5-18 1-15,-2 3-1 16,2 2 1-16,-3 3-1 0,1-2 0 16,-3 12-1-1,10-15 1-15,-10 15-3 16,0 0 1-16,7-10-2 15,-7 10 0-15,0 0-2 0,0 0 1 16,0 0-2-16,-15 10 1 16,15-10-2-16,-10 5 2 15,10-5-2-15,-10 5 2 16,10-5-2-16,-10 2 1 16,10-2 0-16,0 0-1 15,-5-7-1-15,5 7 2 16,-5-10-2-16,5 10 0 15,10-13 0-15,-10 13 1 16,0 0-2-16,10-5 1 0,-10 5-1 16,8-5 1-1,-8 5 0-15,0 0-1 0,0 0-1 16,10 10 1-16,-10-10-1 16,0 0 0-16,0 0 0 15,0 8 0 1,0-8 0-16,0 0 0 0,0 0 0 15,0 0 0-15,0 0 0 16,-10-3 0-16,10 3 0 16,0 0 0-16,-8 13 0 0,8-13 0 15,0 0-1628-15</inkml:trace>
  <inkml:trace contextRef="#ctx0" brushRef="#br0" timeOffset="5979.96">18004 9012 0,'0'0'0,"13"-14"0,0 14 0,27-27 32,13 1-32,14-1 31,12-14-31,-12 15 15,-266 374 235,145-348-218,161-26-32</inkml:trace>
  <inkml:trace contextRef="#ctx1" brushRef="#br0" timeOffset="5461.85">12785 4189 677 0,'0'0'0'0,"0"0"9"16,0 0 0-16,0 0 24 15,0 0-1-15,0 0 0 16,0 0-1-16,0 0-14 15,27 20 1-15,-22 40-5 16,0 18 2-16,5 10-4 16,-8 3 2-16,1-16-3 15,-1-12 1-15,6-15 2 16,-1-15 2-16,-2-16 4 0,0-4 1 16,-5-13 7-16,0 0 1 15,0 0 10-15,10 5 1 16,-10-5-1-16,8-5 1 15,17-3-4-15,7-7 1 16,-32 15-996-16</inkml:trace>
  <inkml:trace contextRef="#ctx1" brushRef="#br0" timeOffset="5836.66">13694 4098 815 0,'0'0'0'0,"0"0"46"16,17-38 0-16,-7 23 18 0,-5 8 0 16,-5 7-19-16,0 0 1 15,0 0-12 1,10 5 0-16,-3 12-12 0,8 11 0 15,3 12-1 1,-3 3-1-16,-3 2-3 0,-2-2 1 16,-2-5-2-16,4 7 1 15,5 11 2-15,1-9 0 16,-3-1 0-16,-5-11 1 16,0-10-1-16,-5-17 0 15,-5-8 4-15,10 15 1 16,-10-15-5-16,0 0 1 15,12 5 1-15,-12-5 2 16,0 0-1218-16</inkml:trace>
  <inkml:trace contextRef="#ctx1" brushRef="#br0" timeOffset="6565.39">13422 4938 752 0,'0'0'0'16,"0"0"2"-16,-2-37 0 16,-1 24-2-16,-2-2 0 15,0-3 11-15,0 1 0 16,0 2 8-16,-10-3 0 15,3 3 8-15,-3 10 0 16,-5 10 0-16,-2 10 1 0,-11 15-5 16,-7 18-1-16,10 2-4 15,8 6 0-15,7 12-7 16,10 2 1-16,5 3-5 16,5-13 2-16,5-12-3 15,2-13 1-15,3-14-2 16,-5-19 2-16,8-4 2 15,9-24 1-15,-2-19 8 0,7-15 0 16,-4-23 6-16,-3-3 0 16,2 1 5-16,-12 12 2 31,0 12-2-31,-5-4 1 0,-5-13-4 0,-5 0 1 16,0-5-1-16,-5 18 1 15,5 24-4-15,-5 16 1 16,5 18-3-16,0 22 2 15,-5 43-5-15,5 17 0 16,0 13-7-16,0 0 0 16,5-7-5-16,5 2 0 31,5 15-3-31,7 5-1 16,8-2-1-16,0-23 1 0,8-23-1 15,-9-17 0-15,1-28 1 16,0-10 0-16,-30 0-1183 15</inkml:trace>
  <inkml:trace contextRef="#ctx1" brushRef="#br0" timeOffset="7864.89">13831 2556 313 0,'0'0'0'16,"37"7"1"-16,-7 3 0 16,-3 13 8-16,-2 10 0 15,-10 10 0-15,-5 9 0 16,-5 4 0-16,-15 2 0 15,-5-3-3-15,0-10 2 16,-10-7 10-16,8-8 1 16,7-5 24-16,0-12 0 15,10-13 19-15,-5 10 2 0,5-10 3 16,0 0-1-16,15-15-9 16,5-3 1-16,17-24-1 15,3-4-1-15,-3 1-2 16,-2-8 0-16,-7-5-7 15,-4-2-1-15,-9 0-2 16,-2 17 2-16,-6 20-11 16,-4 11 1-16,-3 12-10 15,0 10 0-15,-10 25-6 16,2 15 0-16,-7 21-5 0,1-9-1 16,4-9-5-16,7-17 0 15,11-11-3 1,11-8-1-16,6-2 0 0,18-2 1 15,14-8 0-15,15-5 1 16,0-10 1-16,-14-8 1 16,-8 1 1-16,-13 2 1 15,-37 15-1187-15</inkml:trace>
  <inkml:trace contextRef="#ctx1" brushRef="#br0" timeOffset="11199.99">7460 9870 326 0,'0'0'0'16,"0"0"3"-16,0 0 2 16,-5-31 13-16,5 31 0 15,-10-10 10-15,-2 3 1 16,-3-8 2-16,-10-3 2 16,-5 3-8-16,-3-3 1 15,1 13-6-15,7 0 1 16,-7 5-2-16,-3 5 0 0,-5 5-1 15,5 3 0-15,-2 2 0 16,4 5 0-16,1 5 0 16,0-2 0-16,2-5-2 15,-5 7-1-15,0 7-2 16,5 9-1-16,-2-1-3 16,4 3 1-16,9 12-3 15,-1 8 1-15,2 0-3 0,-4 0 1 16,7-8-2-16,10-5 1 0,0-7-2 15,10-10 2-15,0-5-2 16,2-1 0-16,3 8 0 16,5 13 0-16,-5 8-1 15,3 4 1 1,2 0-2-16,-1 6 0 0,-4-3 0 0,8-8 0 16,-3-15 0-16,5-2 0 15,0-10 0-15,-3-8 2 16,8-3-2-16,0-1 0 15,10-4 1-15,2-2 0 16,-4 3 2-16,9-3 0 16,3-10 1-16,7 0-1 15,-2-5 2 1,-3 0-1-16,-5-3 8 0,1-2 0 16,2-10 4-16,2-10 1 15,-2-8 6-15,-13-12 0 16,-2-16 2-16,-3-9 0 15,-7-3 1 1,-7 0 0-16,-8 5 2 0,-5 5 1 16,-10 8-1-16,-3-3 1 15,-7-18-5-15,-4-2 1 16,-9-5-6-16,1 15 2 16,-8 25-5-16,3 16 1 15,7 17-4-15,0 15 1 16,-3 10-4-16,-4 7 0 0,37-17-1077 15</inkml:trace>
  <inkml:trace contextRef="#ctx1" brushRef="#br0" timeOffset="33929.01">23862 12438 815 0,'0'0'0'0,"0"0"25"16,0 0 0-16,0 0 38 16,0 0 1-16,0 0 4 15,0 0 2-15,3-22-18 16,-3 22 2-16,10-8-22 15,-10 8 0-15,12-2-6 16,0 12 1-16,3 10-7 16,-2 20 0-16,9 20-4 0,-9 8 1 15,-3 13-1-15,0 2 0 16,-5-5 0-16,5-15 1 16,5-15-1-16,-3-18 0 15,-5-10 1-15,3-13 1 16,-10-7-1-16,20 5 1 15,5-7 2-15,15-8 0 16,7-18 2-16,-2-7 0 16,0 0-1-16,-3 0 1 15,-17 12 0-15,-2 8 2 16,-11 10-1-16,-12 5 2 16,13 2-5-16,-13-2 0 15,7 13-3-15,-7-13 1 16,0 0-1435-16</inkml:trace>
  <inkml:trace contextRef="#ctx1" brushRef="#br0" timeOffset="34260.51">24348 11973 1042 0,'0'0'0'0,"-20"-40"33"0,7 9-1 15,3-4 35-15,-2 7 1 16,7 18-1-16,5 10 2 16,-5-15-22-16,5 15 0 15,17 25-17-15,8 21 2 16,18 42-4-16,4 10 1 16,5 20-8-16,6-7 2 15,-9-13-6-15,-1 3 1 16,-1 4-5-16,0-2 0 15,-4-9 2-15,-1-21 1 16,0-18-1 0,-9-22 2-16,-8-16-5 0,-3-12 1 15,-4-10-5-15,-4-17 1 0,-14 22-1361 16</inkml:trace>
  <inkml:trace contextRef="#ctx1" brushRef="#br0" timeOffset="34636.85">24701 12416 1080 0,'0'0'0'0,"0"0"6"0,-5-33 1 16,10 15 5-16,5-2 1 15,0-5 19-15,15-5 0 16,13-3-6-16,6 13 0 31,4 15-6-31,-1 18 1 0,0 9 0 0,-7 11-1 16,0 0-3-16,0-1-1 15,-15-4 1-15,-8-13 0 16,-9 0 0-16,-3-5 0 16,-5-10 6-16,0 0 2 15,0 0 12-15,-5-12 1 0,-3-31 12 16,-7-20-1 0,0-18 0-16,3-9 1 0,4 4-5 15,6 13 0-15,9 28-12 31,8 12 2-31,3 18-7 16,4 18 1-16,11 14-7 16,1 19 0-16,4 16-9 15,-6 14 1-15,1 7-6 0,-1 0 0 0,-32-73-1539 16</inkml:trace>
  <inkml:trace contextRef="#ctx1" brushRef="#br0" timeOffset="34861.67">25404 12255 1255 0,'0'0'0'0,"0"0"15"16,-3-5-1 0,3 5 13-16,0 0 0 0,0 0 18 0,0 0 1 15,18 15-12-15,4 25 1 16,15 15-2-16,1 6 1 16,-1 7-6-16,-7 7 1 15,-5 3-4-15,-5-8 1 16,-3-14-2-16,-4-21 2 15,-8-17-3-15,-5-18 0 16,0 0-6-16,-13-33 0 16,13 33-1371-16</inkml:trace>
  <inkml:trace contextRef="#ctx1" brushRef="#br0" timeOffset="35210.21">24176 12162 929 0,'0'0'0'16,"-62"-51"5"-16,4 6 1 15,-1 7-4-15,-6 10 0 16,8 13 20-16,2 18-1 15,7 17 7-15,9 28 0 16,14 22 1-16,12 21 2 16,16 2-1-16,22 13 1 15,20 32-4-15,14 10 0 16,18-4-5-16,1-6-1 0,19-4-2 16,0-14 1-16,15-14 0 15,5-33 2-15,3-35 2 16,2-46 2-16,-18-50-7 15,1-27 0-15,-105 85-1093 16</inkml:trace>
  <inkml:trace contextRef="#ctx1" brushRef="#br0" timeOffset="35441.08">25209 11636 967 0,'0'0'0'0,"8"-28"28"15,-1 18 1-15,3 2 32 16,5 16 0-16,20 10-1 16,15 14 0-16,17 16-29 0,8 10 0 15,2 22-10-15,-2 26 2 16,-20 27 4-16,-18 1 0 16,-17-26 5-16,-10-7 1 15,-8-6-2-15,-4-12 1 16,-3-25-4-16,0-28 0 15,5-30-1237-15</inkml:trace>
  <inkml:trace contextRef="#ctx1" brushRef="#br0" timeOffset="37519.46">13044 8856 703 0,'0'0'0'0,"-5"-38"17"0,0 15 1 15,10-4 31-15,0 6 2 16,0 9-6-16,0 2 1 16,9 0-23-16,14 2 2 15,19 8-9-15,3 13-1 16,7 9-5-16,-4 16 2 15,-6 15-7-15,-5 15 1 16,-14 7 0-16,-1-2 0 16,-10-17 2-16,-2-11 0 15,-5-25 5-15,-10-7 1 16,0-13 8-16,0 0 1 16,-27-15 17-16,2-21 2 15,-10-24 9-15,-7-23 2 16,9 0 1-16,4-5 1 0,6 15 0 15,3 15 1-15,10 28-5 16,8 5 0 0,9 12-10-16,-7 13 0 15,20-7-8-15,3 9-1 0,11 3-11 16,4 8 2-16,-1 14-14 16,3 1 1-16,-40-28-1405 15</inkml:trace>
  <inkml:trace contextRef="#ctx1" brushRef="#br0" timeOffset="37787.91">13567 8813 929 0,'0'0'0'0,"0"0"9"16,15-15 1-16,-6 7-4 0,4 3 1 16,2-2-1-16,5 9 1 15,-3 8-5-15,8 13 1 16,0 22-1-16,-5 16 1 15,-10-1 3-15,2 0 1 16,-7-19 10-16,5-14 0 16,-5-7 12-16,3-12 1 15,-8-8 15-15,12 0 0 16,3-8 6-16,3-24 0 16,11-24-6-16,4-17 1 15,-13-5-1-15,2 3 1 16,-22 75-1145-16</inkml:trace>
  <inkml:trace contextRef="#ctx1" brushRef="#br0" timeOffset="38071.32">13778 8093 954 0,'0'0'0'0,"-30"-37"12"16,8 14 0-16,2 0 3 0,0 8-1 15,10 8 19 1,0-1-1-16,10 8 0 0,0 0 0 15,0 0 1-15,10 40 0 16,15 41-3-16,15 25-1 16,17 29-3-16,0-1-1 15,8-11-4-15,5 0 0 16,-3 13-2-16,-5-10 0 16,-14-33-1-16,-1-28 1 15,-12-24-5-15,-10-24 0 16,-8-17-1-16,-4-35-1 15,-13 35-1124-15</inkml:trace>
  <inkml:trace contextRef="#ctx1" brushRef="#br0" timeOffset="38411.58">13958 7922 967 0,'0'0'0'15,"0"0"14"-15,0 0 1 16,-23-27 9-16,23 27 0 16,0 0 20-16,0 0 0 15,0 0-12-15,15 7 1 0,5 18-4 16,5 16 1-16,2 11-4 16,-4 6 1-16,-6-7-7 15,3-9 2-15,-2-19-6 16,1-10 2-16,-1-11-1 15,7-12 0-15,12-13 4 16,-4-9 1-16,4-14 4 16,3 9-1-16,-3 4 8 15,0 10 1-15,-9 8-3 16,4 8 2-16,3 2-5 0,-35 5-1283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30T03:49:11.7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30T03:49:21.237"/>
    </inkml:context>
  </inkml:definitions>
  <inkml:trace contextRef="#ctx0" brushRef="#br0">4808 4176 1206 0,'0'0'0'16,"0"0"41"-16,0 0 1 15,0 0 44-15,0 0 1 16,0 0-19-16,0 0 2 16,0 0-21-16,24-5 2 15,-24 5-22-15,0 0 0 16,0 0-5-16,0 0 0 0,0 0-5 16,0 0 0-16,-9 10-3 15,-16 18 0-15,-15 32 0 16,-8 13-1-16,-1 15-2 15,-4 18-1-15,-1-5 3 16,-9-3 0-16,1-15 3 16,-8 5 0-16,1 10 0 0,-1 8 1 15,5 4-3-15,13-19 1 16,2-21 0-16,8-14-1 16,12-1-3-16,2-10 0 15,8 3-4-15,-4-8 1 16,6 3-1-16,3-5 0 15,8-3-2-15,-1-7 1 16,1-8 1-16,2-8 0 16,-5-2-3-16,5 0 2 0,5-10 0 31,-5 13 0-31,5-13 0 16,15-5 0-16,-15 5-1692 15</inkml:trace>
  <inkml:trace contextRef="#ctx0" brushRef="#br0" timeOffset="751.06">4832 4093 1155 0,'0'0'0'0,"0"0"82"0,0 0 1 15,0-23 32-15,0 23-1 16,0 0-60-16,0 0 0 16,5-10-29-16,0 10 0 15,20 0-12-15,13 10-1 16,24 8-4-16,10 0 1 15,8 2-2-15,17-13 1 16,18-4-2-16,12 4 2 16,-8 9 0-16,3-4 0 15,-15-2 1-15,-2-2 1 16,12 2-1-16,-10 0 1 16,-15 0 1-16,-17 2 0 0,-18-12 1 15,-12-5-1-15,-15 0 6 16,-13 5 0-16,-2 0 1 15,-15 0 0-15,10-2-1 16,-10 2 3-16,0 0-3 16,10-10 3-16,-10 10-2 15,0 0-1-15,0 0-1 16,0 0 0-16,0 0-2 16,0 0 1-16,0 0-1604 15</inkml:trace>
  <inkml:trace contextRef="#ctx0" brushRef="#br0" timeOffset="1467.63">3896 5791 1130 0,'0'0'0'0,"0"0"40"15,0 0 0 1,0 0 29-16,0 0 0 0,0 0-16 16,0 0 1-16,42 0-27 0,8 15 0 31,32 0-8-31,8 3 0 15,20 0-2-15,17-3 0 16,5-13 0-16,17-2-1 16,10 0-1-16,-7 0 1 15,-5-2-2-15,-5-3 2 16,-10 0 6-16,-15 0 2 0,-39 5 1 0,-19 0-1 16,-26 5 5-16,-13 0 1 15,-5-5-1-15,-15 0 0 16,10 5-1-16,-10-5 1 31,0 0-4-31,0 0 1 0,0 0-6 0,0 0 0 16,0 0-3-16,0 0 1 0,0 0-1571 31</inkml:trace>
  <inkml:trace contextRef="#ctx0" brushRef="#br0" timeOffset="2158.36">6496 4191 1155 0,'0'0'0'16,"0"0"61"-16,0 0 0 15,0 0 24-15,0 0 1 16,0 0-26-16,0 0 0 16,0 0-27-16,0 0-1 15,0 0-10-15,0 0 0 0,-2 58-5 16,-6 13 0-16,-7 12-5 31,-5 10 1-31,-10 7-2 0,3 1 0 0,-5 7-3 16,-6 5 1-1,-12 13 2-15,-12 0 1 16,-20-5 5-16,7-3 1 16,6-15 0-16,11 3 1 15,1 14 0-15,10-9 0 16,12-28 3-16,5-20-1 15,10-15-1-15,8-18 2 16,7-5-2-16,5-12 0 16,-5-3-3-16,5-10 0 15,-10 12-3-15,10-12 2 16,0 0-4-16,10 5 2 16,-10-5-3-16,0 0 1 0,0 0-1 15,0 0 1-15,10-12-2 16,12-3 1-16,-22 15-1654 15</inkml:trace>
  <inkml:trace contextRef="#ctx0" brushRef="#br0" timeOffset="3482.74">3767 7195 1168 0,'0'0'0'15,"0"0"98"-15,0 0 1 16,0 0 48-16,0 0 0 15,0 0-87-15,0 0 0 16,0 0-34-16,0 0 1 16,0 0-16-16,0 0 0 0,0 0-4 15,0 0 0-15,0 0-3 16,39 35 2-16,19-7-1 16,11-5 0-16,9-11 1 15,19-7-1-15,12 0 0 16,13 0 0-16,0 0 1 0,20-2 0 15,15-8-1-15,-2-3 2 16,-33 8-1-16,-13-5 0 16,-7 5 4-16,1-5 1 15,9-2 1-15,-15 2 0 16,-28 2 1-16,-19 3-1 16,-22 0-1-16,-13-2 2 15,0 2-2-15,-8 0 0 16,-7 0 1-16,0 0 1 0,10 10-2 15,-10-10 1 1,0 0-1-16,0 0 1 0,0 0-2 16,0 0 1-16,10 7-3 15,-10-7 1-15,0 0-1637 16</inkml:trace>
  <inkml:trace contextRef="#ctx0" brushRef="#br0" timeOffset="4162.85">3906 7261 1105 0,'0'0'0'15,"0"0"60"-15,0 0 2 16,0 0 32-16,0 0 1 15,0 0-37-15,0 0 2 16,0 0-31-16,0 0 1 16,0 0-12-16,-5 25 0 15,-25 38-5-15,3 25 2 16,-11 7 1-16,-6 19-1 16,-1 4 3-16,-8 3 1 0,-4-11 3 15,-3 16-1-15,1 15-3 16,9 0 1-16,-2-41-1 15,14-12 1-15,1-4-1 16,2-9 0-16,10 8 0 16,-2 0 0-16,7-15-2 15,5-8-1-15,-5-14 3 0,0-14 1 16,7-14-1-16,9-8 1 16,4-10-3-1,0 0 0-15,0 0 0 0,0 0 0 16,14-28-1-16,34-14 0 15,-48 42-1601-15</inkml:trace>
  <inkml:trace contextRef="#ctx0" brushRef="#br0" timeOffset="4788.95">5779 7316 1143 0,'0'0'0'0,"0"0"40"0,27-13 2 15,-22 3 42-15,-5 10 0 16,5-10-21-16,-5 10 1 15,0 0-24-15,-5 20 2 16,-10 26-13-16,-12 24 1 16,-5 13-5-16,-6 10 1 15,-2 13 1-15,-4 5 1 16,-4-6 4-16,-2 6 1 16,-9 10-5-16,-4-3 1 15,14 8-3-15,6-16 0 16,8-37-6-16,3 3 1 15,7-3-2-15,8 7 1 16,-8 3-5-16,7-5 2 0,-2-10-1 16,8-15 1-16,-1-13-5 15,-1-12 0-15,-1-5 0 16,2-11-1-16,13-12 1 16,-5 15 0-16,5-15-1 15,0 0-1-15,5 10-1 16,-5-10 1-16,0 0-2 15,0 0-1-15,0 0-1666 16</inkml:trace>
  <inkml:trace contextRef="#ctx0" brushRef="#br0" timeOffset="5499.36">3291 9142 1168 0,'0'0'0'0,"0"0"36"15,0 26 0-15,0-26 25 16,15 15 2-16,7-5-12 15,31 7-1-15,24-2-22 16,15 3 0-16,22-10-9 0,11-3 0 0,14-5 4 31,13 0-1-31,13 0 4 0,-1-5 1 0,-24-3 0 16,-11 3 0-16,-17-5-2 16,-15 5 0-16,-32-3 3 15,-23 3 0-15,-17 5 1 16,-25 0-1-16,8 0-2 0,-8 0 3 31,0 0-5-31,0 0 1 16,0 0-3-16,0 0 1 15,0 0-5-15,12 0 1 16,-12 0-3-16,-2 10-1 16,2-2-1-16,0-8 0 15,0 0-1604-15</inkml:trace>
  <inkml:trace contextRef="#ctx0" brushRef="#br0" timeOffset="6566.16">5216 4810 590 0,'0'0'0'16,"0"0"10"-16,0 0 0 15,0 0 21-15,0 0 2 16,0 0 6-16,0 0 0 16,0 0-5-16,5 23 0 15,0 4-12-15,0 1 1 16,0 0-5-16,5-11 0 15,2-4 1-15,-7-3 0 16,-5-10-4-16,20 5 2 16,-10-5 2-16,0-5 0 15,0-5 5-15,-5-3 0 0,0-4 0 16,-5-3 2-16,-5 7 0 0,5 13 1 16,-10-15 0-16,10 15 0 15,-10-5 0-15,10 5 0 16,-7 5-6-16,4 10 1 15,-2 8-6-15,10-1 0 16,0-2-5-16,0-7 1 16,-5-13-4-16,15 10 1 15,-15-10 0-15,5-10 1 16,-5-13 1 0,-5-9 1-16,-5 4 0 0,-2 0 1 15,-1 1 2-15,-2 12 0 16,0 2 3-1,8 8 0-15,7 5-3 0,0 0 1 16,-10 15-1-16,15 8-1 16,-5-23-1197-16</inkml:trace>
  <inkml:trace contextRef="#ctx0" brushRef="#br0" timeOffset="7826.96">5236 4823 653 0,'0'0'0'0,"0"0"10"0,0 0 0 16,0 0 0-16,0 0 0 15,0 0 29-15,0 0 2 16,0 0-1-16,0 0 2 16,-15 27-3-16,10 24 0 15,-7 19 2-15,7 13-1 16,5 18-5-16,0-3 0 16,-5-15-4-16,0-10 2 15,0-3-4-15,-5 8 0 16,5 15-3-16,-8 8-1 15,3 0-2-15,-5-8 0 16,-5-23 1-16,10-7 1 0,1 3-4 16,-1-1 2-16,0 3-1 15,2 5 2-15,-2 7-1 16,0-9 2-16,3-8-1 16,2-13 2-16,2-7 0 15,-2-8 0-15,0-7 0 0,0 2 1 16,0 20-4-16,-5 6 2 15,5 1-3-15,-7 6 1 16,2 5-1-16,0-2 2 16,-5-11-3-16,3 0 2 15,2-17-3-15,5-3 1 16,0-15 0-16,0 1 2 16,-5-6-5-16,2 7 1 15,3 16-3-15,-5-5 0 16,0-1 0-16,5-1 1 15,0-1-5-15,-5 5 1 16,8 8-2-16,-1 7 0 16,1-2-2-16,-6 5 0 15,4-5-1-15,-6-11 1 16,5-7-1-16,0 3 1 16,5-10-3-16,0-3 1 0,0-2-1 15,0 4-1-15,0 11 1 16,0 0 1-16,0 2-2 15,0-7 2-15,0-3-1 16,5-3-1-16,0 1 1 16,0 5 1-16,-5-6-2 0,0-2 2 15,0-2 0-15,0-3-1 16,0-2 1-16,0-6 1 16,0-7 0-16,-5 15 0 15,5-15 0-15,0 0-1 31,0 0 2-31,0 0 2 0,-10-22 0 0,10-11 1 32,0-17-1-32,0-1 1 15,0 19 0-15,0 12 1 16,0 12-3-16,0 8 2 0,0 0-4 0,0 0 1 0,0 0-2 16,0 0 2-1,0 0-3-15,-8 8 0 0,8-8-2 16,-2 25 1-1,4 2-3-15,6 1 0 0,-3 0-1 16,5-6 0-16,-1-12 0 16,-9-10 1-16,10 13-2 15,5-18 1-15,-5-5-1 16,5-3 1-16,-2-9-1 0,-3-6 1 16,-10 5 0-16,0 3 0 15,-10 8 0-15,2 7 0 16,-7-3 1-16,0 8 0 15,-2 3-1-15,5 2 1 32,12-5-1-32,0 0 1 15,0 0-1841-15</inkml:trace>
  <inkml:trace contextRef="#ctx1" brushRef="#br0">11788 8461 0,'0'0'0</inkml:trace>
  <inkml:trace contextRef="#ctx0" brushRef="#br0" timeOffset="11099.26">5448 3331 690 0,'0'0'0'0,"0"0"32"15,0-38 1-15,10 20 44 16,-5 1 1 0,0 2 1-16,-5 15 2 0,5-10-23 0,-5 10 2 15,12 25-23-15,3 10 1 16,-5 25-5-16,0 11-1 16,-3-13 3-16,-2-5 1 15,0-8 2-15,0-12 1 16,0-6-1-16,0-4 1 15,0 5-6 1,-5-1 2-16,0 6-7 16,0 0 1-16,8-11-4 0,4-2 1 15,-12-20-1323-15</inkml:trace>
  <inkml:trace contextRef="#ctx0" brushRef="#br0" timeOffset="11650.6">5774 3562 979 0,'0'0'0'0,"27"-5"17"0,-7 5 0 32,-5 0 10-32,0 0 1 0,0 5-3 0,2 13 0 31,-2 15-7-31,0 9 1 15,-10 11-1-15,-7 0 1 16,-3-8 2-16,-8-12-1 16,8-15 4-16,5-8 2 15,0-10 6-15,0 0 0 16,5-28 9-16,3-5 0 0,4-17 3 0,3 0 0 16,-5-1-3-16,5 19 1 15,-7 9-6-15,-3 13 0 16,-5 10-7-16,0 0 1 15,20 5-8-15,-10 13 1 16,2 19-7 0,-2 4 0-16,-5-4-5 0,0-4-1 15,0-15-5-15,0-6 2 16,-5-12-2-16,10 10-1 16,2-15-1-16,8-12 1 15,10-21 0-15,2-2 2 16,6-11 1-16,-6 14-1 15,-4 9 3-15,-8 18 1 0,-6 2 2 16,-14 8 0-16,13 0-1 16,-8 13 2-16,0 4-5 15,0 26 3-15,0 18-4 16,-5 4 1-16,0 3-3 16,0-8 0-16,0-4-2 15,5-19 0-15,-5-37-1501 16</inkml:trace>
  <inkml:trace contextRef="#ctx0" brushRef="#br0" timeOffset="12285.22">6730 4790 703 0,'0'0'0'0,"0"0"62"16,0 0 0-16,33-23 26 15,-13 11 1-15,-1 2-42 0,19-10 1 16,2 2-23-16,7 8 0 16,-2 12-11-16,-13 11 1 15,-12 0-2-15,-7 7 1 16,-11 7-1-16,-12 11 2 16,-15 12-1-16,-7 1 1 15,-8-1-2-15,8 0 2 16,7 1 6-16,5-9 1 15,5-9 1-15,5-10 1 16,10-23 6-16,0 10 2 16,0-10 5-16,20-5 0 15,10-15 0-15,12-3 0 0,13 0 0 16,0 6 1 0,-6-1-8-1,-1 11 2-15,-8 7-14 16,2 7 1-16,-42-7-1342 15</inkml:trace>
  <inkml:trace contextRef="#ctx0" brushRef="#br0" timeOffset="12917.57">7547 4828 1067 0,'0'0'0'0,"0"0"20"16,0 0 0-16,0 0 23 15,0 0-1-15,0 0-6 16,0 0 0 0,10 73-14-16,-15-8 0 0,0-5-6 0,5-4-1 15,0-18 3-15,0-8 0 16,5-10 0-16,5-20 0 16,2-15 2-16,13-18 1 15,3-12 1-15,2-11 1 16,-10 6 6-16,0 12 0 15,-11 6 0-15,4 9 1 16,-8 5 0-16,-5 18-1 16,0 0-11-16,10 8 1 15,-3 30-8-15,-7 17 0 16,0 18-3-16,0 3 1 16,10-16-5-16,3-15 2 15,2-22-3-15,-3-13 2 16,3-15-3-16,5-13 2 0,7-20 0 15,-2-12 1-15,-2 5 2 16,-8 2 1-16,-3 5 5 16,1 11-1-16,-3 4 3 15,-5 8-1-15,0 7 0 16,-5 8 0 0,0 0 0-16,0 0-1 0,7 0-3 0,-5 10 0 15,1 8-3-15,2 10 0 16,5 4-4-1,0-4 2-15,5-10-3 0,-3-13 1 16,6-10-1-16,7-13 1 16,7-15-1-16,0 6 1 15,-12 7 0-15,3 7 0 16,-13 8-1-16,0 5 0 16,5 0-2-16,4 0 0 15,4 5-2-15,9 0 0 16,-32-5-1476-16</inkml:trace>
  <inkml:trace contextRef="#ctx1" brushRef="#br0" timeOffset="3842.26">11296 13413 0,'0'0'0,"-40"27"15,0 13-15,-66 54 16,13 0-1,-13 0 1,-14 0 0,27-27-1,0-14-15,40-12 32,27-28-32</inkml:trace>
  <inkml:trace contextRef="#ctx0" brushRef="#br0" timeOffset="13661.73">4070 9432 766 0,'0'0'0'16,"0"-33"-14"-16,0 10 1 16,0-9-23-16,-7 9 0 15,7 5 40-15,0 18 0 16,0-10 34-16,0 10 0 15,7 21 40-15,3 29-1 16,13 38 0-16,-8 15 0 16,-5 5-12-16,2-15 1 0,-7-20-11 15,5-17 0-15,0-9-1 16,-2-6 0-16,-6-14-8 16,1-12 0-16,-1-2-8 15,-2-13 0 1,22 0-7-16,6-20 0 0,-28 20-1261 15</inkml:trace>
  <inkml:trace contextRef="#ctx0" brushRef="#br0" timeOffset="14184.84">4471 9769 829 0,'0'0'0'15,"0"0"10"-15,28-23 0 16,-6 3 10-16,11 0 2 15,6 10 2-15,-9 5 2 16,3 17 4-16,-11 14 1 16,-7 6 0-16,-10-1 0 15,0-4 0-15,-10-2 0 16,0-4-1-16,0-6 1 16,0-5-3-16,5-10 1 15,0 0 1-15,0 0 2 16,0 0 3-16,0 0 0 0,10-20 1 15,10-13 1-15,7-17-4 16,1 4 1 0,-11 14-3-16,-4 14 0 0,-13 18-7 15,15 7 1-15,-15 24-6 16,5 9 0-16,-5 3-6 16,0-3 2-1,0-15-5-15,0-10 1 16,5-5-2-16,-5-10 1 0,14 10-3 15,-6-10 1-15,14-7 2 16,-2-3 1-16,8-8 2 16,-1-7-1-16,-2-5 1 0,-10 5 2 31,-3 7 0-31,-7 0 0 0,-5 18-1 0,0 0 0 16,0 0-2-16,10 13-1 15,-10 5-2 1,5 7 0-16,-5-3-3 0,5-4 1 15,3-8-1-15,14-12-1 16,-22 2-1465-16</inkml:trace>
  <inkml:trace contextRef="#ctx0" brushRef="#br0" timeOffset="14617.09">5722 8420 766 0,'0'0'0'0,"5"-27"33"16,0 4 0-16,2 0 30 15,3 3 1-15,-5 8-16 16,-5 12 2-16,0 0-21 16,10 10 1-1,-10 40-9-15,-5 8 1 0,-5 2-8 16,-7-7 1-16,-8-2 3 16,2-9 1-16,3-1 7 15,5-6 0-15,13-10 16 16,2-7 1-16,2-6 3 0,13-7 0 15,13-10-3 1,17-7 0-16,7-21 1 0,5 0 1 16,3 10-5-16,-13 6 2 15,-4 4-7-15,-11 3 1 16,-12 5-13-16,2 5 2 16,-22 0-1399-16</inkml:trace>
  <inkml:trace contextRef="#ctx0" brushRef="#br0" timeOffset="15203.22">6322 8433 992 0,'-3'-8'0'15,"3"-12"26"-15,0 3 1 16,0-1 29 0,0 6 1-16,0 12-8 0,0 0 1 15,0 0-15-15,0 40 0 16,0 20-8-16,0 1 0 15,-2-11-4-15,2-17 1 16,-5-11-3-16,5-9 1 16,5 7-2-16,-5-2 0 15,2-13-3-15,-2-5 1 16,15-5 1-16,0-13 0 16,3-25 2-16,4-7 1 15,-5 2 0-15,-7 3 2 16,-5 15 0-16,3 9 1 0,-3 11-2 15,-5 10 0-15,0 0-6 16,0 20 0 0,0 11-8-16,0 11 0 0,5-1-4 15,0-4 1-15,2-11-4 16,1-9 2 0,4-4-3-16,-2-3 1 15,0-10-1-15,-2 0 0 0,7-10 1 16,0-3 1-16,12-14 1 15,-7-6 2 1,2 0 2-16,-9-7-1 16,4 2 4-16,-2 10 0 15,-5 8-1-15,-5 13 1 16,-5 7-2-16,0 0 0 16,10 15-3-16,-5 10 0 0,7 13-2 15,6-1-1 1,-3-19-1-16,2-8 1 0,-7-10-2 15,5 0 1-15,-5-10-1 16,3-8 0-16,-13 18-1473 16</inkml:trace>
  <inkml:trace contextRef="#ctx0" brushRef="#br0" timeOffset="17203.3">3224 4755 338 0,'0'0'0'16,"0"0"12"-16,0 0-1 0,-23-10 23 15,23 10 0-15,0 0 12 16,0 0 1 0,0 0-11-16,0 0 1 15,8-5-10-15,22-5 0 16,22 0-7-16,15 2 2 16,3 3-3-16,12 5 0 15,25-5-3-15,5 0-1 16,18 0 8-16,7 2 0 15,32-2 8-15,0 5-1 16,1-10 2-16,-6-2 2 0,0 2 4 16,-19-3 2-16,-35 3-6 15,-3 5 1 1,-18 0 7-16,-21 0-1 16,-14 5 6-16,-16-3 0 15,-23 1-4-15,-15 2 0 16,10 0 1-16,-10 0 0 0,-10 0 0 15,-10 0 1-15,-13 2-5 16,-7 6 2-16,11 7-7 16,11-7 1-16,18-8-1292 15</inkml:trace>
  <inkml:trace contextRef="#ctx0" brushRef="#br0" timeOffset="18069.62">2676 7980 501 0,'0'0'0'16,"0"0"12"-16,0 0 1 16,-25-7 15-16,25 7 1 15,0 0 0-15,-5 0 2 16,5 0-5-16,0 0 3 15,0 0-6-15,12 5 1 16,28 17-5-16,30-2 0 16,10-7 7-16,9-8-1 15,26 13 17-15,7-6-1 16,15-2-2-16,12 0-1 16,13-5-3-16,-12 5-1 15,1 3 4-15,-4-5 2 16,0-3-7-16,-15 5 2 15,-37-5-1-15,-18 2 1 16,-20-4-1-16,-9-1 1 0,-13-2-3 16,-3 0 0-16,5 3 4 15,6-3 1-15,-8-5 2 16,-11 0 2-16,-9 5-3 16,0 0 1-16,-15 0-4 15,0 0 0-15,10 0-7 16,-10 0 1-16,0 0-4 15,0 0 1-15,0 0-4 16,-5 10 0-16,5-10-1420 0</inkml:trace>
  <inkml:trace contextRef="#ctx1" brushRef="#br0" timeOffset="9366.26">13488 14030 0,'0'0'0</inkml:trace>
  <inkml:trace contextRef="#ctx0" brushRef="#br0" timeOffset="20035.88">3022 4790 476 0,'0'0'0'16,"0"0"25"-16,0 0 1 15,0 0 39-15,0 0 1 16,0 0 2-16,0 0 0 15,0 0-12-15,-57 20 0 16,7 8-20-16,3 7 1 16,4 3-9-16,11-6 1 0,17-14-2 15,5-8 0-15,10-10-1 16,-5 13 1-16,5-13 2 16,5-13 0-16,10-2-1 15,2-13 2-15,13-12 3 16,-2 7 2-16,-9 6 0 15,-6 9 1-15,2 8-7 16,0 5 1-16,2 5-4 16,-4 5 1-16,9 0-9 15,8 13 1-15,10 14-8 16,-3 4 0-16,-7-4-4 0,-3-7 0 16,-14-12-4-16,-3-3 2 15,-10-10-3-15,10 13 0 16,-10-13-1199-16</inkml:trace>
  <inkml:trace contextRef="#ctx0" brushRef="#br0" timeOffset="20298.43">2890 4860 853 0,'0'0'0'15,"0"0"20"-15,0 0-1 16,0 0 10-16,0 0 0 15,0 13 2-15,0 25 2 16,5 40-5-16,10 20 1 16,-5 18 3-16,-3-3 0 15,3-15 5-15,-2-2 0 0,2 2 7 16,-5-5 1 0,5 0 0-16,7-10 1 0,-2-25-5 15,-8-21 2-15,3-16-7 16,-10-21 1-16,8 17-5 15,-8-17 1-15,0 0-1242 16</inkml:trace>
  <inkml:trace contextRef="#ctx0" brushRef="#br0" timeOffset="20768.68">2310 6116 791 0,'0'0'0'16,"-38"-23"45"-16,11 8-1 15,-10 3 35-15,9 1 1 16,6 1-22-16,4 8 1 16,-9 2-14-16,2 7 1 15,-7 9-11-15,-1 16 1 16,8 19-2-16,8 16 1 15,7 27-7-15,2 4 1 16,16-5-5-16,-3-13 2 16,7-24-3-16,3-14-1 15,5-19 4-15,3-13 0 16,12-10 3-16,7-15 0 0,3-13-3 16,5-17 1-16,-16-25 4 15,-9-13 2-15,-10-10 0 16,-10 2 1-16,-15 8-2 15,-15 17 0-15,-10 6-5 16,-7 20 1-16,10 7-4 16,2 21 0-16,10 19-5 15,5 13 2-15,3 15-9 16,12 11 0-16,17 14-6 16,10 6 1-16,18-1-4 0,17-15 0 15,-62-50-1566-15</inkml:trace>
  <inkml:trace contextRef="#ctx0" brushRef="#br0" timeOffset="20923.09">2579 6292 1206 0,'0'0'0'16,"0"0"8"-16,0 0 0 16,0 0-2-16,0 0 1 15,-5 35 20-15,10-10 0 16,0 16-5-16,20 1 1 15,12-1-1-15,3-24 2 16,-40-17-1060-16</inkml:trace>
  <inkml:trace contextRef="#ctx0" brushRef="#br0" timeOffset="21269.76">3052 6061 1030 0,'0'0'0'0,"0"0"-1"15,-33-11-1-15,21 11-12 16,12 0 0-16,-10 11 28 16,10-11-1-16,-20 5 40 15,8 2 0-15,2 8 16 16,10 8 2-16,0 15-5 16,12 2 2-16,13 3-12 0,10-6 0 15,7 4-14-15,-4-9 1 16,-4 1-10-16,-1 0 0 15,-3-6-4 1,-5 4 2-16,-13-4-9 0,-7 1 2 16,-5-3-4-16,-12-2 1 15,-8-8-4-15,-10-3 1 16,-13-7-6-16,-4-15 2 16,-5-12-3-16,7-24 0 15,3-14-10-15,9-10 1 16,33 70-1430-16</inkml:trace>
  <inkml:trace contextRef="#ctx0" brushRef="#br0" timeOffset="21379.49">2937 6088 1054 0,'0'0'0'16,"45"-15"1"-16,0 3 2 15,7 1-2-15,5-1 0 16,11-3 7-16,-1 2 0 16,5 8 0-16,-5 5 1 0,-67 0-830 15</inkml:trace>
  <inkml:trace contextRef="#ctx0" brushRef="#br0" timeOffset="21979.97">3659 6171 1017 0,'0'0'0'0,"0"0"18"0,0 0 1 16,0 0 20-16,0 0 0 15,38 18 7-15,-23 12 0 16,-5 25-13-16,-3 8 1 16,1 3-1-16,-8-11-1 15,-8-20 1-15,3-10 0 16,5-12 1-16,0-13 1 16,0 0-4-16,18-38 2 15,2-25 1-15,2-10-1 16,10 8-1-16,-4 5-1 15,-6 9 2-15,-2 8-1 16,0 21-4-16,-8 9 0 16,-12 13-6-16,10 18 0 15,-10 15-6-15,5 12-1 16,0 15-1-16,0 1-1 16,-5-16-3-16,5-2 1 15,3-16-4-15,2-9 1 0,-5-8 1 16,-5-10 0-16,0 0 0 15,15-10 0-15,-3-13 1 16,6-14 1-16,2-14 2 16,-3-4-1-16,0 0 2 15,-7 9 0-15,0 14 1 16,-2 9 1-16,-3 13-2 16,-5 10 1-16,0 0-6 15,10 23 1-15,7 32-5 16,3-5 2-16,0-5-4 0,-3-12 1 15,3-13-3-15,-5-12 1 16,8-3 0-16,7-10 1 16,5-8-2-16,-1-4 1 15,-16 2 0-15,-3 5 1 16,-15 10-1629-16</inkml:trace>
  <inkml:trace contextRef="#ctx0" brushRef="#br0" timeOffset="22536.01">2853 6684 815 0,'0'0'0'15,"0"0"43"-15,29-22 0 16,-21 12-5-16,-8 10 1 16,10-13 6-16,-10 13 0 15,0 0-9-15,10 30 1 16,0 31-10-16,2 32 1 16,1 30 1-16,7 13 1 15,-3-18 2-15,3-7 0 16,-8 0 4-16,6-3 1 15,-13 2 4-15,5-9-1 16,-5-23-2-16,-5-28 1 16,0-17 0-16,0-13-1 15,0-20-1-15,0 8 0 16,0-8-4-16,0 0 1 16,0 0-3-16,0 0 1 15,0 0-3-15,0 0 0 0,0 0-6 16,0 0 0-16,0 0-1475 15</inkml:trace>
  <inkml:trace contextRef="#ctx0" brushRef="#br0" timeOffset="22919.47">2815 7708 916 0,'0'0'0'0,"10"-22"12"0,3 12-1 15,2 5 8-15,5 12 0 16,7 16-7-16,10 7 1 16,-2 18-9-16,0-5 1 15,0-8-2-15,-13-2 0 16,-2-16 3-16,-10-7 0 16,-10-10 1-16,15 8 1 15,-2-11 2-15,6-14 2 16,9-26 2-16,-1-12 2 15,1-28 2-15,-1-1 1 16,-7 9 2-16,0 17 1 16,-10 20 3-16,-5 18 2 15,-5 20-3-15,0 0 1 16,-15 20-3-16,0 26 0 16,-10 29 0-16,-2 13-1 15,4-10 4-15,-4-12 1 16,4-21-1-16,8-12 1 15,15-33-1127-15</inkml:trace>
  <inkml:trace contextRef="#ctx1" brushRef="#br0" timeOffset="15767.54">13381 9401 0,'0'0'0,"14"0"0,-1 13 0,14-13 0,-1 14 16,1-14-16,-1 13 0,1-13 31,-14 13-31,0-13 0,14 14 0,-14-14 16,14 13-16,-14-13 15,0 14-15</inkml:trace>
  <inkml:trace contextRef="#ctx0" brushRef="#br0" timeOffset="25836.7">9173 4337 1192 0,'0'0'0'0,"0"0"41"15,0 0 0-15,0 0 55 16,-7-33-1-16,7 33-13 15,0 0 0-15,0 0-38 16,0 0 1-16,0 0-16 16,10 21 0-16,-5 34-8 15,-5 23 2-15,-3 15-4 16,1-5 1-16,2-20-2 16,0-13 1-1,0-12-1-15,2-13 0 0,6 0 0 0,-1-4 0 16,-7-6-2-16,5-3-1 15,-5-7 1-15,5 0 1 16,-5-10-5-16,15 8 0 16,-15-8-1555-16</inkml:trace>
  <inkml:trace contextRef="#ctx0" brushRef="#br0" timeOffset="26062.39">9522 4302 1332 0,'0'0'0'0,"0"0"21"16,0 0 0-16,32-5 26 16,-17 5 2-16,10-5-9 15,8 0 0-15,9-10-15 16,8 2 0-16,2 1-3 15,0 7 1-15,3-1-8 16,-12 1 2-16,-24 0-4 16,-19 5-1-16,0 0-1289 0</inkml:trace>
  <inkml:trace contextRef="#ctx0" brushRef="#br0" timeOffset="26495.45">9569 4425 1206 0,'0'0'0'16,"0"0"10"-16,0 0 1 15,-20 33 25-15,8-10 0 16,2 9 2-16,-10 8 1 16,5 13-7-16,5-7-1 15,5-9 1-15,0-6-1 16,5-11-4-16,0-13 0 0,0-7-3 15,15 5 0-15,0-10-7 16,13-7 1-16,11-11-1 16,11-5 0-16,-7 13-3 15,-6 3 1-15,-5 7 2 16,-4 10 0-16,-1 0-3 16,0 12 2-16,-7-2-3 0,-7 13 2 15,-8 7-3-15,-10 3 1 16,-13-5-2-16,-12-1 1 15,-2-1-2-15,2-6 1 0,-2-8 0 16,-3-7 0 0,13-5 0-1,4 3 1-15,8-8 0 0,10 0-1 0,-10 0 0 16,20 0 0-16,-10 0-1476 16</inkml:trace>
  <inkml:trace contextRef="#ctx0" brushRef="#br0" timeOffset="26880.07">10309 4486 1306 0,'0'0'0'15,"5"-43"31"-15,-5 10 1 16,0 5 10-16,-5 6 1 16,0 9 15-16,5 13 1 15,-15 0-24-15,0 33 3 31,-22 30-8-31,2 20 1 0,-2 5-5 16,4-8 1-16,11-12-7 0,4-12 1 16,13-14-4-16,5-1 1 15,18-9-3-15,14-22-1 16,20-10-1-16,6-20 0 16,9-12 1-1,0-9 0-15,-4 4-1 0,-11-14-1 16,-15-12 1-16,-19 1 2 15,-11-1-3-15,-14 7 2 0,-16 6-1 16,-14 7 2-16,-10 16-3 16,-6 11 2-16,6 26-4 31,12 16 0-31,13 19-1 0,9 0 1 0,8-7-5 16,10-10 0-16,-5-28-1580 15</inkml:trace>
  <inkml:trace contextRef="#ctx0" brushRef="#br0" timeOffset="27234.43">10902 4287 1356 0,'0'0'0'16,"0"0"28"-16,0 0 0 15,0 0 27-15,-18 33 1 16,3 4-4-16,-2 16 0 15,-10 7-22-15,9 11 0 16,6-1-6-16,4-2-1 0,6-20-1 16,7-13-1-16,7-12-1 15,6-13 0-15,24-15-5 16,10-13 1-16,3-19-5 16,0-9 0-16,-8-1 3 15,-19-11-1-15,-16-3-1 16,-20-4 1-16,-6 5 0 15,-14 9 2-15,-9 1-1 16,-1 12 2-16,1 10-2 0,7 6 0 16,13 22-1-16,7 5 0 15,2 12-5-15,8 16 1 16,0-33-1548-16</inkml:trace>
  <inkml:trace contextRef="#ctx0" brushRef="#br0" timeOffset="27555.73">11494 3960 1344 0,'0'0'0'15,"0"0"36"-15,0 0 0 16,0 0 31-16,0 0 1 16,0 0-17-1,0 0-1-15,0 0-26 16,13 60 1-16,-13-10-11 15,0-12 1-15,7-10-5 16,3-11 1-16,0-9-2 0,5-8 0 16,8-8 4-1,-6-9-1-15,-4-21 1 0,-3-15 2 16,-5 8 0-16,-5-5 0 16,-10 12 1-16,5 10 1 15,-3 11 2-15,1 7 0 16,7 10-4-16,-10 5 0 15,10 22-2-15,5 19 0 16,-5-46-1498-16</inkml:trace>
  <inkml:trace contextRef="#ctx0" brushRef="#br0" timeOffset="27854.55">12132 4116 1369 0,'0'0'0'16,"0"0"40"-16,0 0 1 0,8-23 37 16,-8 23-1-16,-18 0-22 15,6 8 0-15,-26 22-27 16,-4 15 2-16,0 21-14 16,4 1 2-1,6 11-2-15,4 5 0 0,14-2-5 16,14-13 1-16,19-18-2 0,14-17 2 15,12-15-2-15,2-16 0 16,10-7-1-16,6-15 1 16,6-3 1-16,6-4 0 15,10-6 1 1,-13-2-1-16,-72 35-1488 0</inkml:trace>
  <inkml:trace contextRef="#ctx0" brushRef="#br0" timeOffset="28992.78">8010 7658 414 0,'0'0'0'0,"0"0"18"16,-27-23-1-16,10 6 58 15,2 7-1-15,5 0 2 0,10 10 1 16,-15-8-23-16,15 8 0 16,0 0-15-16,10 23 1 15,20-1-13-15,17 6 0 16,15-5-7-16,5-13 1 16,1-10-5-16,-4-10 1 15,-1-13 3-15,-9-5 1 16,-11 1 2-16,-18 4-1 15,-10 6 5-15,-10 1 0 16,-5 6 7-16,-5 0-1 16,-5-7 5-16,2-1 0 15,-4 8 4-15,2 10 0 16,-8 5-2-16,3 23 0 0,-10 27-2 16,8 21 2-16,12 9-7 15,0 3 2-15,10-15-7 16,-5-2 1-16,5-1-4 15,-5 8 0-15,0 10-6 16,0 3 1-16,-5-3-2 16,-5-18 1-16,-2-20-1 15,2-17 0-15,-5-25-2 16,5-6-1-16,-5-7-9 0,2-10 1 16,13 15-1449-16</inkml:trace>
  <inkml:trace contextRef="#ctx0" brushRef="#br0" timeOffset="29434.75">8025 8212 892 0,'0'0'0'0,"28"-3"0"15,4 1 0-15,10-6-4 0,11-10 2 16,11-2-4-16,19-7 2 16,4-9-2-16,7-1 1 15,4 4 0-15,-6-5 1 16,-13-2 1-16,-1-8 1 15,-24-5 1-15,-11 0 0 16,-21 3 1-16,-12 5 0 0,-10 12 9 16,-10 13 0-16,3 12 16 15,-11 14-1-15,-7 16 9 16,-2 13 1-16,5 13 23 0,7 8 1 31,0-11 4-31,5-2 0 16,10-6 5-16,10 4 0 15,0 4-13-15,5 5 0 16,7 3-8-16,0 2 0 16,8 6-8-16,0-6 0 15,0 0-4-15,-3-9 0 16,-2-9-7-16,-15-9 1 16,-5-10-1-16,-15-6-1 15,-15 3 0-15,-12-10 1 0,0-5-5 16,-1-15-1-16,6-17-11 15,5-14 0-15,27 46-1454 16</inkml:trace>
  <inkml:trace contextRef="#ctx0" brushRef="#br0" timeOffset="29857.86">8748 7940 1004 0,'0'0'0'0,"44"-10"7"16,4 2 0-16,9-7 2 15,8-2 2-15,9-6-4 16,9-5 1-16,11-10-1 31,-12-2 1-31,-4 3 3 0,-16 4 0 16,-15 5 5-16,-22 5 0 15,-5 13 8-15,-15-2 1 16,-5 12 2-16,0 0 0 16,0 0 1-16,-15 40 0 15,-5 13-3-15,0 15 1 16,0-5-6-16,5-10 0 0,8-13-1 15,2-2 0 1,5-11 1-16,5 11 2 0,2 7-2 0,8-4 0 16,10-11-1-16,-5-13 1 15,12-17-1-15,11-12 0 16,9-16-1-16,-2-5 1 16,-8-4 2-16,-12-4 0 15,-10 11 1-15,-10 3 1 16,-10-6 0-16,-15-7 2 15,-10-11 0-15,-12-4 1 16,-5 12-1-16,-1 20 1 16,8 29-4-16,10 9-1 15,15 12-8-15,10 3 1 16,0-30-1449-16</inkml:trace>
  <inkml:trace contextRef="#ctx0" brushRef="#br0" timeOffset="30200.52">10194 7132 1030 0,'0'0'0'0,"0"0"12"0,0 0 0 16,0 0 16-16,0 0 2 15,-29 5-11-15,21 18 0 16,-2 15-7-16,0 17 0 15,5-5-4-15,10-9 0 16,0-19-2-16,0-7 0 31,-5-15 0-31,10 5 1 0,8-15 2 16,-4-12 1-16,6-19 7 16,-2-6 1-16,-18-4 9 15,0 6 0-15,0 12 4 16,-10 8 2-16,2 8-2 15,8 17 0-15,-10-8 0 16,5 26-1-16,5 17-4 0,0 20 0 16,0-55-1198-16</inkml:trace>
  <inkml:trace contextRef="#ctx0" brushRef="#br0" timeOffset="30483.77">10770 7369 954 0,'0'0'0'16,"5"-28"3"-16,0 8 0 15,-5 2-3-15,-5 8 0 16,5 10 21-16,-20 5 2 16,-23 23 13-16,-9 17 0 15,-20 21 3-15,7 22 1 0,10 17-7 0,13 4-1 16,22-6-1-16,20-18-1 15,15-17-5-15,22-15 1 16,23-18-4-16,10-20 0 16,0-12 4-16,-6-11 1 15,-6-9-1 1,4-13 1 0,-62 30-1139-16</inkml:trace>
  <inkml:trace contextRef="#ctx0" brushRef="#br0" timeOffset="31166.92">7729 3678 602 0,'0'0'0'16,"0"0"55"-16,0 0 0 15,0 0 30-15,0 0 1 16,35-10-54-16,-10 10 1 16,39 10-13-16,11 3 0 15,12-13 8-15,-2-5 0 16,-10-3 1-16,-8-2 1 0,-7 0 2 16,-13 5 2-16,-17 10 4 15,-13 0 0-15,-17-5-1 16,5 10 1-16,-5-10-1029 15</inkml:trace>
  <inkml:trace contextRef="#ctx0" brushRef="#br0" timeOffset="31403.06">8090 3691 829 0,'0'0'0'15,"0"0"50"-15,-5-11 1 16,5 11 30-16,0 0-1 15,0 16-23-15,0 11-1 16,5 41-24-16,5 18 2 16,7 2-4-16,3-3 2 15,-5-4-4-15,3-13 1 16,-3-13-2-16,-3-22 1 16,1-11 2-1,2-11 0-15,2-11 0 0,10-11-1 0,-27 11-1202 16</inkml:trace>
  <inkml:trace contextRef="#ctx0" brushRef="#br0" timeOffset="31591.94">8456 4028 967 0,'0'0'0'0,"0"10"31"0,0 0 2 16,0 7 30-16,0 6 1 15,0 10-11-15,8 10 1 16,2 14-10-16,0-1 0 15,-6-6 1-15,6-7 1 16,-2-21 2-16,2-4 0 16,7-8 3-16,11 0 0 15,-28-10-1283-15</inkml:trace>
  <inkml:trace contextRef="#ctx0" brushRef="#br0" timeOffset="32408.12">6768 6961 1093 0,'0'0'0'15,"0"0"25"-15,0 0 2 16,0 0 35-16,0 0 1 15,0 0-6-15,0 0 0 16,39 13-19-16,9-11 1 16,14-7-18-16,10-5 0 15,-5-7-2-15,1 1 0 16,-1-1-3-16,-7-6 0 16,-13 8 3-16,-10 3 1 15,-14 7-1-15,-23 5 1 16,10-6-3-16,-10 6 1 15,0 0-1284-15</inkml:trace>
  <inkml:trace contextRef="#ctx0" brushRef="#br0" timeOffset="32628.97">7126 6906 1218 0,'0'0'0'0,"-7"22"29"16,2-1 2-16,0 19 38 15,5 10 1-15,5 21-12 16,0-6 1-16,-3 3-28 0,3-8 0 16,5 3-4-1,-2-10 0-15,7-13-1 0,2-2 0 16,8 0-3-16,5-8 1 16,7-15-5-16,3-10 0 15,-40-5-1360-15</inkml:trace>
  <inkml:trace contextRef="#ctx0" brushRef="#br0" timeOffset="32929.31">7465 7321 1255 0,'12'0'0'15,"11"-5"37"-15,-1 0 1 16,13 0 33-16,-3 2 1 15,-17 3-17-15,-2 5 0 0,-3 8-28 16,-10 7 0-16,-5 20-7 16,-8 16 1-16,-2-6-5 15,-2 3 1-15,12-13 1 16,5-12 1-16,5-11-1 0,7-7 1 16,11-10-1-16,17-17 1 15,12-16-1-15,13 0 1 16,-3-7 1-16,3 2 1 15,-5 1 0-15,2 4-1 16,-62 33-1477-16</inkml:trace>
  <inkml:trace contextRef="#ctx0" brushRef="#br0" timeOffset="35476.61">16488 3889 61 0,'0'0'0'15,"-20"33"0"-15,5 5 0 0,3 12 4 16,-3 10-1-16,5-2 8 15,5 0 0 1,2 3 4-16,-2-4 1 0,10 4-2 16,-2-6 2-16,4-2-5 15,6-3 2-15,2-9-1 16,-1-9 1-16,4-14 1 16,2-13-1-16,17-13 0 15,6-12 0-15,6-20 1 16,11-3 0-16,10-12 15 15,-5-6 1-15,-6-6 20 16,1 1 1-16,-18-7 16 0,-19 8 0 16,-13-6 9-16,-18 8 1 15,-12 3-2-15,-19 0 0 16,-19 14-14-16,-9 14 0 16,-5 7-11-1,0 17 0-15,14 18-10 0,16 15 0 16,2 13-14-1,-2 5 0-15,9 12-12 0,9 0 2 16,9 6-6-16,12-3 1 16,16 0-4-16,6-3 0 0,14 0-4 15,4 1 2 1,11-6-3-16,1 0 0 0,19-2-1 16,4 2 0-1,-5-4 0-15,-5-4 2 0,-17 4-1 16,-12-9 0-16,-19 4 2 15,-9-14-1-15,-10 1 4 16,-4-10-1-16,-6-3 7 16,-3-3 0-16,3-2 10 15,-2-5-1-15,17-5 6 16,-10 10 1-16,10-10-1130 0</inkml:trace>
  <inkml:trace contextRef="#ctx0" brushRef="#br0" timeOffset="36476.56">17317 4536 653 0,'0'0'0'0,"0"0"53"16,28-33 2-1,-11 26-3-15,-2 7 0 0,0 12-14 0,2 21 1 16,6 22-19-16,-3 11 1 16,-8-1-9-16,-12-2 0 15,-5-13-2-15,5-2 2 16,-5-18 2-16,3-5 2 16,4-12 2-1,-2-13 1-15,10 5 10 0,0-18 0 16,8-7 14-16,6-20 0 15,4-8 6-15,-8 3 0 16,-5-3 0-16,-5 13 0 16,-3 7-5-16,-7 11-1 15,0 17-9-15,0 0 1 0,5 12-7 16,0 16 0-16,3 27-11 16,7 6 1-16,12-16-10 15,5-7 1-15,8-16-6 31,7-7 1-31,6-15-2 16,9-10 0-16,5-12-1 16,8-6 1-16,-5 0 2 15,-18-4-1-15,-15 4 1 16,-12 8 2-16,-15 2 3 0,-10 1 1 16,-10-6 4-16,-15-5 0 15,-12 3 2-15,-5 8 0 16,2 17-2-16,7 17 2 0,1 11-5 15,7 15 1-15,10-1-3 16,10 4 0-16,10-9-3 0,20-6 0 16,12-11-2-16,11-10 1 15,14-8-2-15,0-9 0 16,3-13 0-16,-13-11 0 16,-4-6-1-16,-1-11 2 15,-17-2-1-15,0 4 0 16,0-1 2-1,-15 6 0-15,-5-4 2 0,-8-8 1 16,-2-10 0-16,-5 3 0 16,-2-1 2-16,2 16 0 15,5 12 2-15,-3 13 1 16,1 13-2-16,-1 14 1 16,1 31-1-16,2 17 1 15,0 34-5-15,5 9 1 16,5-3-4-16,2-7 0 15,3-5-3-15,2-12 2 16,8-11-3-16,5-10 1 16,0-22-1-16,-5-15 0 15,-5-23 0-15,5-3 0 16,-25 13-1566-16</inkml:trace>
  <inkml:trace contextRef="#ctx0" brushRef="#br0" timeOffset="36644.87">18535 4541 1117 0,'0'0'0'15,"0"0"14"-15,27 0-1 0,23 5 19 16,17 0 0-16,1-5 21 16,-1-5 0-16,-20 0-18 15,-14 5 1-15,-18 5-6 16,-5 0-1-16,-10-5-1113 15</inkml:trace>
  <inkml:trace contextRef="#ctx1" brushRef="#br0" timeOffset="28704">24193 10219 0,'0'0'0,"27"0"0,-1 14 0,107-14 31,0 13-31,13 1 32,27-1-32,26 14 31,40 13-31</inkml:trace>
  <inkml:trace contextRef="#ctx0" brushRef="#br0" timeOffset="38730.01">19422 4320 527 0,'0'0'0'0,"0"0"19"0,0 0 1 16,0 0 25-16,0 0 0 16,0 0 10-16,0 0 0 15,0 0-6-15,10 45 1 16,5 15-17-16,-3 16 1 16,-5 2-4-16,3-5 1 15,-5-13-3-15,3-5 1 16,-3-4 1-16,0-19 0 15,0-17 0-15,0-2-1 16,0 5 2 0,0 2 1-16,0-13 0 0,2-2 2 15,11-5-3-15,7-7 1 0,-25 7-1053 16</inkml:trace>
  <inkml:trace contextRef="#ctx0" brushRef="#br0" timeOffset="38888.48">19740 4800 752 0,'0'0'0'0,"10"-5"15"0,0 5 1 15,13 0 15-15,2 0 2 16,5-5-9-16,7 0 1 16,10 5-14-16,6 5 1 15,-53-5-703-15</inkml:trace>
  <inkml:trace contextRef="#ctx0" brushRef="#br0" timeOffset="39245.39">20361 4491 590 0,'0'0'0'0,"34"-23"7"16,-1 13-1-16,4 5 5 16,0 5 1-16,-12 10-3 15,0 13 0-15,-10 14-4 16,-12 14 2-16,-16 9-1 16,-14-2-1-16,-1 2 1 15,-4-7-1-15,2-8 6 0,8-7 0 16,12-15 10-16,7-6 2 0,3-2 20 15,0-15 2-15,18 3 14 16,19-6 0 0,23-12 17-16,17-2 1 0,-5 2-7 15,-2 2 1-15,-18 8-12 0,13-10 1 16,-65 15-1083-16</inkml:trace>
  <inkml:trace contextRef="#ctx0" brushRef="#br0" timeOffset="39766.58">21230 3811 577 0,'0'0'0'16,"37"-10"2"-16,3-2 0 0,17-3-2 16,10-3 0-16,-9 0 10 15,-6 8 1-15,-7 5 9 0,-8 5 2 16,-9 0 15-16,-11 5 1 16,-12 5-9-16,-15 13 1 15,-10 10-12 1,-10 12 1-16,-12-5-14 0,2 8-1 15,3-13-4-15,14-2 0 32,11-8-3-32,12-2 1 0,5-11-2 0,7-7 1 15,16 0 3-15,12 0 0 16,9-10 16-16,9-5-1 16,-4 3 30-1,-6 2 1-15,-48 5-747 16</inkml:trace>
  <inkml:trace contextRef="#ctx1" brushRef="#br0" timeOffset="173116.41">17087 11065 0,'0'0'0,"0"0"0,0 0 16,14 0-16,-14 0 0,13 0 0,-13 0 15,13 0-15,0 0 16,1 0-16,-1 0 15,-13 0-15,13 0 0,14-14 16,13 1-16,13-1 0,26 1 16,28-14-16,-1 0 15,14 14-15,-14-1 16,13 14-16,-12-13 16,12 13-16,-26 0 0,0 13 15,-27-13-15,-12 0 0</inkml:trace>
  <inkml:trace contextRef="#ctx1" brushRef="#br0" timeOffset="173511.97">17712 8663 0,'0'0'0,"0"0"0,0 0 0,0 0 31,0 0-31</inkml:trace>
  <inkml:trace contextRef="#ctx0" brushRef="#br0" timeOffset="183774.7">12907 5054 1168 0,'0'0'0'0,"0"0"36"15,0 0 0-15,7-28 43 0,-7 28 1 16,-5-17 0-16,5 17 0 15,-2-15-29-15,2 15-1 16,0 0-14-16,0-10 0 16,0 10-10-16,0 0 1 15,0 0-5-15,0 0 1 16,12 20-3-16,15 2 0 16,13 16-1-16,3 2 0 15,-4 3-2-15,-4-3 0 16,0-2-2-16,-10-8-1 0,0 1-1 15,2-4 0-15,-2 1-3 16,5-5 0-16,-15-13 1 16,-2-3 1-16,-3-7-2 15,-10 0 1 1,14 0-1-16,-14 0 1 0,0 0-3 16,8-7 1-16,-8 7-3 15,12-8-1-15,-12 8-1588 16</inkml:trace>
  <inkml:trace contextRef="#ctx0" brushRef="#br0" timeOffset="184026.71">13624 4916 1269 0,'0'0'0'16,"0"0"12"-16,0 0 0 15,0 0 14 1,0 0 0-16,-33 40 32 0,4-7 2 16,1 22-19-16,-4 0 1 15,14 1-11-15,1-6 2 0,7-2 1 16,0-10-1-16,15-3-1 16,2-15-1-16,1-2-7 15,-3-8 0 1,-3 7-5-16,8 13 0 0,-10-30-1389 15</inkml:trace>
  <inkml:trace contextRef="#ctx0" brushRef="#br0" timeOffset="184447">13415 5338 1255 0,'0'0'0'0,"0"0"32"0,0 0-1 16,0 0 38-16,0 0 0 16,0 26-7-16,0 1 1 15,0 11-31-15,0 15 1 16,2 5-5-16,3 0 0 16,0-8-2-16,-2-12 1 15,-1-6 2-15,3-14 0 16,-5-8-3-16,0-10 0 0,0 0-3 15,0 0 1 1,10 5-3-16,-10-5 1 0,0 0-6 16,0 0 0-16,0 0-1507 15</inkml:trace>
  <inkml:trace contextRef="#ctx0" brushRef="#br0" timeOffset="184708.53">13173 5977 1269 0,'0'0'0'16,"0"0"23"-16,15-5 1 0,2 5 17 16,16-7 1-1,12 2 23-15,14 0 1 0,16 0-22 16,12-5 0-16,8-3-12 15,-10-2 1-15,-16 2 3 16,-14 3 1-16,-22 5-5 16,-19 5 2-16,-14 15-9 0,-14 8 0 15,14-23-1430-15</inkml:trace>
  <inkml:trace contextRef="#ctx0" brushRef="#br0" timeOffset="185022.57">13360 6131 1369 0,'0'0'0'16,"0"0"28"-16,0 0 1 0,0 0 53 15,0 0 1-15,0 0-14 16,0 0 1-16,0 0-29 15,0 0 1 1,17 53-14-16,-7 5 0 0,-5 15-4 16,0-5-1-16,0 2-3 15,0-10 2-15,5-9-3 16,0-14 1-16,-7-14-5 16,-3-8 0-16,0-15-6 15,0 13 1-15,0-13-1545 0</inkml:trace>
  <inkml:trace contextRef="#ctx0" brushRef="#br0" timeOffset="185299.22">13365 6209 1332 0,'12'0'0'0,"18"0"44"0,10 2 2 16,12 6 30-16,3 10 0 15,2 4-23-15,-12 19 1 16,-15 16-26-16,-17 16 1 16,-18-7-10-16,-18-3 0 15,-14-11 1-15,-15-6 0 16,-1-11-1-16,3-10 0 16,1-7 1-16,11-8-1 15,16-10 1-15,7 0 1 16,15 0-1-16,-5-10 1 15,25-8-5-15,12-30 2 16,-32 48-1526-16</inkml:trace>
  <inkml:trace contextRef="#ctx0" brushRef="#br0" timeOffset="185632.77">14615 5492 1168 0,'0'0'0'15,"20"-5"17"-15,-3 2 0 16,-2 6 22-16,-5 2-1 16,-10-5 2-16,13 5 1 15,-13-5-21-15,-8 18 1 16,-12 4-7-16,-10 16-1 15,3 0-2-15,0-1 2 16,4-4-4-16,8-5 0 16,5-1-3-16,8-4 1 15,4-5 9-15,-2-18-1 0,13 10 7 16,-1-15 0-16,11 0 11 16,4-13 0-1,-5-2 7-15,8-3 0 0,-30 23-1319 16</inkml:trace>
  <inkml:trace contextRef="#ctx1" brushRef="#br0" timeOffset="176677.67">28590 13721 0,'0'0'16,"0"0"-16,13 0 0</inkml:trace>
  <inkml:trace contextRef="#ctx0" brushRef="#br0" timeOffset="187336.03">24978 7173 75 0,'0'0'0'15,"0"0"0"-15,0 0 0 16,45-28 0-16,2-5 0 0,0-7 0 16,1-8 0-16,-4-2 0 15,-6-3 0-15,-6 5 0 16,-4 3 0-16,6-5 0 16,1 7 0-16,-15 10 0 15,3 5 0-15,-13 6 0 16,-3 7 0-16,-7 15 0 15,3-13 0-15,-3 13 0 0,0 0 0 16,0 0 0-16,0 0 0 16,0 0-58-1</inkml:trace>
  <inkml:trace contextRef="#ctx1" brushRef="#br0" timeOffset="180225.23">11628 12259 0,'0'0'0,"0"0"0,13 0 0,-13 0 16,14 0-16,-14 0 16,0 0-16,0 0 0,0 0 0,0 0 15,0 0-15,0 0 16,13 0-16,-13 0 16,13 0-16,-13 0 15,14 0-15,-14 0 0,13 0 0</inkml:trace>
  <inkml:trace contextRef="#ctx1" brushRef="#br0" timeOffset="181611.93">21630 16754 0,'0'0'0</inkml:trace>
  <inkml:trace contextRef="#ctx0" brushRef="#br0" timeOffset="192257.31">15863 5464 452 0,'0'0'0'0,"0"0"21"15,0 0 0-15,0 0 39 16,0 0 0-16,27-35 22 15,-14 20 1-15,2-8-15 16,7 6 0-16,-2 7-23 16,7-5 1-16,8 4-12 15,-2 9 1-15,1 2-2 0,-1 7 1 16,4 9-9-16,-7 6-1 16,-5 6-1-16,-10 10-1 15,-20 7-2-15,-10 3 2 16,-17 2-5-16,-3 0 0 15,0 1-2 1,7-6 1-16,-1-2 1 16,-1-11 1-16,12-9 1 0,8-5 1 15,0-3 7-15,8-8 0 16,2-7 4-16,0 15 1 16,0-15 1-16,7 10 1 15,13-10 7-15,23 0 1 16,24 0 1-16,10-10 0 0,0-2-2 15,-17-3 0-15,-13 0-1 16,-9 2-1-16,-13 8-6 16,-15-3 2-16,-10 8-7 15,0 0 1-15,9-5-6 16,-9 5-1-16,0 0-4 16,0 0 0-16,0 0-1621 15</inkml:trace>
  <inkml:trace contextRef="#ctx0" brushRef="#br0" timeOffset="193281.97">15442 6184 326 0,'0'0'0'15,"0"0"60"-15,0 0 0 0,0 0-3 16,0 0 1-16,45 25-16 16,5-20 1-16,27 3 6 15,15-3 2-15,7-13-11 16,9-7 2-16,14 2 3 15,-5-2 1-15,-3-7 11 16,-27-6 0-16,-19 5 11 16,-21 3 2-16,-12 3 1 15,-8 6 1-15,-9 1-1 0,-6 3 2 16,-12 7-5-16,13-10 0 16,-13 10-7-16,0 0 0 15,7-10-11-15,-7 10 0 16,0 0-6-16,0 10 0 15,0-10-1473-15</inkml:trace>
  <inkml:trace contextRef="#ctx0" brushRef="#br0" timeOffset="193816.37">15756 6576 941 0,'0'0'0'0,"-3"-30"20"16,1 5 0-16,-3 5-11 15,0 10 1-15,5 10 33 16,-18-10 0-16,-7 20-1 0,-9 17 1 16,-6 14-3-16,5 9 1 15,10-2-4-15,7 7 1 16,9 0-8-16,1 11 1 16,8 2-3-16,8-3 1 15,11-2-4-15,14-10-1 16,12-20-1-16,7-21-1 15,8-22-2-15,-1-23 2 16,-11-19-3-16,2-9 1 16,-13-4 4-16,-10 4 0 15,-7 1 6-15,-10 5 2 16,-15-1-5-16,-15-7 1 16,-12-7-3-16,-5 5 0 15,-3 24 0-15,2 21 1 16,6 40-4-16,5 26 1 0,-1 14-9 15,13 3 1-15,10-10-7 16,15-3 0-16,-10-50-1491 16</inkml:trace>
  <inkml:trace contextRef="#ctx0" brushRef="#br0" timeOffset="193989.94">16182 6757 1155 0,'0'0'0'15,"0"0"30"-15,0 0-1 16,0 0 34-16,0 0 1 16,0 0-11-16,0 0 2 15,0 0-24-15,27-7-1 16,5 7-9-16,18 0 1 16,-50 0-1187-16</inkml:trace>
  <inkml:trace contextRef="#ctx0" brushRef="#br0" timeOffset="194319.6">16662 6471 941 0,'0'0'0'0,"0"0"-1"16,0 0 1-16,-32-23-3 16,24 23 0-16,8 0 15 15,-15 0-1-15,0 5 21 16,3 8 2-16,-5 7 15 15,4 7 1-15,11 6-1 0,4-5 2 16,8-1-11-16,8-4 1 16,1 5-2-16,14-6-1 15,9 6-2-15,-4-5 1 16,-1 2-5 0,-7-8 1-16,-8-12-8 0,-7 1 0 15,-7 16-2-15,-8 1-1 16,-13 4-2-16,-2-4 2 15,-7-8-5-15,2-2 1 16,-8-3-4-16,9-15 2 16,19 5-1307-16</inkml:trace>
  <inkml:trace contextRef="#ctx0" brushRef="#br0" timeOffset="194498.34">16635 6310 1004 0,'0'0'0'0,"0"0"43"0,0 0 0 15,32-8 38-15,-9 0 1 16,21-4-17 0,16-6 1-16,-3-7-20 0,6 5 0 15,1 5-10-15,-9-8 1 16,-2-4-9-16,1 1 1 16,-54 26-1234-16</inkml:trace>
  <inkml:trace contextRef="#ctx0" brushRef="#br0" timeOffset="194735.5">17733 5683 829 0,'0'0'0'0,"23"-10"10"16,1 5 0-16,1-8 14 16,3 6-1-16,-8 4 10 15,-3 3 0-15,1 3-15 0,-1-1 0 16,-2 6-8-16,-13 7 2 16,-2-15-778-16</inkml:trace>
  <inkml:trace contextRef="#ctx0" brushRef="#br0" timeOffset="194861.8">17716 5945 916 0,'0'0'0'16,"7"10"8"-16,-7-10 0 16,20 5 27-16,-7-10 1 15,6-10 55-15,11 2 1 16,5-15-13-16,5 1 1 16,-40 27-1090-16</inkml:trace>
  <inkml:trace contextRef="#ctx1" brushRef="#br0" timeOffset="189271.12">17804 12943 0,'0'0'0,"14"0"0,-1 0 0,14-13 16,-1-1-16,27 1 0,27-1 15,93-26-15,66-27 16</inkml:trace>
  <inkml:trace contextRef="#ctx0" brushRef="#br0" timeOffset="199566.65">13474 7321 677 0,'0'0'0'16,"0"0"19"-16,0 0 0 15,0 0 25-15,0 0 1 16,0 0 0-16,0 0 0 16,55 45-10-16,-12 3-1 0,-1-5-9 15,-5 2 1-15,1 5-7 16,-6 6 1-16,0 12-2 15,-2-8 1-15,-5-7-1 16,-7-8 0-16,-3-17-3 16,-6-5 0-16,-9-23-883 15</inkml:trace>
  <inkml:trace contextRef="#ctx0" brushRef="#br0" timeOffset="199807.24">13888 7369 778 0,'0'0'0'15,"0"0"28"-15,0 0 0 16,-28 32 23-16,1-4-1 16,-8 12-8-16,0 16 1 15,0 4-5-15,13 6 1 16,10 1-8-16,2-1 2 0,2-16-6 15,8-15 1-15,0-4-4 16,5-9 0-16,-5-22-973 16</inkml:trace>
  <inkml:trace contextRef="#ctx0" brushRef="#br0" timeOffset="200065.65">13397 8144 878 0,'0'0'0'16,"15"0"23"-1,3 0-1-15,14 0 17 16,28-10 2-16,14-3 1 16,6-2 1-16,-3 2-14 15,-2-2 0-15,-10-2-7 16,-8 2-1-16,-12 7-4 15,-13 3 1-15,-9 5-6 16,-6 5 2-16,-17-5-953 0</inkml:trace>
  <inkml:trace contextRef="#ctx0" brushRef="#br0" timeOffset="200304.11">13845 8267 829 0,'0'0'0'0,"0"0"1"0,-4 15 0 16,4-15-2-16,-8 13 1 16,3 7 12-16,-2 17 1 0,-6 21 27 15,3 8 2-15,10-11 21 16,0-17 3-16,0-8 4 16,10 3 2-16,0 10-17 15,-2 2 1-15,-1 3-13 16,1-13 1-16,-4-15-8 15,-4-7 1-15,0-13-1147 16</inkml:trace>
  <inkml:trace contextRef="#ctx0" brushRef="#br0" timeOffset="200572.72">13786 8410 878 0,'0'0'0'16,"45"-7"18"-16,-8 7 0 15,5 2 16-15,6 13 1 16,4 18-6-16,0 2 1 16,-12 8-19-1,-13-5 0-15,-19 0 5 0,-13 12 0 16,-18 8 12-16,-9 12 0 0,-13-2 10 16,-2-5 1-16,2-15 12 15,-2-15 1-15,9-18 5 16,9-23 1-16,11-12-5 15,13-23 0-15,15-20-7 16,8-15 0-16,-18 78-1281 16</inkml:trace>
  <inkml:trace contextRef="#ctx0" brushRef="#br0" timeOffset="200890.18">14787 7857 690 0,'0'0'0'16,"45"-18"38"-16,-8 1 1 15,5-4-16-15,-7 4-1 16,-7 7-11-16,-16 10 2 16,-12 0-11-16,0 15 1 15,-27 20-3-15,-11 3 0 0,-9 0-1 16,5-8 1-16,7-3-3 15,15-1 0-15,7-9-2 16,11-2-1-16,4-2-2 16,11-3 2-16,2-5 6 15,20-10 0-15,7-10 13 32,0-3 1-32,-4 3 27 15,-6 3 2-15,-32 12-733 0</inkml:trace>
  <inkml:trace contextRef="#ctx1" brushRef="#br0" timeOffset="195017.49">20368 14204 0,'0'0'0,"27"0"0,-1 0 0</inkml:trace>
  <inkml:trace contextRef="#ctx1" brushRef="#br0" timeOffset="195243.66">20129 11628 0,'-13'-27'0,"13"0"0,-67-147 31,14 13-31</inkml:trace>
  <inkml:trace contextRef="#ctx0" brushRef="#br0" timeOffset="205195.18">16281 7399 690 0,'0'0'0'16,"0"0"27"-16,0 0 0 15,0 0 52-15,0 0 1 16,0 0-8-16,0 0 0 16,28-18-28-16,-21 33 2 15,3 26-15-15,0 14 0 16,-8 18-8-16,-2-3-1 16,-2-2-3-16,2-12 1 15,0-3 0-15,0-16 2 16,7-7 0-16,-7-7 1 15,5-3 0-15,-5-12 2 0,0-8-5 16,0 0 0-16,0 0-1114 16</inkml:trace>
  <inkml:trace contextRef="#ctx0" brushRef="#br0" timeOffset="205383.66">16007 7930 929 0,'0'0'0'16,"-5"15"12"-16,0-5 1 0,5-10 14 0,10 13 1 15,5-8-3-15,18-5 1 16,34 0 2-16,12-5 1 16,9-6-2-16,-9-1 0 15,4-1 6-15,-21 3 0 16,-12 5 5-16,-16 10 2 16,-4 3-9-16,-10 17 2 15,-20-25-1068-15</inkml:trace>
  <inkml:trace contextRef="#ctx0" brushRef="#br0" timeOffset="205799.43">16147 8272 841 0,'0'0'0'0,"-30"-10"44"15,10 2 1 1,2 3 21-16,-1 10 1 16,4 0-20-16,-8 18 1 15,-7 32-17-15,3 6 0 16,12-1-9-16,-3-10 0 16,9-7 0-16,4-3-1 15,2-12 1-15,6-5 1 16,7 10-2-16,7-6 2 15,15-4-1-15,8-8 2 16,5-15 2-16,0-10 1 16,2-18 9-16,-9 1 1 0,-6-1 4 15,-7 5-1-15,-13 1-4 16,-12-6 1-16,-12-5-7 16,-8-12 1-16,-10-3-3 15,-2 8 1-15,-8 25-4 16,7 15-1-16,18 10-4 15,3 7 1-15,9 6-11 16,13 5 1-16,-10-28-1475 0</inkml:trace>
  <inkml:trace contextRef="#ctx0" brushRef="#br0" timeOffset="205975.77">16470 8521 1067 0,'0'0'0'16,"0"0"22"-16,0 0 1 15,0 0 26-15,0 0 0 16,0 0-6-16,0 0 1 0,0 0-16 16,0 0 0-16,0 0-8 15,0 0 0 1,0 0-1066-16</inkml:trace>
  <inkml:trace contextRef="#ctx0" brushRef="#br0" timeOffset="206294.34">17031 8121 979 0,'0'0'0'0,"0"0"5"0,0 0 0 15,-28-5 5-15,13 10 2 16,-4 3 30-16,-9 12 1 16,-7 7 7-16,15-4 2 15,5 5-6-15,13-6 1 16,9 1-6-16,13 7 0 15,15 5-6-15,3 3 1 16,1-10-8-16,1 2 1 16,-10 0-8-16,-5 0 2 15,-5-2-1-15,-8-5 1 16,-7 2 0-16,-10-3 1 16,-10 6-3-16,-9 0 2 0,-14-6-2 15,-9-6 0 1,0-16-5-16,9-10 0 0,3-13-6 15,25-15 0-15,10 38-1342 0</inkml:trace>
  <inkml:trace contextRef="#ctx0" brushRef="#br0" timeOffset="206420.61">17003 8171 1117 0,'0'0'0'16,"0"0"23"-16,38-10-1 16,-11 0 11-16,1-2 0 15,4-3-4-15,8 7 2 16,7-7-16-16,-5 7 1 31,-42 8-1006-31</inkml:trace>
  <inkml:trace contextRef="#ctx1" brushRef="#br0" timeOffset="200709.02">23795 11132 0,'0'0'0,"13"0"0,14 0 0</inkml:trace>
  <inkml:trace contextRef="#ctx0" brushRef="#br0" timeOffset="210866.24">19068 5598 539 0,'0'0'0'15,"0"0"31"-15,0 0 0 0,32-13 53 0,-17 8 0 16,-5 0 7-16,-2-3 1 16,-8 8-27-16,15-2 2 15,-15 2-19-15,5 10 0 16,-8 5-17-16,-9 18 2 15,-21 20-7-15,-4 9 1 16,-5 1-7-16,2-7 0 16,2-6-5-16,11-7-1 15,5-10 2-15,7-11 1 16,5-4 0-16,2-3 0 0,8-15 2 16,0 10 1-16,0-10 3 15,23 7 2-15,-1-7 3 31,15-5 1-31,13 0 6 0,-2-2 0 16,-11 2-8-16,-15-5 0 0,-2 2-6 31,-5-2 2-31,-2 5-12 16,-3-5 1-16,-5 3-11 16,-5-11 1-16,0 18-1331 0</inkml:trace>
  <inkml:trace contextRef="#ctx0" brushRef="#br0" timeOffset="211094.81">19158 5618 1042 0,'0'0'0'16,"10"-25"0"-16,-10 12 0 15,0 13 0-15,0-13 0 16,0 13 19-16,0 0 1 16,5 28 24-16,2 25 1 15,3 27 12-15,0 11 2 16,-3 7 1-16,-2-15 2 15,0-10-8-15,0-8 1 16,3-14-6-16,2-13 2 16,-5-16-11-16,0-7 0 0,0-5-5 15,-5-10 0-15,0 0-1361 16</inkml:trace>
  <inkml:trace contextRef="#ctx0" brushRef="#br0" timeOffset="212010.98">17713 7658 614 0,'0'0'0'0,"0"0"49"0,0 0-1 16,0 0 28-16,0 0 1 16,0 0-17-16,47-23 1 15,-4 6-24-15,4 2 0 16,3 2-17-16,-5 3 0 16,-5 10 5-16,-13 0 0 15,-12 5-5-15,-15-5 0 16,0 23-5-16,-15-1 0 15,-25 16-7-15,-2 2 0 16,4-2-7-16,16-5 0 16,10-5-1-16,4-13 0 15,8-3-2-15,8 1 1 16,9-3-2 0,13-5-1-16,22 0 3 0,3-3 1 0,-3-2 0 15,-4-2 0-15,-48 2-920 16</inkml:trace>
  <inkml:trace contextRef="#ctx0" brushRef="#br0" timeOffset="212526.49">18679 7437 614 0,'0'0'0'16,"0"0"37"-16,23-28 2 15,-8 13 28-15,5 2 0 16,10-2-25-16,7 3 0 16,10-1-17-16,-4 6 1 15,-6 9-10-15,-15 16-1 16,-7 4 1-16,-7 16 1 16,-8 12-2-16,-20 16-1 0,-10-1 0 15,-12 11-1-15,-11-1 1 16,4-2 0-16,4-13 7 15,15-9 2-15,17-13 6 16,16-18 0-16,12-8 10 16,20-12 1-16,27 0 9 15,8-12 2-15,-1 2 1 16,-4-13 2 0,5-2 0-16,5 2 1 0,2 6 2 0,-2 4 2 15,-23 5-11-15,-15 6 1 16,-37 2-1412-16</inkml:trace>
  <inkml:trace contextRef="#ctx1" brushRef="#br0" timeOffset="213186.44">10898 13735 0,'0'0'0,"0"0"0,0 0 0,13 0 0,-13 0 15,13 0-15,-13 0 0,13 0 16,1 0-16,-1 0 16,0 0-16,14-14 15,-14 1-15,-13 13 0</inkml:trace>
  <inkml:trace contextRef="#ctx0" brushRef="#br0" timeOffset="-206340.31">6698 10292 1004 0,'0'25'0'16,"0"28"25"-16,5 10 0 0,5-10 37 15,2 2 0-15,8 6-5 16,-2 12 0-16,7-3-15 15,-11 3 0-15,4-13-16 16,-3-9 0-16,-10-19-1 16,0-14-1-16,-5-18-1 15,0 0-1-15,-15-15 6 16,-3-30 0-16,-2-33 9 0,-4-15 2 16,11 2 5-1,3 3 1-15,5 0 1 0,5-5 0 16,0-18-3-16,10 5 0 15,8 28-7 1,11 21 1-16,4 11-8 16,-1 16 1-16,1 15-7 15,-1 2 0-15,8 11-7 16,2 12 1-16,1 3-9 16,-1 7 0-16,-10 7-3 0,-4 11 1 15,-6 20-5-15,-7 7 1 16,-15-65-1625-16</inkml:trace>
  <inkml:trace contextRef="#ctx0" brushRef="#br0" timeOffset="-205976.18">6603 10680 992 0,'0'0'0'16,"0"0"3"-16,28 22 0 15,4-22-3-15,18-12 0 16,10-3 5-16,7-13-1 15,-2-5 4-15,7 11 1 16,-12 1 10-16,-8 9 1 16,-5 2 6-16,-14 0 1 0,-6 2-4 15,-5 3-1-15,-4 5-11 16,-8 0 0-16,-10 0-11 16,0 0 0-16,0 0-4 15,0 0 1-15,0 0-13 0,0 0 1 16,0 10 3-16,-5 8 0 15,-5 20 8-15,5 12 2 16,5 18 2-16,5 12 1 16,-5 6 8-16,5-1 1 15,0-17 15-15,5-12 1 16,-3-14 10-16,3-14 1 16,5-5 1-16,0-11 0 15,12-7-3 1,-2-7-1-16,-25 2-1087 0</inkml:trace>
  <inkml:trace contextRef="#ctx0" brushRef="#br0" timeOffset="-205685.69">7430 10785 1017 0,'8'-12'0'16,"9"-13"18"-16,5-3 1 16,11 0 11-16,-6 6-1 15,6 9 7-15,-4 8 0 16,-1 7-15-16,-3 19 1 15,-5 24-5-15,-15 20 0 16,-15 28-2-16,-5 0-1 16,-10-20-4-16,-3-15 1 15,13-15 7-15,3-10 0 16,10-11 10-16,4-4 2 0,-2-18 6 16,22 8-1-16,3-18 6 0,13-6 0 15,9-1 10-15,13-6-1 0,-8 6-8 16,5 1-1-16,-7-4-8 15,-7 3 1-15,-43 17-1392 32</inkml:trace>
  <inkml:trace contextRef="#ctx0" brushRef="#br0" timeOffset="-205461.49">8205 10378 1054 0,'0'0'0'16,"0"0"31"-16,39-41-1 15,-9 19 23-15,8-16 1 16,4-2-10-16,5 5 1 16,-4 12-19-16,-8 5 1 15,-6 8-12-15,-4 10-1 16,-15 8-8-16,-10 7-1 0,0-15-1058 15</inkml:trace>
  <inkml:trace contextRef="#ctx0" brushRef="#br0" timeOffset="-205319.45">8292 10441 954 0,'0'0'0'0,"-18"25"12"15,8-5 0-15,10-7 14 16,0-3 1-16,0-10 26 16,0 0 0-16,15 0 16 15,8-10 0-15,9-13 5 16,10-5 2-16,1-5-10 0,-11 6 1 15,-9-1-17-15,1 0 0 16,-24 28-1294-16</inkml:trace>
  <inkml:trace contextRef="#ctx1" brushRef="#br0" timeOffset="-214553.5">13488 14178 0</inkml:trace>
  <inkml:trace contextRef="#ctx0" brushRef="#br0" timeOffset="-204669.7">9731 9973 740 0,'0'0'0'0,"0"0"4"0,-10-41 0 15,8 26-4-15,-1 0 0 16,3 15 9-16,-7-10 0 16,7 10 11-16,-20 20 0 15,-12 18 5-15,-3 30 1 16,2 20-3-16,8 10 2 16,10 8-5-16,5-11 1 15,13-9-6-15,14-13 2 0,8-18-6 16,13-17 2-16,14-13-1 15,10-20 0-15,-2-17 9 16,12-21-1-16,-10-10 23 16,-14-5 1-16,-16 1 11 15,-17-9 0-15,-12-22 2 16,-11-5 1-16,-22-15-2 16,-7 2 1-16,-20 18-6 0,2 16 0 15,-5 26-9-15,20 19-1 16,8 19-6-16,7 23 1 15,7 31-10-15,16 22 1 16,17 20-14 0,20-3 2-16,-35-95-1388 0</inkml:trace>
  <inkml:trace contextRef="#ctx0" brushRef="#br0" timeOffset="-204527.89">10202 10426 1192 0,'0'0'0'0,"0"0"23"16,0 0 0-16,0 0 27 16,0 0-1-16,0 0-5 15,25 0 1-15,-15-11-24 16,12-1 2-16,-22 12-1127 16</inkml:trace>
  <inkml:trace contextRef="#ctx0" brushRef="#br0" timeOffset="-204150.01">10954 10033 853 0,'0'0'0'16,"27"-28"60"-16,3 3 1 15,10 0 32-15,-7 10 1 16,-14 7-48-16,-6 16 0 0,-18 2-28 15,-17 20 1-15,-18 23-10 16,-13 10 0-16,6 7-5 16,0-2 1-16,-8-2-1 15,15-13 1 1,8-8-1-16,12-12 1 0,10-16 3 0,10-17 0 16,0 0 5-16,25 0 2 15,15-20 7-15,17-3 2 16,25 1 7-16,-2 4 2 15,12 3 12-15,-10 8-1 16,-35 7 2-16,-14 5 2 16,-18 0-6-16,-15-5 2 15,0 0-16 1,0 0 0-16,0 0-1389 0</inkml:trace>
  <inkml:trace contextRef="#ctx0" brushRef="#br0" timeOffset="-203924.07">11089 10038 1105 0,'-5'-10'0'16,"-5"-13"1"-16,0-4 0 16,0 4-1-16,5 8 1 0,5 15 18 15,0 0 2-15,0 0 14 16,0 20 1-16,22 48 10 16,8 15 1-16,15 8 1 15,5 4-1 1,-6-9-5-16,-1-6 1 0,-6-12-7 15,-4-7 1-15,4-16-4 0,13-17-1 16,-50-28-1255-16</inkml:trace>
  <inkml:trace contextRef="#ctx0" brushRef="#br0" timeOffset="-203487.84">11659 10202 1117 0,'0'0'0'0,"-10"-36"27"0,2 4 1 16,11-11 28-16,7 3 0 16,12-11 3-16,6 4-1 15,9 1-16 1,10 1-1-16,1 5-7 0,-3 5 1 16,-3 7-7-16,-12 10 0 0,-10 8-4 15,-5 13 1-15,-10 9-8 16,-5 11 1-16,-10 15-9 15,-5 17 1-15,-13 0-6 16,-12 11 1 0,-7 2-4-16,2 5 0 0,8-3-1 15,17-2 0-15,10-8 0 0,20-12 0 16,17-18 0 0,13-9 0-16,13-9 0 15,4-9 0-15,-2-11 0 0,-8-7 1 16,-5 0 2-16,-4-8 0 15,-18 1 5-15,-5-6 1 16,-11 0 6 0,-13-7 1-16,-16-10 7 0,-18-6 0 15,-9-4 1-15,-5 0-1 16,-6 12 2-16,4 10 0 16,-4 13-3-16,21 10 2 15,42 10-1500 1</inkml:trace>
  <inkml:trace contextRef="#ctx0" brushRef="#br0" timeOffset="-192761.25">29311 7326 75 0,'0'0'0'32,"0"0"0"-32,0 0 1 15,0 0 0-15,0 0 0 16,0 0 4-16,0 28-1 0,0-18 1 0,0 2-1 15,0 3 0 1,0 8 2-16,8-8 0 16,2-2 0-16,0-3 3 15,-10-10 2-15,10 7 0 16,-10-7 1-16,10 5 11 16,-10-5-1-16,0 0 12 15,10-17 0-15,-13 7 9 16,-4-3 1-16,-3 3 5 0,0-5 1 15,-3 7-2-15,-2 3 1 16,3 0-6-16,4 5 1 16,8 0-7-16,-15 10 0 15,5-5-10-15,3 8 1 16,-5-3-9-16,12-10 0 16,-5 13-5-16,5-13 2 0,0 15-4 0,0-15 2 15,0 0-4-15,17 5 0 16,-17-5 1-16,15-5 1 15,-15 5 0-15,12-20 0 16,-12 2 2-16,-2 0-1 16,-6-9 2-16,-4 2 1 15,0 2-3-15,-3 5 2 16,5 6-1-16,10 12 2 16,-8-10-3-16,8 10 1 15,-12 10-2-15,4 2 0 16,1 6-4-16,4 2 1 15,8 3-4-15,3-6 0 0,4-2-2 32,-4-2 0-32,2-3-1 15,0-5 2-15,2-5-1 16,-12 0 0-16,15 0 3 16,-15 0 0-16,10-15 1 15,-8 5 1-15,1-3 2 16,-3 1 1-16,-3 2-1 0,3 10 1 15,0 0-1 1,-10 0 1-16,10 0-4 0,-12 22 1 16,5 1-5-16,-1 5 0 15,11-3-1-15,4-3 0 16,-2-9-2-16,-5-13 1 16,10 10-1-16,-10-10 0 15,12-10 0-15,-2-3 1 16,-5-2 0-16,0-7 1 15,-5-1 1-15,-2 0 0 16,-1 3 2-16,3 8-1 16,0 12-1-16,-5-15 2 15,5 15-1-15,0 0 1 16,0 0-2-16,5 27 1 16,-5-27-984-16</inkml:trace>
  <inkml:trace contextRef="#ctx0" brushRef="#br0" timeOffset="-192162">29329 7341 276 0,'0'0'0'0,"0"0"12"16,0 0 1-16,0 0 9 15,0 0-1-15,0 0-5 16,0 0 1-16,0 0-6 15,-23 25 1-15,13 0-2 16,3 3 0-16,-1 0 0 0,6-6 2 16,2-9 0-16,0-13 0 15,7 15 4-15,-7-15 0 16,10-5 5-16,-10 5 2 16,18-23 11-16,-3 3 2 15,-3-5 11-15,-4-5 2 16,-3 7 2-16,-5 11 2 15,0 12-7-15,-10-15 1 16,10 15-8-16,-13 0 1 16,3 10-7-16,0 0 2 15,10-10-825-15</inkml:trace>
  <inkml:trace contextRef="#ctx0" brushRef="#br0" timeOffset="-163443.89">30599 7469 37 0,'0'0'0'0,"0"0"5"15,0 0 2-15,0 0 15 16,22-5 1-16,-22 5 17 16,0 0 2-16,-5-12 15 15,3 2 1-15,-6-5-18 0,-7-8 0 16,-2-5-5-16,-3 6 0 15,8 7-2-15,4 7 2 16,8 8-4-16,0 0 1 16,0 0-9-16,0 0 2 15,-10 8-10-15,8 2 0 16,2 5-5-16,2 2 2 0,6 3-4 0,4 1-1 16,8-6-1-16,5-5 1 31,10-8 1-31,0 1-1 0,-5-6 1 0,-11 1 0 15,-6-8 0-15,-6 2 1 16,-7 8 1-16,0-15 0 16,-7 0 4-16,-6 2-1 15,-2-7 4-15,-4 8 1 16,4 2 2 0,7 10 1-16,-4 5-3 0,-1 0 1 15,-2 5-3-15,3-3 1 31,-1-2-4-31,13-5 2 0,-5 10-5 16,5-10 1-16,0 0-1 16,0 0 1-16,3 10-2 15,-3-10 1-15,15 3-1 16,-8-6 0-16,-7 3 1 16,13-5 1-16,-13 5-1 15,7-15 1-15,-7 5 2 16,0 10-1-16,-2-12-2 15,2 12 0-15,0 0-2 0,-13 0 0 16,6 10-1-16,-3-3-1 16,5 3-1-16,5-10 0 15,-5 15-1-15,5-15-1 16,0 0 1-16,-5 13-1 16,5-13 0-16,0 0 2 15,12-8-1-15,-12 8 1 16,0-20 1-16,-2-2 1 15,-1-3 2-15,1-1 0 16,-3 11 0-16,0 0 1 16,5 15 0-16,-10-7 0 15,10 7-2-15,-10 10 1 16,3 2-2-16,2 1 0 16,2 2-3-16,3-2 1 0,3-3-2 15,-3-10 0 1,17 15 1-16,-17-15 0 15,15 5 0-15,-15-5-1 0,12-5 2 16,-12 5 0-16,3-18 1 16,-8 8-1-16,-3-10 0 15,-4 7 0-15,-5-2 1 16,2 8 0-16,2 7-2 0,6 2 2 16,-3 8-2-1,0 0 1-15,2 8-4 0,8 2 1 16,3-2-1-16,24-3 0 15,-27-15-1054-15</inkml:trace>
  <inkml:trace contextRef="#ctx0" brushRef="#br0" timeOffset="-162740.53">30547 7278 351 0,'0'0'0'15,"0"0"30"-15,0 0 0 16,0 0-2-16,0 0 2 16,0 0-15-16,0 0 2 15,-5 25-9-15,2-17 0 16,3-8-5-16,-10 20 1 15,8-12-1-15,2-8 0 16,0 0 2-16,-5 10-1 16,5-10 5-16,0 0 1 0,0 0 14 15,0 0 1-15,-5-10 7 16,5-3 2-16,-3-2 8 16,1 2 2-16,2 13-6 15,-5-12 2-15,5 12-7 16,0 0 2-16,0 0-7 15,0 0 1-15,0 0-4 0,0 0 0 16,0 0-8-16,15 12 1 16,-5-12-2-16,-10 0 1 15,15-5 1-15,-15 5 1 16,7-22-1-16,-12 4 1 16,3-5 0-16,4-4 0 15,-2 27-914-15</inkml:trace>
  <inkml:trace contextRef="#ctx0" brushRef="#br0" timeOffset="-157556.97">29234 7422 326 0,'0'0'0'15,"0"0"2"-15,0 0 2 0,0 0 6 0,0 0 0 16,0 0 4-16,0 0 2 15,0 0 4 1,0 0 1-16,0 0-6 0,20 27 1 16,-22-12-4-16,2-5 1 15,0 0-1-15,0-10 1 16,0 0 1-16,2 13 1 16,-2-13 4-16,17-5 0 15,-7-8 2-15,-5-2 1 16,-2-12 5-16,-1-1 0 15,-2 5 0-15,-2 8 1 16,2 15-3-16,0 0 1 16,-15 5-4-16,5 10 2 15,-7 13-6-15,2 2 1 0,7-2-1 16,6-3 0-16,2-12-3 16,2-3 1-16,-2-10 0 15,15 5 0-15,5-10 2 16,-3-8 1-16,3-12 1 15,-2-8 1 1,-8-2 2-16,-10-3 0 0,-8-2-2 0,-2 10 2 31,3 12-2-31,4 6 1 16,3 12-7-16,-12-5 1 16,-1 7-3-16,1 13 1 15,-8 5-6-15,10 11 1 16,10 1-3-16,3-12 1 15,2-7-3-15,17-3 0 16,25-10-3-16,18-15 1 16,-65 15-952-16</inkml:trace>
  <inkml:trace contextRef="#ctx0" brushRef="#br0" timeOffset="-156810.75">30534 7276 640 0,'0'0'0'0,"0"0"4"16,0 0-1-16,-2-28 0 15,2 28 2 1,0 0 23-16,0 0 0 0,-13 0 8 16,6 3 1-16,-18 17-2 15,0 7 1-15,-5 6-5 16,10 0 0-16,13-11-1 16,9 1-1-16,11-10-5 0,4 2 2 15,8-10-3-15,0 0-1 16,5-3-2-16,-3-4 2 15,3-8 0-15,0-8 1 16,-8-10 2-16,-2 3 2 16,-12 3-3-16,-3 4 1 15,-5 5-5-15,0 13 0 16,-8-10-3-16,-2 10 1 16,-7 3-6-1,-3 7 0-15,-10 10-3 0,3 3 2 16,14-1-6-16,8-4 2 0,5-3-1 15,5-7-1 1,5-1 0-16,12 1-1 0,16-8 2 16,4-5 0-1,-7-8 1-15,-10-12 1 16,-10 2 0-16,-8 1 0 0,-4-6 0 16,-8 0-1-16,-5 6 1 15,-3 4 0-15,-1 13 0 16,-19 18 1-16,-12 19-2 15,13-9 1-15,32-23-1146 16</inkml:trace>
  <inkml:trace contextRef="#ctx1" brushRef="#br0" timeOffset="-131577.22">17353 13507 0,'0'0'0,"0"0"0,0 0 15,0 0 1,13 0-16,-13 0 47,13 0-47</inkml:trace>
  <inkml:trace contextRef="#ctx0" brushRef="#br0" timeOffset="-121710.33">13128 10088 1168 0,'0'0'0'0,"0"0"39"16,0 0 0-16,0 0 49 16,33-10 0-16,-11 5-13 15,10 0-1-15,13-2-33 0,3 2 1 16,-1 0-15-16,-5 5 1 16,-14 0-8-16,-1 5 1 15,0 0-6-15,-7 0-1 16,-12 7-5-16,-8 6 0 15,0-18-1358-15</inkml:trace>
  <inkml:trace contextRef="#ctx0" brushRef="#br0" timeOffset="-121553.59">13203 10403 1306 0,'0'0'0'16,"12"10"33"-16,-2-2 2 15,0-3 34-15,8-5 0 16,-6-5-15-16,3 5 1 0,13 7-24 15,4 6 2-15,13 2-12 16,12-8 2-16,-57-7-1320 16</inkml:trace>
  <inkml:trace contextRef="#ctx0" brushRef="#br0" timeOffset="-121047.5">14568 9968 1306 0,'0'0'0'16,"0"-41"22"-16,0 16 2 16,0 3 24-16,0 7 1 15,0 15 23-15,0 0 0 16,0 0-27-16,0 40 1 15,0 33-9-15,0 10 0 16,0 10-7-16,5-3 1 16,0-7-6-16,0-7 1 15,2-13-6-15,8-13 1 0,0-15-5 16,-8-12 1-16,1-10-1 16,-8-13 1-16,0 0-1 15,0-21 0-15,-8-26 1 16,1-9 0-16,-8-9 0 15,3-11 1-15,4-12 2 16,1-2 0-16,-3-3-1 0,5 2 1 16,-3 26 0-16,16 12-1 31,2 18-3-31,7 2 1 0,13 5-2 0,2 1-1 16,16-1-2-16,11 5-1 15,24 8-3-15,-9 5 1 16,4 8-4-16,-16 7 1 15,-7 7-4-15,-18 11 0 16,-37-23-1738-16</inkml:trace>
  <inkml:trace contextRef="#ctx0" brushRef="#br0" timeOffset="-120867.74">14610 10194 1431 0,'0'0'0'15,"0"0"32"-15,0 0-1 0,0 0 31 16,25 23 1-16,-8-23-19 16,13-5 0-16,25-3-15 15,12-2 0-15,20 5-7 16,3 0 1-16,-15 3-5 0,-3 7 0 16,-72-5-1403-16</inkml:trace>
  <inkml:trace contextRef="#ctx0" brushRef="#br0" timeOffset="-120541.95">15238 10400 1318 0,'0'0'0'16,"22"-7"42"-16,0-11-1 31,11-7 31-31,12 0 0 16,7 0-17-16,-5 12 1 15,-9 8-25-15,-18 10 2 16,-10 5-8-16,-15 18-1 16,-10 17-5-16,-8 6 0 0,-2 4-3 15,-5 0 1-15,8-15-1 16,2-7-1-16,13-8-1 16,9-7 0-16,8-8 3 15,22-5 0-15,33-7 0 16,15-6 1-16,7-12 0 15,3 2 0-15,-8-4 2 16,-2-1 0-16,-13 3-6 0,3 2-1 16,-6 3-6-16,9 8 1 15,-73 7-1574-15</inkml:trace>
  <inkml:trace contextRef="#ctx0" brushRef="#br0" timeOffset="-120366.96">16408 10189 1457 0,'0'0'0'15,"0"0"24"-15,13-5 0 16,-13 5 20-16,0 0 0 16,10 15 12-16,0 13 0 15,-5 40-22-15,0 7 1 16,-1 8-6-16,1-12 1 16,3-3-4-16,7-18 0 0,7-22-3 15,26-28 1-15,-48 0-1474 16</inkml:trace>
  <inkml:trace contextRef="#ctx1" brushRef="#br0" timeOffset="-89108.45">21152 7683 0,'0'0'0,"0"0"0,0 0 0,0-13 31,0 13-31,0 0 15,0 0-15</inkml:trace>
  <inkml:trace contextRef="#ctx0" brushRef="#br0" timeOffset="-79158.43">15537 4408 1419 0,'0'0'0'15,"-5"-26"23"-15,0 9-1 16,-5-1 45-16,0-2 2 0,5-3-19 16,5 1 2-16,0-1-25 15,0 8 0-15,0 15-8 16,0 0 0-16,0 10-6 16,0 18 1-16,5 27-4 15,0 16 0-15,2 7-2 16,-2-8 0-16,-2-7-2 15,2-15 2-15,9-18-2 16,9-10 1-16,9-20-2 16,16-18 2-16,11-19-1 15,9-24-1-15,-4-17 1 16,9-10-1-16,6 0 4 0,3 5 0 16,1 10 3-16,-11 10-1 15,-17 5 0-15,-15 8 0 16,-16 22 3-16,-11 8-1 15,-8 10 0-15,-5 20-1 16,-5 18-1-16,-3 15 1 16,-2 2-3-16,-2-7 2 15,12-38-1569-15</inkml:trace>
  <inkml:trace contextRef="#ctx0" brushRef="#br0" timeOffset="-78869.83">15853 4282 1281 0,'0'0'0'31,"0"0"24"-31,0 0 0 16,0 0 22-16,-23 38 0 16,18 7-8-16,0 25 2 15,5 21-19-15,5-3 2 16,3-13-8-16,7-19 1 15,12-24-3-15,13-14 1 16,25-18-1-16,15-18 2 16,17-12 2-16,2-23 0 0,-2-30 7 15,3-10 1-15,-10 5 4 16,-6 10 0-16,-1 18-2 16,1-1 0-16,-84 61-1396 15</inkml:trace>
  <inkml:trace contextRef="#ctx1" brushRef="#br0" timeOffset="-32925.18">8268 17666 0,'0'0'0,"0"0"0,-14 0 0,14 0 0,-13 0 15,0-13-15,0-1 0,-1 1 16,1 0-16,0-1 0,13 1 16,0-1-16,26 1 15,14-1-15,-13 1 16,-1 0-16,-26-1 16,0 14-16</inkml:trace>
  <inkml:trace contextRef="#ctx1" brushRef="#br0" timeOffset="-31979.16">26040 10005 0,'0'0'0,"0"0"0,0 0 0,0 0 16,13 0-16,0 0 15,0 0-15,14 0 16,0 13-16,12-13 16,15 13-16,25 1 0,14-1 15,27 1-15,13 12 16,13-12-1,13 13-15</inkml:trace>
  <inkml:trace contextRef="#ctx0" brushRef="#br0" timeOffset="-20807.29">22921 3862 1030 0,'0'0'0'0,"0"0"23"15,0 0 1-15,0 0 29 16,0 0-1-16,0 0 8 16,0 0 0-16,0 0-20 15,0 0 0-15,0 0-13 16,0 0 1-16,0 0-4 0,0 0-1 15,0 0-2-15,0 0 1 16,0 0-3-16,0 0 1 16,17 20-1-16,-17-20 0 15,0 0-1 1,0 0 1-16,0 0 1 16,0 0 2-16,0 0-2 0,0 0 0 15,0 0 0-15,0 0 1 16,0 0-2-16,0 0 0 15,0 0-4-15,0 0 2 16,0 0-2-16,0 0-1 16,0 0-1-16,10-5 0 15,-10 5-2-15,0 0 2 0,0 0-4 16,13 0 1-16,-13 0-1 16,0 0 0-16,0 0-2 15,0 0 0-15,0 0-1 16,0 0 1-16,0 0-2 15,5 12 2-15,-5-12-2 16,0 0 0-16,0 0 0 0,0 0-1 16,0 0 0-16,0 0 0 15,-10 0-1-15,10 0 2 16,0 0-1-16,0 0 1 16,-13-12-1-1,13 12 1-15,-5-10-2 0,5 10 2 16,-2-5-1-16,2 5 1 15,-3-13-2-15,6-2 2 16,-1-3-1-16,3-7 1 16,-2 0-2-16,-1-3 1 15,1 8 1-15,2 3-1 16,0-1 2-16,-5 8 1 16,5 0-1-16,-5-3 1 15,0 3 2-15,0 10 0 0,0-12 0 16,0 12 1-16,-5 12-1 15,-5 21 1-15,-3 27-2 16,3 23 0-16,-2 8 0 16,7 2 0-16,0-10-2 0,10-7 1 15,0-9-1-15,2-19-1 16,6-8 1-16,-3-7 0 16,0-10-1-16,-5-11 2 15,-5-12 0-15,5 16-1 16,-5-16 1-16,7-16 1 15,1-1 1 1,4-21 0-16,3-15 0 16,-3-2 1-16,-2-5-2 0,-2-11 0 15,-1-22-5-15,-14-8 1 16,-8 13-4-16,-10 15 0 16,-2 18-5-16,-3 12 1 15,10 21-13-15,0 9 0 16,7 8-12-16,3 5 1 15,10 0-2-15,0 0 2 16,-7 0 3-16,7 0-1 16,0 0 2-16,25-10 2 15,22 5 7-15,23-8 1 16,-3 8 5-16,5 0 0 0,1 0 3 31,-6 5 0-31,-10-5 3 0,-10 3 1 16,-19 4 1-16,-13 8 0 15,-10 0-2-15,-10 8 2 16,-10 15-3-16,-8-1 0 16,23-32-1504-16</inkml:trace>
  <inkml:trace contextRef="#ctx0" brushRef="#br0" timeOffset="-20443.39">22948 4136 1318 0,'0'0'0'0,"35"7"20"16,0-7 2-16,12-7 14 0,10 2 1 15,6-5 20-15,9-5 1 16,-5-3-19-16,-15-5 2 16,-9 8-8-16,-8 8 1 15,-8-3 0-15,-4-3 1 16,-11 3-4-16,-12 10 2 16,10-10-7-16,-10 10 1 15,0 0-5-15,0 0-1 16,0-8-3-16,0 8 0 15,0 0-3-15,0 0-1 16,0 0 1-16,-10 8 0 16,5 25-1-16,2 15-1 15,3 14-3-15,3-1 2 16,-1-16-2-16,1-7 0 16,2-5-1-16,5-6 1 15,5-4-1-15,5-8 0 16,7-8-1-16,1-12 0 15,-4-12-5-15,-6-11 1 16,-18 28-1616-16</inkml:trace>
  <inkml:trace contextRef="#ctx0" brushRef="#br0" timeOffset="-20154.1">23675 4088 1419 0,'0'0'0'0,"28"-18"23"16,-1 3-1-1,11-2 18-15,4-3 2 0,0 2 12 0,-4 5 1 16,-4 18-22-16,-6 8 1 15,-11 5-8-15,-9 7 1 16,-8 10-4-16,-10 10 2 16,-13 8-4-16,-2 2 1 15,1-4 0 1,-4-8 1-16,13-13-2 0,8-10 0 16,7-8-3-16,12-1 0 15,11-11 0-15,6-5 0 16,1-6-1-16,13-1 1 15,11-11-4-15,1 3 2 0,0 2-5 32,-8 3 2-32,6 8-1 0,6-3 2 0,-59 10-1620 15</inkml:trace>
  <inkml:trace contextRef="#ctx0" brushRef="#br0" timeOffset="-19503.79">24985 3824 1231 0,'0'0'0'0,"25"-3"74"15,-2-2 1-15,9 0 17 16,-5 5 0-16,3 10-41 16,-2 8 2-16,-6 15-27 15,-2 4 0-15,-8 14-14 0,-7-1 2 16,-7 5-7-16,-13 1 2 16,-15-13-2-16,-10 2 0 15,-9-7-1-15,-9-11 0 16,3-9 1-16,6-13 0 15,11-3 1-15,8-4 1 16,8-8 1-16,5-18 1 0,4-15 3 16,1-9 1-1,12-6 3-15,12-3 0 16,8 6 1-16,17 2 0 16,13 5 2-16,17 11 1 15,13 6-2-15,5 11 1 16,-13 8-3-16,-12 7 0 15,0 10-3-15,-16-3 1 16,-19 6-5-16,-7-1 1 16,-3-2-3-16,-15-5 0 0,7 5-1 15,-7-5 1-15,0 8-1 0,0-8 0 16,0 0-1634-16</inkml:trace>
  <inkml:trace contextRef="#ctx1" brushRef="#br0" timeOffset="-25975.26">27501 8099 0,'0'0'0,"0"0"0,0 0 0,0 0 0,13 0 0,0 0 15,1-13-15,-1 13 16,0 0-16,0 0 15,14-14-15,-14 14 16,-13 0-16</inkml:trace>
  <inkml:trace contextRef="#ctx1" brushRef="#br0" timeOffset="-25880.8">28125 7724 0,'0'0'0</inkml:trace>
  <inkml:trace contextRef="#ctx0" brushRef="#br0" timeOffset="-15228.57">26009 3736 602 0,'0'0'0'0,"0"0"34"16,15-30 1-16,-10 20 54 15,-5 10 1-15,10-13-9 16,-10 13 0-16,0 0-29 15,0 0 1-15,-5 13-19 16,-3 14 1-16,-9 39-11 16,-3 7 1-16,3 2-4 0,7-2 1 15,-5-5-5-15,2-8 0 16,1-4 0-16,4-8 0 16,8-16 4-16,0-7 2 15,0-10 3-15,0-15 0 16,0 11 3-16,0-11 1 15,0 0 6-15,0-16 0 0,10-21 3 16,5-21 1-16,3-13 2 16,-6-7 1-16,6-10 0 0,-1-12 1 15,-2 7-3-15,-5 10 0 16,5 17-5-16,-5 21 0 16,0 25-7-16,-10 20 0 31,15-3-9-31,-3 21 1 15,6 22-9-15,4 21 0 16,-2 14-6-16,7 8 1 16,1-10-4-16,4 0 0 0,3-8-1 15,-10-4 0-15,2-16-1 16,-7-2 1-16,-15-16-1 16,-10-4 2-16,-7-8-2 15,-13-12 0-15,-20-6-1 16,-5-7 0-16,50 10-1600 15</inkml:trace>
  <inkml:trace contextRef="#ctx0" brushRef="#br0" timeOffset="-15055.09">25919 4116 1054 0,'0'0'0'0,"10"-5"5"0,0 2-1 16,3 3 3-16,-3 0 1 16,5 0-4-16,22 0 1 15,18-2-4-15,12 2 0 16,0 0 0-16,3 0 0 15,-8 0 1-15,3-3 0 16,-18 1-1-16,-4 2 1 16,-43 0-827-16</inkml:trace>
  <inkml:trace contextRef="#ctx0" brushRef="#br0" timeOffset="-13623.22">26711 4199 375 0,'0'0'0'16,"0"0"4"-16,0 0 0 15,0 0 9-15,0 0-1 16,0 0 18-16,0 0 1 15,0 0 11-15,0 0 2 16,0 0 13-16,0 0 0 16,0 0 9-16,0 0 0 15,0 0-1-15,0 0 1 0,0 0-2 16,-10 48 1-16,8 7-13 16,-1 13-1-16,3-3-6 15,3-2 0-15,2-8-8 16,-3-7 1-16,3-12-5 15,-5-11 1-15,5-8-8 16,-5-17 2-16,5 10 4 16,-5-10 0-16,0 0 9 15,0 0-1-15,0 0 3 0,0 0 0 0,0 0-3 16,3-20 1-16,-3 20-1364 16</inkml:trace>
  <inkml:trace contextRef="#ctx0" brushRef="#br0" timeOffset="-11738.89">27740 3696 426 0,'0'0'0'0,"-5"-28"95"16,2 10 1-16,1 3 16 15,2 15 0-15,-10-10-77 16,-5 13 1-16,-20 9-15 16,-12 21 0-16,-6 17-10 15,-4 28 0-15,20 25-3 16,2 3 0-16,15 10 2 0,8-6 1 15,9-4 3-15,8-18 1 16,12-5 7-16,3-17 2 16,15-8 7-16,8-11 1 15,9-19 8-15,0-20 2 16,8-11-2-16,-10-22 1 16,-3-10 3-16,0-16 2 15,-47 51-1099-15</inkml:trace>
  <inkml:trace contextRef="#ctx0" brushRef="#br0" timeOffset="-11533.34">27954 3834 791 0,'0'0'0'0,"0"0"3"16,37-13 2-16,8 8-4 15,22-5 1-15,23-2 6 16,7 2 0-16,-15 5 1 15,-14 5 1-15,-4 0 3 16,-16 5 1 0,-21 0 1-16,-9 5 1 0,-14 2-4 0,-4-12 2 15,0 0-705-15</inkml:trace>
  <inkml:trace contextRef="#ctx0" brushRef="#br0" timeOffset="-11296.93">28320 3766 841 0,'0'0'0'16,"0"0"0"-16,0 0 1 15,0 0-1-15,0 0 0 16,0 13 14-16,10 24 0 16,7 41 15-16,3 15 1 15,-10-5 9 1,-2-10 0-16,-1-5 11 0,1-7 0 0,-1-6-2 15,3-4 2-15,-10-21-8 16,5-8 2-16,0-11-3 16,-5-16-1-16,0 0-1070 15</inkml:trace>
  <inkml:trace contextRef="#ctx0" brushRef="#br0" timeOffset="-11043.96">28584 4226 892 0,'0'0'0'16,"0"0"40"-16,10-10 0 16,-10 10 29-16,0 0 0 31,0 0-17-31,10 26 1 16,-5 6-16-16,5 26 0 15,-3 8-3-15,3-6-1 16,-5 0 3-16,0-14 1 15,3-9-1-15,2-9 1 16,7-5-3-16,-4-18-1 16,4-5-4-16,13-23 0 15,-30 23-1250-15</inkml:trace>
  <inkml:trace contextRef="#ctx0" brushRef="#br0" timeOffset="-10686.37">29182 3424 766 0,'0'0'0'16,"0"0"25"-16,25-5-1 16,-25 5 3-16,12 12 1 15,-12 4-13-15,-10 16 1 16,-15 24-10-16,-7 6 1 15,-8 9-4-15,0-11 1 16,5 1-2-16,3-11 0 0,2-12 12 0,13-6-1 16,9-9 19-16,8-10 0 15,0-13 13-15,18 10 0 16,14-5 3-16,10-10 0 31,6 0 3-31,1-5 1 0,-14 5-8 0,-7 5 1 16,-11 0-10-16,-17 0 0 15,0 0-1134-15</inkml:trace>
  <inkml:trace contextRef="#ctx0" brushRef="#br0" timeOffset="-10461.86">29172 3519 979 0,'0'0'0'0,"0"0"19"15,0 0 0-15,0 0 19 16,0 0 2-16,20 51-8 31,-10 9 2-31,7 28-8 16,-4 10 0-16,2-7 1 16,2-3-1-16,-7-13 9 15,2-7 1-15,-2-2 0 0,0-6 1 16,-2-20-7-16,4-7 2 15,-12-33-1136-15</inkml:trace>
  <inkml:trace contextRef="#ctx0" brushRef="#br0" timeOffset="-10255.31">29366 4418 1054 0,'13'-3'0'0,"9"-2"27"15,18-2 1-15,22-11 30 16,5-2 0-16,1-3 23 16,-6 1 0-16,0-1-26 15,-2 8 1-15,-5 2-17 0,-3 8 0 16,-2 0-19-16,-3-5 2 16,-47 10-1237-1</inkml:trace>
  <inkml:trace contextRef="#ctx0" brushRef="#br0" timeOffset="-9985.99">30340 3927 815 0,'0'0'0'0,"0"0"25"16,0 0 0-16,10-38 42 15,5 26 1-15,7-3-5 16,18 2 0-16,17 3-38 16,13-3 1-16,22 8-2 15,-2 0 2-15,-10 10 1 0,-8-2 0 16,-25 7 0-16,-15 5 0 16,-14-7 3-16,-18-8 1 15,0 0-1078-15</inkml:trace>
  <inkml:trace contextRef="#ctx0" brushRef="#br0" timeOffset="-9780.8">30604 3821 904 0,'0'0'0'16,"0"0"13"-16,-15-5 2 16,15 5 13-16,-13 33 0 15,1 7 6-15,-3 21 1 16,8 17-8-16,4 10 1 15,3 0-3-15,0-5 1 16,0 5 2-16,0-5 1 16,3 5-3-16,4-15 0 0,3-18 0 15,2-17 1-15,-12-38-1021 16</inkml:trace>
  <inkml:trace contextRef="#ctx0" brushRef="#br0" timeOffset="-9459.98">30885 4415 954 0,'0'0'0'16,"25"-7"31"-16,-2 2 0 15,6 5 40 1,-6 5 1-16,-3-3-3 0,-13 18 2 16,6 13-23-16,-8 17 1 15,-13 1-15-15,-7 4 1 16,3 0-7-16,-8-12 1 15,7-10 4-15,1-11-1 16,7-9 14-16,5-13 2 31,3 15 2-31,11-20 2 16,11 0-6-16,13-13 0 0,17-2-4 16,7-7 1-16,-5-6-10 15,3-7 0-15,2-11-6 16,-2-9 1-16,-18-8-4 15,-9-2-1-15,-33 70-1620 0</inkml:trace>
  <inkml:trace contextRef="#ctx0" brushRef="#br0" timeOffset="-9103.67">31819 3424 866 0,'0'0'0'16,"0"0"5"-16,0 0 1 15,0 0-6-15,-15 40 0 16,-15-2 5-16,-10 12-1 0,-7-5 2 16,-3 3-1-1,3 3 3-15,10-11 0 0,12 3 11 16,10-11 1-16,7-9 12 15,11-8 0-15,7-2 6 0,7-8 2 16,16 0 2 0,6 0 1-16,9-5 4 0,-6-5 1 15,-7 0-1 1,-10 0 1 0,-5-3-16-16,-8-2 2 0,-4-8-23 0,-1 3 1 15,-7 15-1106 1</inkml:trace>
  <inkml:trace contextRef="#ctx0" brushRef="#br0" timeOffset="-8929.8">31739 3562 829 0,'0'0'0'0,"-2"-10"0"15,2 10 0-15,-3-12-1 0,3 12 0 16,0 0 4-16,0 0 0 16,0 0 13-16,0 22 1 15,8 34 14-15,2 22 2 16,5 5 8-16,0 0 2 15,-3-10-5-15,3-3 0 16,-2-15-6-16,4-17-1 16,-17-38-896-16</inkml:trace>
  <inkml:trace contextRef="#ctx0" brushRef="#br0" timeOffset="-8678.83">31966 3243 677 0,'0'0'0'15,"20"-46"35"-15,-3 19 0 16,18-1 19-16,5 18 1 16,5 20-16-16,2 23 1 15,-4 45-19-15,-1 17 0 16,-5 31-2 0,-7 18 1-16,-7 17 0 15,-16-5 1-15,-14-16-5 16,-16-6 2-16,-14-23 3 0,-20-16-1 15,-28-14 1-15,-10-24 2 16,-2-14-3-16,10-20 1 16,87-23-934-16</inkml:trace>
  <inkml:trace contextRef="#ctx1" brushRef="#br0" timeOffset="-12055.85">10194 17961 0,'0'0'0,"0"0"0,0 0 0,13 0 0,-13 0 31,0 0-31</inkml:trace>
  <inkml:trace contextRef="#ctx0" brushRef="#br0" timeOffset="-1765.86">4130 12438 778 0,'0'0'0'0,"0"0"23"0,-2-27 0 15,2 17 37-15,-5 2 0 16,5 8-9-16,-10-13 1 16,-10 11-19-16,-15 4 2 15,-7 11-16 1,-8 10 1-16,2 19-5 0,6 24 1 15,5 19-5-15,4 16 0 16,-1 12-3-16,9 0 1 16,2-14 0-16,16-11 1 15,7 5-2-15,10-8 0 16,15-2 1-16,7-12 0 16,18-29 2-16,7-19 0 15,10-20 6-15,11-31 0 16,4-32 11-16,-3-23 0 15,-1-16 4-15,1 1 1 16,-9 18 5-16,-18-11 0 0,-12-30 0 16,-20-7 0-16,-12 7 0 15,-18 11 0 1,-15 17-5-16,-23 7 1 0,-9-7-3 16,-8 12 1-16,-14 29-11 15,1 24 2-15,4 28-9 16,4 28 2-16,13 27-5 15,4 13 0-15,11 0-4 0,10 2 0 16,12 1-5 0,20 14 0-16,25 21-2 0,17 5 0 15,18-3 0-15,17-15 0 16,25-25-1-16,3-3 0 16,-11-2-2-16,-14 5 0 15,-18-5-1-15,-17 0 1 16,-17-8 0-16,-13-7 1 15,-15-13 1 1,-15-10 0-16,-5-4 0 0,-3-4 1 16,1 1 0-16,4-6 0 15,3-4 0-15,15-8 0 16,0 0-1428-16</inkml:trace>
  <inkml:trace contextRef="#ctx0" brushRef="#br0" timeOffset="-939.33">4920 13072 967 0,'0'0'0'15,"27"-17"63"-15,-7 7 1 16,-3 5 12-16,3 5 0 15,-5 0-34-15,-5 17-1 16,5 21-26-16,-5 17 1 16,-5 13-9-16,-5 10 2 0,0 3-3 15,-5-13 0 1,5-21-1-16,5-19 1 0,-5-28 3 16,18-10 0-16,1-28 3 15,11-20 2-15,0-12 13 16,-2-8 0-16,-6 8 7 15,-2 12 2-15,-10 20 5 0,0 15 0 16,-5 13-2-16,-5 10 2 16,0 0-6-16,7 23 0 15,-2 27-11-15,0 16 1 16,15-1-11-16,0-5 1 16,5-14-8-16,7-16 1 15,18-20-4-15,3-20 2 16,6-15-2-16,-9-8 1 15,2-17 0-15,-7 2 2 16,-17 8 1-16,-8 2 1 16,-10 5 3-16,-10 6 2 15,-10 4 2-15,0 8 1 16,5 7-1-16,-8 3 0 16,3 5 1-16,-10 13-1 0,-2 14-4 15,4 21-1-15,18 13-4 16,5-1-1-16,13-5-1 15,4-17-1-15,1-10-2 16,12-21 1-16,2-22-1 16,10-17 0-16,-2-14 0 15,5-12 1-15,-8-2-1 16,-9 0 1-16,-4 14 2 0,-6 6-1 16,-8-5 4-16,-13-16 0 15,-2-29 3-15,-2-3 0 16,2 15-3-16,0 27 0 15,-5 26-1-15,5 25 0 16,-15 43-3 0,5 17 1-16,2 39-4 0,4 1 0 15,4-22-1-15,2 0 0 16,3 0 0-16,5 8 0 16,5 9-1-16,-3-12 1 15,3-20-1-15,0-20 1 16,-7-20-2-16,-1-23 1 15,3-13-1-15,-5-25 0 0,-5 38-1655 16</inkml:trace>
  <inkml:trace contextRef="#ctx0" brushRef="#br0" timeOffset="-797.56">5846 13145 1206 0,'0'0'0'0,"0"0"20"16,0 0 1-16,0 0 23 15,10 25 0-15,5-22-10 16,25-6 0-16,25-12-3 15,7-7-1 1,-5-6 3-16,10 0-1 0,-4 3-2 0,-11-3 2 16,-62 28-1226-16</inkml:trace>
  <inkml:trace contextRef="#ctx0" brushRef="#br0" timeOffset="-370.65">7061 12957 892 0,'0'0'0'15,"15"-53"33"-15,-10 17 1 16,0-1 38-16,3 14 1 16,-8 13-13-16,0 10 2 15,0 0-20-15,5 28-1 16,-5 35-7-16,0 12-1 15,0 11-2-15,0-3-1 0,10 0-4 16,0-10 1-16,-3-10-1 16,6-11-1-16,7-21-1 15,17-24 0-15,23-17-5 16,4-18 0-16,-64 28-1240 16</inkml:trace>
  <inkml:trace contextRef="#ctx0" brushRef="#br0" timeOffset="-238.08">7510 13055 892 0,'0'0'0'16,"0"0"40"-16,0 0 0 0,0 0 18 15,0 0-1-15,0 0-8 16,32 0 1-16,15 0-19 16,16-3 2-16,-1 1-20 0,8-1 1 15,-70 3-973-15</inkml:trace>
  <inkml:trace contextRef="#ctx0" brushRef="#br0" timeOffset="87.1">8147 12916 866 0,'0'0'0'0,"23"-27"45"0,2 6 1 15,14-6 27-15,-4 7 1 16,-2 12-17-16,-6 8 1 15,-2 13-22-15,-10 19 1 16,-10 21-12-16,-10 10 0 16,-15 13-6-16,-12-3 0 0,2 0-3 15,0-3-1-15,7-10-4 16,9-9 2-16,4-19 2 16,10-9 2-16,5-13 10 15,5-10 0-15,7-5 1 16,20-10 0-16,16-13 14 15,11-4-1-15,9 1 6 16,6-1 2-16,6-1-9 16,-10 5 1-16,-26 11-12 0,-4 7 1 15,-45 10-1453-15</inkml:trace>
  <inkml:trace contextRef="#ctx0" brushRef="#br0" timeOffset="362.69">9271 12129 829 0,'0'0'0'15,"49"-18"46"-15,-11-2 1 16,2 2-12-16,-8 6 1 15,-12 7-9-15,7 5 0 16,-7 0-15-16,10 5 1 16,-8 2-7-16,-7 9 1 0,-10 1-4 15,-10 6 0-15,-15 9-3 16,-7 6 0-16,27-38-819 16</inkml:trace>
  <inkml:trace contextRef="#ctx0" brushRef="#br0" timeOffset="480.81">9325 12345 653 0,'0'0'0'0,"-20"20"0"0,10-5 0 16,10-15-2-16,10 13 1 15,5-13 16-15,15 0 0 16,18-15 50-16,4-3 1 16,-10-4 28-16,-17-4 0 15,-3 6 12-15,-2 5 0 16,-20 15-1015-16</inkml:trace>
  <inkml:trace contextRef="#ctx1" brushRef="#br0" timeOffset="-4485.33">18216 18002 0,'0'0'0</inkml:trace>
  <inkml:trace contextRef="#ctx0" brushRef="#br0" timeOffset="7854.77">11631 12456 614 0,'0'0'0'0,"0"0"37"0,45-35 2 16,-22 15 72-16,4-1 1 15,-2-4-4-15,-8-13 1 16,-2-14-25-16,-10-4 1 16,-10 3-33-16,-10 8 0 15,-7 5-7-15,-5 10 0 16,-13 17-11-16,-10 18-1 16,3 28-6-16,-1 15 0 15,6 22-10-15,0 1 0 16,-1-6-7-16,11-7 0 15,10-8-5-15,7-2-1 16,15-10-2-16,10-8 1 16,2-5-2-16,13-7 0 15,15-18-1-15,2-10 1 0,15-16 0 16,-4-6 0-16,-4-8 0 16,-6-1 2-16,-3 1 2 15,-13 10 1-15,-2 10 4 16,-10 10 1-16,-3 10 0 15,3 7 1-15,-5 13-1 16,8 21 1 0,-3 24-3-16,-8 15 1 0,-4 24-3 0,-8 1 1 15,-15-12-4-15,-8-15 1 16,-12-20-1-16,-4-7 2 16,-6-14-3-16,-2-4 2 15,7-10-1-15,2-13 1 16,6-10 4-16,0-10 1 15,7-10 6-15,-5 2-1 16,10 0 1-16,13 3 0 16,12 5-4-16,27-2 2 15,28-9-4-15,17-4 0 16,-72 25-1486-16</inkml:trace>
  <inkml:trace contextRef="#ctx0" brushRef="#br0" timeOffset="8310.34">12670 12292 1093 0,'0'0'0'16,"-3"-37"-12"-16,1-1 2 0,-3 0-29 15,0 3 1-15,-7 7 43 16,-8 11 1-16,-3 9 46 15,-14 18-1-15,-5 23 32 0,-11 17 0 16,3 11-12-16,6 6 0 16,1 16-24-16,11 21 1 15,12 4-14-15,3 3 1 16,12-8-11-16,15-15 1 16,17-30-6-16,10-18 0 15,18-23-3-15,10-12-1 16,5-10-1-16,-1-7-1 15,-16-13-2-15,-19-5 0 16,-14-13 3 0,-17-8 2-16,-16-9 2 0,-11 5 1 15,-16 9 2-15,-10 21 1 16,-2 23-1-16,-1 24 0 16,8 24-5-16,13 14 0 15,15 11-4-15,7-11 0 0,15-15-3 16,7-10 0-1,20-9-2-15,11-21 0 0,-43-5-1498 16</inkml:trace>
  <inkml:trace contextRef="#ctx0" brushRef="#br0" timeOffset="8609.91">13163 12499 1231 0,'0'0'0'15,"0"0"13"-15,0 0 0 16,0 0 16-16,0 0 0 16,0 0 13-16,15 37 1 15,-5-4-10-15,-3 20 0 16,1 2-6 0,-1-2 0-16,3-20 0 0,-5-11 0 15,0-9 0-15,-5-13 0 16,0 0-1-16,0 0 1 15,5-10-1-15,-5-5 1 16,-5-5 3-16,-5-3 0 16,0 0-4-16,-5 13 1 15,15 10-1413-15</inkml:trace>
  <inkml:trace contextRef="#ctx0" brushRef="#br0" timeOffset="9604.06">14124 12169 778 0,'0'0'0'15,"0"0"37"-15,-24-40 0 16,14 25 18-16,2 7 0 16,8 8-11-16,-5-12 1 15,5 12-20-15,0 0 0 0,0 0-9 16,15-5 0-16,12 0-4 15,16 5 2-15,14 0-5 16,-5 0 1-16,-2 0-3 16,-15 0 0-16,-13 0-1 15,-17 2 1-15,-5-2-3 16,0 0 2-16,0 0-2 16,0 0 2-16,0 0 0 15,5 13-1-15,-10-1 2 16,0 1 1-16,0 2 0 0,-2-5-1 15,-3 8 1-15,0-3 1 32,-5 2 0-32,0 1 0 0,3-1 0 0,-11-1 0 15,3-6 0-15,-2 0 0 16,-8-3 0-16,-2-2 0 16,7-5-2-16,5-5 1 15,7-5 1-15,8-2 0 16,0-6 5-16,5-7 1 15,15-10 5-15,5-3 1 16,18 5 9-16,4 0-1 16,10 6 0-16,8 9 1 15,-8 6-6-15,1 9 0 16,-8 13-2-16,-3 13 0 0,-15 15-6 16,-4 12 0-1,-16 15-9 1,-14 3 2-16,-31 5-4 0,-14-5 1 15,-10-5-4-15,-5-3 1 16,-6 8-1-16,6 3 2 16,5 4-1-16,9-12 1 15,16-18-1-15,12-12 1 16,15-15 2-16,10-18 1 16,0 0-1-16,35 0 1 15,30-13 2-15,17-10 0 16,15-4 3-16,3-1 2 15,-3 0 1-15,-10 1 0 16,-15 12 1-16,-12 7 1 0,-23 6 2 16,-9 2 0-16,-18 0-4 15,-10 0 0-15,0 0-6 16,10 7 1-16,-10-7-1490 16</inkml:trace>
  <inkml:trace contextRef="#ctx0" brushRef="#br0" timeOffset="10131.03">14946 12317 979 0,'3'-25'0'16,"7"-27"17"-16,5-11 0 16,7-3 22-16,8-2 0 15,12 8 9-15,6 12-1 16,1 5-14-16,1 11 1 15,0 11-5-15,-8 14 1 16,-7 14-4-16,-2 21 0 16,-13 17-6-16,-8 16 2 15,-24 17-8-15,-8 0 2 16,-15 10-5-16,-3-13 0 16,-1-2-3-16,-1-12 1 15,7-16-1-15,8-12 0 16,13-21 1-16,2-7 0 15,10-5 8-15,0 0 1 16,0 0 5-16,22-17 1 0,8-11 2 16,3-5-1-16,7 11 2 15,-1 12 0-15,9 5 0 16,4 7 0-16,10 6-6 16,-9 12 2-16,-14 15-3 15,-16 5 1-15,-23 8-6 16,-28 7 1-16,-16 13-5 15,-9 3 0-15,-4-11-4 16,5-15 0-16,-1-7-2 0,19-15 1 16,9-11-1-16,5-7 1 15,2-2-1-15,3-6-1 16,3-2 1 0,2-2 0-16,10 7-1463 0</inkml:trace>
  <inkml:trace contextRef="#ctx1" brushRef="#br0" timeOffset="855.56">19691 16002 0,'0'0'0</inkml:trace>
  <inkml:trace contextRef="#ctx0" brushRef="#br0" timeOffset="11762.34">15975 11978 892 0,'0'0'0'0,"35"-38"70"15,-5 10 1-15,4 6 31 0,9 2 1 16,17 7-50-16,-3 8 0 16,3 13-27-16,-11 12 0 15,-6 12-13-15,-13 14 0 16,-10 9-6-16,-20 10 1 16,-13 1-3-16,-12 7 0 15,-20-13-3-15,6-4 2 16,-1-11-1-16,10-7 0 15,10-16 2-15,5-7 1 16,15-15-1-16,-17 10 1 16,17-10 2-16,0 0 0 15,0 0 5-15,0 0 2 0,-5-10 3 16,5 10 1-16,0-17 2 16,0 7 1-16,2 0 0 15,-2 10-1 1,5-13-1-16,-5 13 2 0,0 0-8 15,0 0 2-15,0 0-7 16,0 0 1-16,0 0-4 16,-2 13 0-16,-8-1-1 15,-10 16-1-15,-8 15-3 0,1 2 2 16,9 8-2-16,8 5 0 16,-2-1-1-16,7-1 1 15,3-11-1-15,4-7 1 16,5-13-1-16,8-10 1 15,-2-5-1-15,17-15 1 16,20-5 0-16,2-13 1 16,0-12 1-16,-9-8 0 15,-9-9 6 1,-11-4 0-16,-6 3 6 0,-12 1-1 16,-10 1 6-16,-25 1-1 0,-12 5 2 15,-18 2 1-15,-22-12 2 16,-5-8 1-16,15-3-1 15,7 1 2-15,18 27-8 16,14 15 1 0,16 16-5-1,7 2 0-15,10 5-4 16,0 0 0-16,10 12-6 0,35 6 0 16,22 10-3-16,15 7 0 15,-82-35-1578-15</inkml:trace>
  <inkml:trace contextRef="#ctx0" brushRef="#br0" timeOffset="12033.13">16573 12063 1117 0,'0'0'0'0,"7"-45"10"0,5 7 0 16,13 3 17-16,5 2 0 16,13 11 1-16,4-1 1 15,5 13-4 1,1 5 0-16,-9 10-2 0,1 18 2 15,-2 19-5-15,-14 16 1 16,-1 23-2-16,-11 7 1 16,-2 13-4-16,-10-6 0 15,-5-7 2-15,-5-2 1 16,-5-11-3-16,0 1 1 16,-2-11 0-16,-11-4 0 0,-2-21-3 15,-2-13 2-15,12-16-3 16,0-22 1-16,15 11-1230 15</inkml:trace>
  <inkml:trace contextRef="#ctx0" brushRef="#br0" timeOffset="12192">16692 12406 1054 0,'0'0'0'0,"0"0"27"0,0 0 1 15,0 0 30-15,30 17 0 16,17-19 9-16,21-3 1 15,6-8-26-15,8 3 1 16,-2-8-12-16,-15 8 2 16,-65 10-1165-16</inkml:trace>
  <inkml:trace contextRef="#ctx0" brushRef="#br0" timeOffset="12554.29">18276 11885 992 0,'0'0'0'0,"5"-46"32"0,-5 14 2 16,5-6 40-16,0 10 1 15,-3 13-8-15,-2 15 1 16,0 0-21-16,8-2 0 16,-1 14-13-16,-2 26 0 15,0 33-7-15,-5 24 1 16,5 3-6-16,-5 3-1 16,5-11-6-16,-5-9 0 15,-5-16-2-15,13-17 0 16,17-20-2-16,7-26 2 15,15-22-3-15,8-20 1 16,-55 40-1289-16</inkml:trace>
  <inkml:trace contextRef="#ctx0" brushRef="#br0" timeOffset="12790.02">18557 12046 1042 0,'0'0'0'16,"-39"-8"15"-16,-1 13 0 0,-5 15 9 16,-2 11-1-16,-3 9-9 15,-3 0 1-15,-9 3 2 16,10-5 1-16,22-8 8 15,13-5 0-15,17-10 4 16,17-2 1-16,13-6 6 16,17 1 1-16,13-1-1 15,-5-2 1-15,5-10-4 16,-8 5 0-16,-5 15-2 16,-2 5 0-16,-20 6-12 0,2-4-1 15,3 6-4-15,15-13 1 16,-45-15-1253-16</inkml:trace>
  <inkml:trace contextRef="#ctx0" brushRef="#br0" timeOffset="13245.11">19108 11907 1192 0,'0'0'0'16,"-8"-42"2"-16,6 14-1 15,-1 3 1-15,1 10 0 16,2 15 27-16,0 0 0 15,-10 12 12-15,0 31-1 16,-5 33 5-16,8 7 1 16,9 2-1-16,8-12 1 15,10-13-11-15,2-17 0 16,11-15-4-16,4-18 0 16,5-20 1-16,8-13 0 15,5-12 4-15,-3-8 0 0,-9-7 4 16,-8 2 0-16,-11-2-4 15,-6 10 0-15,-6 17-7 16,-4 13 1-16,-8 10-7 16,-8 17 0-16,3 26-10 15,5 15-1-15,8 2-6 16,7 1 0-16,7-23-5 0,6-16 2 16,4-12-3-16,0-15 0 15,16-22 0-15,-6-6 0 16,-7-17 0-16,-5-8 1 15,-13 0 0-15,-12-15 1 16,-12 2 2-16,-13-12-1 16,-8-5 2-16,-4-2 1 15,0 9 1-15,-11 13 0 16,6 26-3-16,-10 29 1 16,47 13-1605-16</inkml:trace>
  <inkml:trace contextRef="#ctx0" brushRef="#br0" timeOffset="13923.37">12817 14315 740 0,'0'0'0'0,"0"0"64"15,-22-30 1-15,17 5 27 16,5-18 0-16,2-12-28 15,5-13 1-15,11-3-16 16,-1-4-1-16,8 7 1 16,5 2 2-16,3 21-1 15,6 17 2-15,-4 11-14 0,3 19 1 16,4 16-7-16,0 15-1 16,-2 20-11-16,2 2 2 15,8 0-10-15,-5-15 1 16,-5-7-5-16,-5-13 0 31,-8-17 1-31,-4-13 1 0,-1-15-1 0,3-13 1 16,2-23 3-16,-4 1 0 15,-6-3 4-15,-7 8 1 32,-5 7 4-32,-5 15 1 0,-5 21-1 0,-5 12 1 15,-10 10-4-15,-5 30 0 16,-2 33-3-16,2 15 0 15,25-88-1489-15</inkml:trace>
  <inkml:trace contextRef="#ctx0" brushRef="#br0" timeOffset="14143.5">13061 14713 1206 0,'0'0'0'0,"0"0"8"16,0 0 0-16,0 0-2 0,45-26 1 15,7-1 42-15,10-8 1 16,13-3-1-16,7-7 2 16,8 7 1-16,7-5 2 31,-10 3-1-31,-12 7 0 16,-13 10-15-16,-22 11 1 15,-18 4-9-15,-22 8 2 16,0 0-1372-16</inkml:trace>
  <inkml:trace contextRef="#ctx0" brushRef="#br0" timeOffset="14744.62">15830 14338 803 0,'0'0'0'16,"-5"-53"48"-16,5 5 2 15,0-10 24-15,-10-2 0 16,0-8-22-16,-9 3 2 15,-11 2-15-15,-13 20-1 16,-11 15-7-16,-6 21 1 16,-2 22-9-16,4 20 1 15,3 15-8-15,11 13 1 16,1 8-3-16,13-3 0 16,15-8-5-16,13-5 0 15,14-12-3-15,18-15 0 16,13-21-3-16,11-14 1 15,14-13 5-15,-1-13 1 16,-2-10 6-16,-18-5 0 0,-5 3 4 16,-14 7 1-16,-3 16 1 15,-8 17-1-15,-4 10-1 16,1 30 2-16,4 35-9 16,-3 13 1-16,0 0-7 15,-3 15 2-15,-9 18-3 0,-13-3 1 16,-5-19-3-16,-5-19 1 15,-8-22-1-15,4-13 2 16,-9-15 0-16,3-10 1 16,3-10 3-16,7-5 2 15,5-5 0-15,15 5 1 16,0 0-1328-16</inkml:trace>
  <inkml:trace contextRef="#ctx0" brushRef="#br0" timeOffset="15175.72">16573 13955 1130 0,'0'0'0'0,"0"-60"47"15,0 10 1-15,0 2 32 16,-5 5-1-16,-3 18-29 15,1 15 0-15,7 10-16 16,-23 25 1-16,-7 20-17 0,0 23 1 16,1 23-9-16,4 12 1 15,7 8-5-15,6-6 0 16,4-2-1-16,11-7-1 16,7-8 0-1,12-20-1-15,6-20-1 16,9-26 2-16,-2-14-1 15,7-18 0-15,-2-15 4 16,-3-10 0-16,-14-8 5 16,-16-5 1-16,-19-2 6 15,-11 9 1-15,-14 9 3 16,-3 9 1-16,-5 18-2 0,3 10 1 0,5 23-2 16,14 10 2-16,6 12-10 31,22 0 2-31,12-7-9 15,21-10 2-15,-38-33-1439 0</inkml:trace>
  <inkml:trace contextRef="#ctx0" brushRef="#br0" timeOffset="15389.97">17118 14222 1231 0,'0'0'0'16,"0"0"24"-16,0 0 1 15,0 28 31-15,0-11 0 16,0 6-4-16,-5 7-1 16,5 13-20-16,0-3 0 0,0-7-6 15,0-16-1-15,0-4-2 16,0-13 0-16,0 10-4 16,0-10 0-16,0 0-3 15,15-25 0-15,-15 25-1303 16</inkml:trace>
  <inkml:trace contextRef="#ctx0" brushRef="#br0" timeOffset="16118.66">18184 14053 677 0,'0'0'0'0,"0"0"45"0,-5-35 0 16,5 8 9-16,10-1 1 15,0 0 7-15,12 1 0 16,8-9-11-16,7 4-1 16,6 9-11-16,4 10 0 15,0 11-8-15,1 17 1 16,-1 20-9-16,-12 15 1 15,-3 11-8-15,-22 12 0 16,-20 5-3-16,-22 5-1 16,-10 0-3-16,-13-3 0 15,-5-4-1-15,-5-8 1 16,8-8 0-16,-3-15 1 16,13-12 2-16,17-13 2 15,15-12 7-15,15-8 2 0,32-10 4 16,13-5 1-16,20-5 0 15,5-6 1-15,7 4-1 16,0 4 1-16,5 8-1 16,1 8 0-16,-11 2-3 15,-15 2 0-15,-12 3-5 16,-13-5 0-16,-32 0-1360 16</inkml:trace>
  <inkml:trace contextRef="#ctx0" brushRef="#br0" timeOffset="16451.28">19514 13842 1080 0,'0'0'0'16,"0"0"41"-16,0 0 0 15,0 0 14-15,0 0 1 16,0 0-13-16,-43 48-1 15,-26 10-20-15,-8 12 0 16,2-4-8-16,10 4-1 16,5-2-4-16,8-10 1 0,15-5 3 15,9-16-1 1,16-11 1-16,7-11 1 0,10-5 0 16,15-8 2-16,22 1-2 15,20-3 0-15,20-3 3 16,11-2 0-16,-4 3 8 15,-9-8-1-15,-25 2 2 16,-20 3 1-16,-25 3-2 0,-10 2-1 16,0 0-1332-16</inkml:trace>
  <inkml:trace contextRef="#ctx0" brushRef="#br0" timeOffset="16670.91">19432 13918 1143 0,'0'0'0'15,"-20"-23"12"-15,10 8 1 16,10 15 15-16,-13 5 0 16,13 10 7-16,0 38 1 15,10 45-13-15,10 20 2 16,10 3-5-16,-3-3 1 16,1-10-2-16,-3-7 2 15,-5-8-2-15,0-12 0 16,-5-16 1-16,-1-20 1 0,-14-45-1149 15</inkml:trace>
  <inkml:trace contextRef="#ctx0" brushRef="#br0" timeOffset="17033.49">20806 13777 640 0,'0'0'0'16,"5"-41"43"-16,-10 4 0 15,-5-9 28-15,-2 1 1 16,-1-3-12-16,1 8-1 16,5 15-5-16,2 12 0 15,5 13-7-15,0 0 0 31,7 23-5-31,5 30 0 0,1 32-6 0,4 24 1 16,-2 9-8-16,0 3 2 16,-7-18-5-16,-1-3-1 15,1-14-4-15,4-16-1 0,-2-14-1 16,3-19 0-16,6-27-3 16,14-15-1-1,14-25-5 1,5-10 2-16,-52 40-1205 15</inkml:trace>
  <inkml:trace contextRef="#ctx0" brushRef="#br0" timeOffset="17256.76">21130 14061 1004 0,'-10'-3'0'0,"-10"1"2"15,0 2 1-15,-10 2 1 0,3 6 0 16,-3 5 11-16,-2 7 1 16,-11 10 5-16,6 8 0 15,12-11 3-15,0 1 1 16,15-13 10-16,5-2 1 15,5-3 5-15,0-10-1 16,15 17-4-16,15-9 0 16,17 7 3-16,8 3 1 15,-2 9-2-15,-1 3 0 16,5 3-7-16,-10-5 1 16,6-8-13-16,-6-5 0 15,-47-15-1235-15</inkml:trace>
  <inkml:trace contextRef="#ctx0" brushRef="#br0" timeOffset="17721.42">21623 13784 1054 0,'0'0'0'0,"0"-50"7"0,-5 12 0 16,0 5 9-16,5 11-1 16,0 12 35-16,0 10-1 15,-10 7-6-15,-5 26-1 16,-7 32-1-1,4 16-1-15,6 10 3 0,2 4 0 16,5-9-9-16,10-13 1 16,10-23-10-16,5-17 0 15,5-26-4-15,7-19-1 16,13-24-4-16,2-6 0 16,1-11 15-16,-6-5 0 15,-7-2 6-15,-3-8 0 16,-7 12 1-16,-5 19 0 15,-10 14-3-15,-10 23 1 0,3 23-10 16,-3 22 1-16,-3 28-15 16,6 10 1-16,14-8-9 15,5-12 1-15,16-23-4 16,7-17 0-16,2-20-1 16,5-21 0-16,8-22 0 15,-13-11 0-15,-9-9 0 16,-18-5 0-16,-15-11 1 15,-13-2 1 1,-14-5 2-16,-11 0 0 0,-14-7 3 16,-13-4 1-16,-7 6 1 15,2 3 1-15,65 85-1556 16</inkml:trace>
  <inkml:trace contextRef="#ctx1" brushRef="#br0" timeOffset="79304.1">16104 12715 0,'-26'-13'0,"12"13"0,-52-14 0,13 1 0,-120-28 16,-66-26-16</inkml:trace>
  <inkml:trace contextRef="#ctx1" brushRef="#br0" timeOffset="79987.42">13421 11440 0,'0'0'0,"27"0"0,-1 0 0,-26 0 0,67 0 16,-1 14-16,14-1 31,0 1-31,79-1 31,54-13-31</inkml:trace>
  <inkml:trace contextRef="#ctx0" brushRef="#br0" timeOffset="90122.61">8210 5635 653 0,'0'0'0'0,"0"0"33"16,-35 20 1-16,25-12 48 16,10-8 0-16,0 0 19 0,-5 10 1 15,5-10-30-15,0 0 0 16,25-5-32-16,10-8 0 16,19-7-8-16,1-2-1 15,-10 7-1-15,-13 7 2 31,-12 8-9-31,-7 0 1 0,-13 0-5 0,5 10 0 16,-10 8-6-16,-10 9-1 16,-8 19-12-16,-9 9 0 15,0 0-18-15,2-4 1 16,30-51-1117-16</inkml:trace>
  <inkml:trace contextRef="#ctx0" brushRef="#br0" timeOffset="90201.58">8242 5988 703 0,'0'0'0'0,"0"0"0"0,15 0 0 16,-15 0 0-16,17 0 0 15,1-3 5-15,7 1 0 16,7-4 10-16,10 6-1 16,-42 0-571-16</inkml:trace>
  <inkml:trace contextRef="#ctx0" brushRef="#br0" timeOffset="90561.61">8892 5432 1004 0,'0'0'0'0,"0"0"22"16,17-31 1-16,-17 31 47 15,8-10 2-15,-8 10 23 16,0 0-1-16,0 0-25 15,0 0 1-15,0 23-13 16,-3 15 2-16,3 30-15 16,0 25 1-16,0 22-8 15,3-4 0-15,4-20-4 0,3-16-1 16,0-25-5-16,-2-7 0 16,-1-8 0-16,1-2 0 15,-3-15-1-15,-3-3 1 16,-2-15-8-1,15-5 0-15,7-18-5 0,23-4 0 16,-45 27-1583-16</inkml:trace>
  <inkml:trace contextRef="#ctx0" brushRef="#br0" timeOffset="90879.28">9248 5497 979 0,'0'0'0'0,"0"0"5"16,25-18 0-16,-8 13 1 16,1 0 1-16,14-5 17 15,6 3 2-15,9-3 1 0,5 10 1 32,-17 0 0-32,-3 5 1 15,-7 0 9-15,0 17 1 16,-5 16 2-16,0 12 2 15,-7 11-7-15,-8 12 1 16,-5 15 2-16,-10-5 1 16,-3-13-1-16,-2-7-1 15,5-23-5-15,-5-12 2 16,3-8-7-16,-6-7 1 16,8-8-8-16,10-5-1 15,0 0-1311-15</inkml:trace>
  <inkml:trace contextRef="#ctx0" brushRef="#br0" timeOffset="91038.11">9378 5940 1155 0,'0'0'0'0,"15"0"13"15,-6 0 0-15,9 0 11 0,-3 0-1 16,12-3-3-16,6-4 2 16,16-6-10-16,11-2 1 15,-2-3-3-15,1 6 0 16,-59 12-997-16</inkml:trace>
  <inkml:trace contextRef="#ctx0" brushRef="#br0" timeOffset="91360.04">9818 5540 803 0,'0'0'0'15,"5"-25"27"-15,5 7 0 16,5 0 26-16,5-4 0 16,10 2 1-16,10-8 1 0,7 5-5 15,1 8 0-15,-4 13-12 16,-1 7 2-16,-11 12-3 16,-4 16 1-16,-1 17 1 15,-7 1 1-15,-10 9-5 16,-5 3 1-16,-5 12-4 15,-10-4 0-15,0 2-2 16,-5-13 1-16,2-4-3 0,4-16 1 16,-1-8-1-16,0-19 0 15,10-13-5-15,-13 3-1 16,13-3-1342-16</inkml:trace>
  <inkml:trace contextRef="#ctx0" brushRef="#br0" timeOffset="91524.93">9985 5779 1042 0,'0'0'0'0,"20"0"15"16,-5 0 0 0,5 0 11-16,0 5 1 0,-3 0 0 15,18-5 1-15,18 0 1 16,9 0 2-16,-2-10-7 16,9-5 2-16,11 2-6 15,-5-7 2-15,-75 20-1022 0</inkml:trace>
  <inkml:trace contextRef="#ctx0" brushRef="#br0" timeOffset="91975.07">10610 5437 967 0,'0'0'0'15,"0"0"3"-15,33-36 2 16,-11 21-2-16,3 3 0 15,7 4 27-15,1 6-1 0,-3 7 9 16,-5 7 0-16,-5 16 2 16,-13 15 1-16,-19 12-4 15,-11 3 1-15,-9-3-8 16,-1-12 2-16,8-5-4 16,6-16 1-16,6-9-7 15,13-13 1-15,-10 10 2 16,10-10 0-16,15-15-2 15,5-5 0-15,12-15 4 16,6 4 0-16,-3 9 0 16,-3 7 1-16,-2 2-3 0,5 16 0 15,7 12-5-15,-5 12 0 16,-4 9-8-16,-13 11 2 16,-20 14-5-16,-15-6 1 15,-13 8-3-15,-6-8-1 16,-6-7 0-16,-5-5 0 15,3-8 1-15,9-7 2 16,1-13 4-16,7-8-1 16,7-2 0-16,3-5 1 15,6-7-4-15,9 7 0 16,0 0-1423-16</inkml:trace>
  <inkml:trace contextRef="#ctx0" brushRef="#br0" timeOffset="92288.47">11250 5225 1168 0,'0'0'0'16,"28"-43"27"-16,-8 3 0 15,0 2 30-15,-8 6 0 16,1 9 15-16,-3 11 1 15,-1 9-23-15,1 13 2 16,3 8-9-16,-3 30-1 16,10 35-5-16,-5 12 0 15,-5 3-4-15,-10 0 0 16,0 3-6-16,-5-10 1 16,-5-1-1-16,2-17 0 15,3-18-3-15,5-22-1 16,0-15-6-16,0-18 1 15,0 0-1518-15</inkml:trace>
  <inkml:trace contextRef="#ctx0" brushRef="#br0" timeOffset="92588.6">11704 5225 1180 0,'0'0'0'0,"0"0"36"15,0 0 1-15,0 0 26 16,-25 23 1-16,-5-6-14 0,-12 16 2 15,-3 12-18-15,-3 3-1 16,6-2-7 0,10-4 0-16,9-14 2 0,11-15 0 15,2-3-1-15,10-10 1 16,5 10 2-16,10-3 1 16,15 8-2-16,7 8 1 15,10 10-4-15,1-3 0 16,1 13-3-16,4-3 1 15,2-7-3-15,4-8 0 16,-1-8 2-16,-9-2-1 16,-6-7-3-16,-8-3 0 15,-35-5-1562-15</inkml:trace>
  <inkml:trace contextRef="#ctx0" brushRef="#br0" timeOffset="93755.93">7320 8730 803 0,'0'0'0'0,"0"0"38"16,0 0 1-16,25-13 44 15,-7 8 1-15,7-5-6 16,10-7 2-16,19-4-28 15,-1 9 2-15,-9 2-22 16,-6 2 0-16,-8 3-4 0,-13 3 2 16,-4 2-9-16,-3 0 0 15,-10 0-4-15,0 0 1 16,0 0-14-16,-20 25 2 16,-15 8-6-16,-15 12 0 15,10-7-17 1,3 2 2-16,7-2-28 15,5-6 1-15,13-9-13 16,9-5 2-16,6-8 26 0,9-5 1 16,8-5 18-16,10-13 1 15,12-2 7-15,-2-3 0 16,-13 3 2-16,-9 0 1 16,-18 15-928-16</inkml:trace>
  <inkml:trace contextRef="#ctx0" brushRef="#br0" timeOffset="96808.5">8349 8901 12 0,'0'0'0'15,"0"0"8"-15,0 0 1 16,0 0 13-16,0 0 2 16,0 0-1-16,0 0 1 15,0 0-3-15,0 0 0 16,0 0-5-16,0 0 0 16,0 0-4-16,0 0 2 15,0 0-3-15,0 0 1 16,0 0-2-16,0 0 2 15,0 0-5-15,0 0 2 16,0 0-222-16</inkml:trace>
  <inkml:trace contextRef="#ctx0" brushRef="#br0" timeOffset="98038.15">8264 9012 627 0,'0'0'0'0,"-7"-48"0"16,7 18 0-16,7 2 0 16,-2 3 0-16,-5 12 27 15,0 13 0-15,0-15 38 16,0 15 1-16,-5 15 26 0,-2 23 0 15,2 35-11-15,-5 15 0 16,7-18-14-16,6-2 1 16,-1-2-12-16,1-6 2 15,2-10-11-15,7 1 0 16,-7-6-9-16,5-10 0 16,-2-7-1-16,2-10 0 15,5-16-7-15,10-22 0 16,14-23-14-16,11-17 0 15,-50 60-1324-15</inkml:trace>
  <inkml:trace contextRef="#ctx0" brushRef="#br0" timeOffset="98354.78">8650 8946 1054 0,'0'0'0'0,"0"0"0"16,0 0 1-16,0 0-1 15,-32 48 0-15,7 7 7 16,3 1 1-16,2 2 8 15,7-3-1-15,8-2 14 16,5 2 0-16,5-5 12 16,8-7 2-16,12-3-2 15,12-19 2-15,15-19 0 0,-2-14 0 16,2-21-2-16,-2-10 0 16,-12-2-2-1,-11-6 0-15,-17 6 1 0,-10 7 2 16,-15-14-4-16,-12-6 1 15,-11-8-5-15,-7 1 1 16,6 20-10-16,9 22 2 16,12 23-9-16,18 28 1 15,8 9-7-15,14 14-1 16,-22-51-1446-16</inkml:trace>
  <inkml:trace contextRef="#ctx0" brushRef="#br0" timeOffset="98654.87">9094 8858 1067 0,'0'0'0'16,"30"-35"4"-16,-8 7 1 0,10 1 4 0,-2 9 0 31,-5 8 14-31,-5 10 1 16,-5 0 0-16,-3 23 2 15,-12 27 0-15,-9 10 1 16,-14 16 0-16,-7-1 1 15,-12 1 2-15,5-11 2 16,12-10-1-16,7-14 2 16,13-14 4-16,5-12 0 15,0-15 3-15,28 8 1 16,14-16-2-16,10-9 0 0,8-3 3 16,12-8-1-16,-2 5-2 15,-13-2 1-15,-17 3-9 16,-3 9 2-16,-37 13-1447 0</inkml:trace>
  <inkml:trace contextRef="#ctx0" brushRef="#br0" timeOffset="99101.16">9652 8707 1030 0,'0'0'0'0,"17"-22"34"16,3 1 1-16,5 4 26 15,2 9 1-15,-4 8-31 0,4 13 2 16,-5 10-19-16,-12 14 2 16,-10 19-8-16,-20-1 0 15,-7 13-5 1,-8-3 1-16,5-4-1 16,8-19 0-16,4-14 0 0,11-15 1 15,7-13 1-15,0 0 2 16,0 0 4-16,25-13 2 15,7-15 8-15,6-4 0 16,4 4 10-16,5 13 0 31,-7 2 3-31,2 16 0 0,-4 12-4 0,-6 3 0 16,-4 14-6 0,-6 1-1-16,-17 2-7 15,-15 8 1-15,-12 0-4 16,-6 2 2-16,-9-7-2 0,-10-5 2 15,-1-8 4-15,-2-5 0 16,18-10 2-16,10-8 2 16,9-2 0-16,18-7 2 15,-5 7-1440-15</inkml:trace>
  <inkml:trace contextRef="#ctx0" brushRef="#br0" timeOffset="99358.54">10314 8597 1067 0,'0'0'0'15,"0"0"30"-15,10-38 1 0,-10 23 23 16,0 7 1-16,0 8 37 16,0-12 1-1,0 12-21-15,0 0 0 16,15 12-18-16,-3 11 1 0,1 30-8 15,-8 15 1-15,0 20-10 16,-5 2 2-16,0 8-10 16,-5-10 0-16,10-27-9 0,2-24 0 31,6-16-4-31,17-34 0 0,-30 13-1505 0</inkml:trace>
  <inkml:trace contextRef="#ctx0" brushRef="#br0" timeOffset="99672.61">10782 8435 1054 0,'0'0'0'0,"0"0"6"15,0 0 0-15,0 0-5 16,-7 28 1-16,-3-5 4 16,-23 15-1-16,-14 17 4 15,-10 5 1-15,-15-2 15 0,12-3 0 16,12-7 9-16,16-12 2 15,17-11 9-15,5-8 1 0,8-4 1 16,14-3 0-16,11-3-1 16,16 1 1-16,14-3 2 15,9 3 0-15,8-3-2 0,-6 0 2 16,-1-8-10-16,-11-4 0 16,-5-1-7-16,-4 3 0 15,-16 10-3-15,0-5 1 16,-27 0-1450-16</inkml:trace>
  <inkml:trace contextRef="#ctx1" brushRef="#br0" timeOffset="103045.73">11788 18498 0,'0'0'0,"26"40"0,-26-40 0,27 41 15,79 133 1,13 1-16</inkml:trace>
  <inkml:trace contextRef="#ctx0" brushRef="#br0" timeOffset="113318.68">6586 15671 703 0,'0'0'0'16,"0"0"39"-16,12-38 1 16,-7 26 71-16,-5 12 0 15,5-13-37-15,-5 13 0 16,0 0-20-16,-15 30 1 16,-2 41-21-16,-3 24 0 0,-7 16-9 15,-3-5 0-15,2-21 0 16,6-14 2-16,2-8 5 15,5-15 0-15,7-13 2 16,6-13 0-16,2-12 1 16,0-10 0-16,0 0 4 15,17-27 0-15,11-21 6 0,-6-10 0 0,-2-12 3 16,3-21 1-16,-4-35 11 31,-1-2-1-31,-3 30-2 0,0 20 2 0,7 28-6 16,-9 22-1-16,-1 18-10 15,3 10 0-15,10 17-12 32,10 29 0-32,7 29-12 0,-4 13 0 15,-11 23-8-15,8 0 1 16,-8-23-5-16,-2-15 0 16,0-8-2-16,-10-15-1 15,-13-12-2-15,-4-10 2 16,-8-13-2-16,-10-8 0 15,-12-12-1-15,-8-5 0 0,-17-7-6 16,-3-6 2-16,-5-10-22 0,10 11 1 16,18 7-24-16,17 7 1 15,8 11-9-15,12-3 1 16,0 0-1-16,27 10 1 16,15 0 8-16,18-8 1 31,12-2 16-31,5-2 1 0,-4-11 8 15,-11-2-1-15,-7-3 10 16,-15 1-1-16,-16 4 8 16,-9 6-1-16,-15 7 6 15,10-8 0-15,-10 8 1 16,0 0 0-16,8 15 0 16,-3 15 1-16,0 31 2 0,0 17 2 15,5 10 1-15,2 0 1 16,6-13 2-16,4-14 1 15,13-26 0-15,15-25 1 16,-50-10-1436-16</inkml:trace>
  <inkml:trace contextRef="#ctx0" brushRef="#br0" timeOffset="113616.3">7697 16051 1332 0,'0'0'0'15,"0"0"48"-15,0 0 1 0,0 0 34 16,37-33 1 0,3-4-28-16,12-6 2 0,10-2-9 15,-4 4 0-15,1 9-8 16,-16 4-1-16,-16 18-11 16,-22 25 1-16,-17 15-26 15,-18 23 1-15,-20 30-15 16,-7-5 1-16,4-10-51 15,1-13 1-15,15-12-41 16,17-5 0-16,5-8 56 16,12-5 1-16,8-15 36 0,13-7 0 15,19-13 7-15,20-10 0 16,21-11 8-16,14-4 0 16,-92 35-1160-16</inkml:trace>
  <inkml:trace contextRef="#ctx0" brushRef="#br0" timeOffset="114116.8">9355 15744 1067 0,'0'0'0'16,"8"-33"81"-16,2 8-1 15,10-12 29-15,7-1 1 0,3 5-23 16,10 8-1-16,4 5-36 15,6 10 2-15,-5 20-26 16,-5 15 1-16,-5 20-8 16,-20 18 1-16,-13 15-6 15,-14 13-1-15,-13 9-2 16,-17-7 0-16,-6-7 0 16,-2-11 0-16,13-19 0 15,12-13 1-15,10-16 5 0,10-12 1 16,5-15 5-16,15 8 0 15,15-16 2-15,27-7 1 16,26-7 3-16,11 1 0 16,16 4-3-16,-3 7 1 15,-25 0-4-15,-12 0 2 16,-10 2-10-16,-13-2 0 16,-47 10-1688-16</inkml:trace>
  <inkml:trace contextRef="#ctx0" brushRef="#br0" timeOffset="114611.03">10364 16094 1168 0,'0'0'0'0,"10"-20"2"16,2-5 0-16,8-11-2 16,-5 1 0-16,-5 12 23 15,-5 11 0-15,-5 12 23 16,8 15 0-16,-8 28 13 16,-8 15-1-16,-2-3 4 15,0-5 0-15,5-15-8 16,10-2 1-16,3-5-9 0,4-8 0 15,5-10-7-15,11-17-1 16,14-16-5-16,-2-10 1 16,2-15-4-16,-4-10 2 15,-11-2-4-15,-7 5 1 16,-7 15-4-16,-4 17 0 16,-9 23-2-16,0 0 0 15,0 28-3-15,0 19-1 0,-4 14-4 16,1 4 1-16,3-4-5 15,7-19 2-15,8-14-3 16,0-10 1-16,3-11-1 16,-3-12 0-16,0-13-1 15,5-7 1-15,5 3 3 16,-3-9 0-16,-2-1-1 16,0-6 2-16,-5-12-1 15,-5 2 2-15,2 23-3 0,-12 25 2 16,10 0-4-16,-5 27 1 15,0 26-4-15,0-5-1 16,7-10-2-16,3-13 0 31,-5-10-1-31,-2-7-1 0,12-3-1 0,12-13 0 16,-32 8-1817-16</inkml:trace>
  <inkml:trace contextRef="#ctx1" brushRef="#br0" timeOffset="106850.49">16662 17948 0,'0'0'15,"0"0"-15,13 0 0,1 13 16,-1 1-16,0-1 31,1 14-31,-28 13 31,-12-13 1,-1 0-32,1-14 31,12 1-31,1-1 31,0 1-31,0-1 31,13-13-31,-14 27 32,1 0-32,-80 13 15,-40 27 1,-106-13 0,-80 13-1</inkml:trace>
  <inkml:trace contextRef="#ctx1" brushRef="#br0" timeOffset="107703.66">17472 16459 0,'0'0'0</inkml:trace>
  <inkml:trace contextRef="#ctx0" brushRef="#br0" timeOffset="117621.92">11320 14884 690 0,'0'0'0'15,"0"0"36"-15,-37 0-1 16,24-3 51-16,3 3 0 16,10 0 7-16,-10-2 0 15,10 2-24-15,0 0 0 16,-10-10-24-16,25-8 1 0,28-17-12 16,12 0 1-16,17-1-10 15,-3 21-1-15,-1 20-5 16,-18 18 0-16,-13 20-3 15,-27 15 0-15,-28 7-5 16,-11 13 1-16,-16 28-2 16,-8 4 2-16,1 4-1 0,15-14 1 15,2-34 3-15,17-21 1 16,13-25 4-16,18-10 1 16,12-10 5-16,20-10 0 15,34-15 4-15,9-20 0 16,19-16-1-16,0-4 2 15,-15-1-5-15,-12 16 0 0,-16 17-2 16,-21 21 1-16,-23 7-4 16,-10 15 0-1,-15 12-7-15,-8 11 0 0,-4 5-6 16,-1-3 1-16,18-35-1537 16</inkml:trace>
  <inkml:trace contextRef="#ctx0" brushRef="#br0" timeOffset="131056.08">17611 16162 263 0,'0'0'0'0,"0"0"1"0,0 0 0 16,0 0 7-16,-5 27 1 31,-5-6 16-31,-5 14 1 16,-7 15 14-16,-8 3 2 0,-5-8-8 15,-7-5 1-15,-8-9-2 16,0-11 0-16,0-13 8 16,0-12-1-16,8-15 9 15,-3-8 0-15,13-12 9 16,7 0 2-16,5-5 15 16,10 7 1-16,13 13-2 0,7 10 2 0,2 0-16 15,20 5 1-15,28-1-4 16,17 1 1-1,11-2-11-15,11 4 2 0,6 1-13 16,-1-6-1 0,8 3-9-1,-12 0 1-15,-8-5-7 0,-10 2 1 16,-22-2-3-16,-18 3 1 16,-14 2-1-16,-16 2 0 0,-12 8 2 15,10-15 0-15,-10 15 5 16,3-13-1-1,-3 13 0-15,0 0-1 0,0 0-1 16,-5 26 0-16,5-26-1446 16</inkml:trace>
  <inkml:trace contextRef="#ctx0" brushRef="#br0" timeOffset="131429.63">18727 16129 1143 0,'0'0'0'0,"0"0"35"0,35-13 0 16,-15 8 3-16,7 3 0 16,3 2 1-16,0 2 0 15,0 6-16 1,-8 7-1-16,0 0-6 0,-4 5 1 15,-8 0-7-15,-5 1 0 16,-5 1-4-16,-8-2 0 16,-2-5-1-16,0-2 1 15,-2 2-4-15,-5 3 1 16,7 2-1-16,10 2 2 16,0-1 4-16,7-1 1 15,8 0 9-15,5-8-1 16,10-2 10-16,15-15 1 15,7-5 7-15,13-2 1 0,-65 12-1295 16</inkml:trace>
  <inkml:trace contextRef="#ctx0" brushRef="#br0" timeOffset="132271.03">20572 15872 904 0,'0'0'0'16,"0"0"91"-16,0 0 0 0,-2-25 40 15,2 25 0 1,0 0-82-16,-13 10-1 0,-14 23-26 15,-5 20 1-15,-1 10-12 16,3 10 0-16,13-10-4 16,17-3 0-16,10-5-3 15,17-4 2-15,16-4 2 0,6-11-1 16,19-1 7-16,-1 0-1 16,-2 5 5-1,-13-2 0-15,-12-3 4 16,-13 1 0-16,-19-9 2 15,-21 1 0-15,-27 7-1 0,-19 0-1 16,-21-7 2-16,-12-8 0 16,9-12 1-16,14-11 0 15,14-17 0-15,15-15 0 0,13-10-7 16,17-13 1 0,17-18-13-16,13-4 0 15,0-1-6-15,2 11 1 16,1 14-2-16,7 16 0 0,12 10-10 15,3 2 1-15,15 3-10 16,14 2 0-16,1 8 0 16,-10 3 1-1,7 2 1-15,-12 7 0 16,-10 8 6-16,-15 5 1 16,-6 0 2-16,-6 13 1 0,14 5 4 0,11 4 1 31,-48-32-1320-31</inkml:trace>
  <inkml:trace contextRef="#ctx0" brushRef="#br0" timeOffset="132442.44">21416 16388 1067 0,'0'0'0'16,"0"0"0"0,3 13 0-16,-3-13-6 0,10 5 0 15,-10-5 20-15,0 0-1 16,7 15 37-16,-2-5 0 15,-5 3 21-15,0-13 0 16,13 12-5-16,-3-7 1 16,-10-5-1161-16</inkml:trace>
  <inkml:trace contextRef="#ctx0" brushRef="#br0" timeOffset="132975.4">22482 16245 715 0,'0'0'0'16,"18"-35"7"-16,-6 4 1 16,-2-1 0-16,-2 1 0 0,-1 11 41 15,-2 3 2-15,-5 4 19 16,-10 6 2-16,-10 7 7 16,-17 15 0-16,-18 17-9 0,-2 14 1 0,7 19-17 31,5 13 1-31,3 15-13 15,12 0 1-15,3-5-12 16,14-5 2-16,13-10-10 16,18-17 2-16,19-21-4 0,15-15 1 15,23-20-3-15,0-15 1 16,4-10 1-16,-11-5 1 16,-26-11 2-16,-30-1 2 15,-19 4 1-15,-25 8 0 16,-21 9 0-16,-11 16 0 15,1 21-3-15,13 11 1 16,13 11-2-16,20 7-1 16,12 1-7-16,22-6-1 15,23 3-10-15,15-16 0 16,-55-27-1510-16</inkml:trace>
  <inkml:trace contextRef="#ctx0" brushRef="#br0" timeOffset="133342.56">23334 16189 841 0,'0'0'0'0,"0"0"0"0,10-42 1 16,-12 16-5 0,-3 6 0-16,-3 8 10 0,-12 9 1 15,-17 13 24-15,-18 15 2 16,-15 26 18-16,-4 14 2 15,9 8 4-15,5 10 1 16,23 15-9-16,4-2 0 16,21-11-3-16,12-9 0 15,12-21-8-15,21-14 1 0,22-19-6 16,9-14 1-16,23-11 0 16,-12-12 0-16,-15-13 0 15,-25-2 1-15,-23 0 10 16,-19-3 0-16,-21 1-4 15,-11 4 2-15,-21 8-6 16,8 15 0-16,7 10-5 16,15 10 2-16,12 8-14 0,13 9 0 15,5-32-1487-15</inkml:trace>
  <inkml:trace contextRef="#ctx0" brushRef="#br0" timeOffset="134057.54">24004 16290 577 0,'0'0'0'0,"0"0"27"0,0 0 0 31,0 0 24-31,23-30 0 16,-19 20 9-16,1 0-1 16,-5-10-8-16,0-3 0 15,-5-2 3-15,-4 2 1 16,-4 8-1-16,-14 5 0 16,-16 10-11-16,-1 13 0 15,-21 14-9-15,3 8 0 16,7 6-6-16,12-4 0 15,16 4-9-15,10-4 0 16,12-14-4-16,15-5 0 16,9-3-1-16,16-10-1 15,33-10 1-15,1-8 0 16,-6-7 1-16,-19-8 0 0,-4-7 2 16,-10-3 1-16,-5 6-2 15,-8 4 0-15,-4 8-2 16,-8 7 1-16,-5 13 0 15,0 0 0-15,0 0 0 16,10 41 1-16,-10 22-3 16,-3 15 2-16,-2 2-1 0,-2 1 2 15,-1-8-3-15,3-8 1 16,-5-5 1-16,3-17-1 16,-3-15 0-16,3-11-1 15,7-17 3-15,-25 5 1 16,2-12 2-16,-12-13 0 15,-14-8 0-15,-1-7 0 0,50 35-1476 16</inkml:trace>
  <inkml:trace contextRef="#ctx0" brushRef="#br0" timeOffset="134515.31">24487 16318 954 0,'0'0'0'0,"0"0"95"16,10-33 0-16,-5 23-8 16,-5 10-1-16,13-3-30 15,9 14 1-15,10 16-28 16,11 18 2-16,-6 16-14 15,8 4-1-15,2 3 1 16,3-2 1-16,-3-11-1 16,-4-5 1-16,-1-12 3 0,-5-8 2 15,-14-20-4-15,-11-7 0 16,-12-3-2-16,3-10 0 16,-3 10-1300-16</inkml:trace>
  <inkml:trace contextRef="#ctx0" brushRef="#br0" timeOffset="134714.63">24711 16411 1030 0,'0'0'0'0,"-10"40"0"16,0 8 0-16,1 17-3 0,-4 18 1 15,-2 5 10-15,-5 3 1 16,-7 2 21-16,-1-10 2 15,-1-7 33-15,11-9 1 16,18-11 7-16,8-29 0 16,16-21-16-16,24-19 0 15,-48 13-1179-15</inkml:trace>
  <inkml:trace contextRef="#ctx0" brushRef="#br0" timeOffset="134976.5">25471 16129 1042 0,'0'0'0'0,"0"0"49"16,0 0 1-16,0 0 18 16,0 0 2-16,0 45-14 15,-5 21 1-15,5 27-23 0,0 12 1 16,0 6-12-1,0-5 1-15,0-8 0 0,0-15 2 32,0-13 0-32,10-17 0 0,5-17 0 15,12-26 1-15,23-20-6 16,17-11 1-16,-67 21-1302 16</inkml:trace>
  <inkml:trace contextRef="#ctx0" brushRef="#br0" timeOffset="135303.99">25944 16237 979 0,'0'0'0'16,"0"0"7"-16,0 0 0 15,-17 30-1-15,-1 8 2 16,-7 33 1-16,8 9 1 16,7 3 2-16,5 0-1 15,5-12 9-15,5-6 1 0,10-15 8 0,10-7 2 31,10-13 6-31,7-12 1 16,8-16 7-16,-5-12 0 16,2-17 0-16,-20-14 1 15,-12-1 3-15,-15-19 0 16,-17-7-2-16,-18-15 2 16,-20-10-2-16,3 0 0 15,-8 13-9-15,8 17 1 0,15 20-7 16,9 15-1-16,18 16-12 15,10 12 0-15,0 0-1424 16</inkml:trace>
  <inkml:trace contextRef="#ctx0" brushRef="#br0" timeOffset="135517.16">26455 15993 778 0,'0'0'0'0,"50"-10"6"15,-8 0 1-15,5 3-1 16,-2-4 2-16,-10 9-3 16,-13-1 0-16,-12 3-1 15,-10 0-1 1,0 0-620-16</inkml:trace>
  <inkml:trace contextRef="#ctx0" brushRef="#br0" timeOffset="138161.44">27020 16023 1143 0,'0'0'0'0,"40"-15"35"15,-8 5 0-15,3 3 29 16,2-3 0-16,-4 5-9 16,-3 7-1-16,-3 13-29 15,-4 13 0-15,-8 15-8 16,-20 4 1-16,-20 6-6 15,-13 8 0 1,-7 7-4-16,-12 7 0 0,-3 1-1 16,-2-6 0-16,15-17 3 15,14-8 0-15,18-10 1 0,18-10 1 16,17-2 2-16,17-10 0 16,21-8 1-16,1-10 1 15,-6-8-3-15,-1-7 2 16,-5-3-1-16,-9-4 2 31,-18-1 0-31,-16-7-1 0,-18-11 3 16,-11-4 1-16,-10-13-1 15,-3 3 1-15,-4 5 1 16,2 12-1-16,8 5-1 16,4 13 1-16,18 12-1 15,10 13 1-15,-12-7-4 16,12 7 1-16,22-5-4 0,23-10 1 15,-45 15-1532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30T03:58:29.71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30T03:59:04.407"/>
    </inkml:context>
  </inkml:definitions>
  <inkml:trace contextRef="#ctx0" brushRef="#br0">14717 16212 1419 0,'0'0'0'16,"0"0"43"-16,0 0 0 16,0 0 39-16,0 0 1 15,0 0-22-15,0 0 1 16,0 0-34-16,0 0 0 15,0 0-11-15,0 0 0 32,0 0-4-32,0 0 0 15,0 0-1-15,0 0 0 16,8 25-2-16,-8-25 1 0,-5 8-3 16,5-8 1-16,-5 27-2 15,0-6 1-15,5-21-1498 16</inkml:trace>
  <inkml:trace contextRef="#ctx1" brushRef="#br0">15972 6717 0,'0'0'0,"0"0"0,13 0 0</inkml:trace>
  <inkml:trace contextRef="#ctx1" brushRef="#br0" timeOffset="59.29">19637 10179 0,'0'0'0,"-26"54"0,26-54 0,-13 67 0,-80 147 15,0 15-15</inkml:trace>
  <inkml:trace contextRef="#ctx0" brushRef="#br0" timeOffset="35533.82">10406 905 389 0,'0'0'0'15,"0"0"26"-15,0 0 1 16,0 0 55-16,0 0 1 16,0 0 1-16,38-27 1 15,-19 14-6-15,14 3-1 16,9 5-32-16,-2 10 0 15,-5 5-5-15,5 13 0 16,0 10-6-16,-1 7 0 16,-6 3-7-16,-11 2 0 15,1-2-4-15,-8-8 1 16,-8 8-6-16,3-6 1 0,-5 4 3 16,5-9 0-16,-5-22 2 15,-5-10 0-15,5-10 8 16,-5-27 1-16,2-36 19 15,6 2 1-15,12 8 9 16,-5-7 1 0,2-18 4-16,3-3 2 15,2 11-8-15,3 24 1 16,-5 16-8-16,-2 17 0 16,-1 13-9-16,3 15 0 15,5 8-14-15,5 20 0 16,10 27-8-16,-8 13 1 15,-32-73-1748-15</inkml:trace>
  <inkml:trace contextRef="#ctx0" brushRef="#br0" timeOffset="35821.33">11415 1072 954 0,'0'0'0'15,"0"0"31"1,0 0 0-16,20-28 28 0,-20 28 0 16,5-13 4-16,-5 13 0 15,10-5-4-15,0 10 2 16,2 8-3-16,-7 25 2 16,0 27-11-16,0 26 2 15,-5 12-8-15,0-13 2 16,0-14-11-16,0-26 1 15,5-12-5-15,-3-21 1 0,-2-17-5 16,15 10 0-16,5-15-8 16,18-12 1-16,-38 17-1449 15</inkml:trace>
  <inkml:trace contextRef="#ctx0" brushRef="#br0" timeOffset="36028.83">12052 1004 1017 0,'0'0'0'0,"0"0"37"0,0 0 0 16,28-5 35-16,-8-6 0 15,7-6-7 1,18-11 1-16,10-4-8 0,2 4-1 16,0 0-8-16,-17 11 1 15,-17 12-20-15,-23 5 1 16,-3 27-15-16,-19 6 1 15,22-33-1273-15</inkml:trace>
  <inkml:trace contextRef="#ctx0" brushRef="#br0" timeOffset="36132.32">12115 1197 1093 0,'0'0'0'0,"0"0"0"15,20 23 1-15,-1-18 0 16,1-5 0 0,10-10 30-16,13-3 2 15,21-12 18-15,6-2 2 16,-70 27-1002-16</inkml:trace>
  <inkml:trace contextRef="#ctx0" brushRef="#br0" timeOffset="36956.67">13539 734 715 0,'0'0'0'31,"0"-45"106"-31,-5 7-1 0,0 3-19 0,-2 10 0 16,-3 12-28-1,-8 8 2-15,-2 10-19 16,-7 13 2-16,-13 25-14 0,5 17 0 31,8 8-4-31,9 5 0 0,4 13-6 16,9-8 1-1,10 5-4-15,9-10 1 0,14-8-2 16,14-20 2-16,8-17-1 16,20-23 1-16,7-23-3 15,-5-9 1-15,-12-16 6 16,-8-17 2-16,-12-3 4 0,-13-8 0 16,-17 3 6-16,-10-12 1 15,-14-3-2 1,-14 5 1-16,-7 17-3 15,-5 21 2-15,8 30-5 0,7 25 0 16,0 25-4-16,18 16 1 16,12 9-5-16,22-2 0 15,13-3-3-15,17-12 0 16,-57-48-1544-16</inkml:trace>
  <inkml:trace contextRef="#ctx0" brushRef="#br0" timeOffset="37128.56">14239 883 1080 0,'0'0'0'16,"0"0"7"-16,0 0 1 16,0 0 3-16,0 0 0 0,0 0 37 15,0 0 1-15,0 0 11 16,0 0 2 0,0 0 1-16,25 15 1 15,-3 25-6-15,18 3 1 16,12-3-15-16,-4-12 1 0,-48-28-1297 15</inkml:trace>
  <inkml:trace contextRef="#ctx0" brushRef="#br0" timeOffset="37401.11">14787 639 1080 0,'0'0'0'15,"12"-43"85"-15,3 10 2 16,8 3 69-16,-1 2 0 15,-2 8-50-15,-10 8 2 16,-10 12-48-16,12 0-1 16,-9 12-18-16,-6 31-1 15,-4 25-10-15,-3 20 1 16,0 5-9-16,-2 3 0 16,4-3-1-16,11-10-1 15,14-13-6-15,13-14 2 0,15-16-5 16,12-25 1-16,-57-15-1645 15</inkml:trace>
  <inkml:trace contextRef="#ctx0" brushRef="#br0" timeOffset="37768.99">15454 531 1255 0,'0'0'0'15,"0"0"52"-15,0 0-1 16,0 0 41-16,0 0 2 15,-25 2-30-15,8 16 0 16,-13 4-32-16,0 21 2 0,3 2-12 31,9 1 1-31,8-4-7 16,8-1 2-16,7 2-3 16,10-11 0-16,5 8-4 15,15-2 0-15,12 0 0 16,5-3 2-16,6-2-1 15,-6 0 1-15,-10-1 1 0,-7 1 1 16,-15-5-2-16,-15-6 0 16,-10 6-2-16,-20-5 0 15,-20 4-1-15,-5 1 0 16,-4-5 1-16,-9-18 0 16,9-23 2-16,16-10-1 15,11-19 0-15,12-11 1 16,7-8-12-16,6-9 1 15,2 75-1571-15</inkml:trace>
  <inkml:trace contextRef="#ctx0" brushRef="#br0" timeOffset="37898.44">15400 601 1168 0,'0'0'0'0,"59"-18"2"16,-1 8 0-16,14-5-2 16,0 8 1-16,0 2 5 15,-12 5 1-15,-5 0 5 16,-10 10 1-16,-8-3-1 0,3 13 0 15,-40-20-939-15</inkml:trace>
  <inkml:trace contextRef="#ctx0" brushRef="#br0" timeOffset="38505.97">16219 943 690 0,'0'0'0'15,"0"0"60"-15,37-38 2 16,-4 1 17-16,2 2-1 16,-6-3-12-16,-6 15 2 15,-1 13 0-15,-9 15 2 0,-1 5-15 16,1 23 0-16,-3 22-8 16,-5 8 0-16,-10 8-11 15,-5-6 0-15,-10-10-8 16,2-9 1-16,1-19-4 15,7-17-1-15,10-10 1 16,0 0 0-16,7-22-3 0,13-16 1 16,3-17 0-16,7-11 1 15,-8 6 3-15,3-6 0 16,2 11 0 0,-9 20 1-16,-6 12-4 15,-12 23 1-15,0 0-5 16,13 40 0-16,-8 21-3 15,0 9 1-15,-3-2-6 16,-2-7 1-16,7-24-4 16,6-4 1-16,-1-15-3 0,3-11 0 15,5-9 5-15,18-8 0 16,14-18 6-16,5-5 0 16,-2-7 3-16,0-13 1 15,-10 3 1-15,-11 0 2 16,-9-1-3-16,-7 24 2 15,-11 11-3-15,-9 26 2 16,-3 23-5-16,-10 18 0 16,0 14-5-16,2 13 0 15,8-13-2-15,1-14-1 16,13-11-5-16,1-7 2 16,5-18-2-16,3-10 0 15,-1 2-2-15,18-19 2 16,-35 12-1813-16</inkml:trace>
  <inkml:trace contextRef="#ctx0" brushRef="#br0" timeOffset="39219.56">18772 971 577 0,'0'0'0'16,"42"-50"83"-16,-5 7 1 16,1 3 22-16,-3 17 2 0,-11 13-63 15,4 15 0-15,9 12-27 16,6 21 0-16,-4 23-12 15,-9-6 1-15,-10 3-5 16,-7-5 2-16,-13 2 0 16,-8-5 2-16,3-17 3 15,0-10 1-15,3-13 7 16,2-10-1-16,2-10 19 16,3-23 0-16,0-27 29 0,3-13 1 15,7-5 10-15,2-3 0 0,10-9 6 16,6 7 0-16,12 12-9 15,-3 16 0 1,10 17-14-16,-4 25 2 0,-14 18-16 31,-6 23 2-31,2 12-12 16,-3 8 1-16,1 8-10 0,4 6 0 16,-32-62-1636-16</inkml:trace>
  <inkml:trace contextRef="#ctx0" brushRef="#br0" timeOffset="39523.81">19653 1114 1269 0,'0'0'0'16,"0"0"26"-16,28-22 0 16,14-6 22-16,10 0 0 0,11 18-15 15,-11 10 1-15,-20 18-18 16,-17 10 1-16,-15 9-5 15,-10 4 0-15,-15 14-2 16,3 3 2-16,-3-8-3 16,8-5 1-16,7-17 4 15,10-10 2-15,0-8 8 0,22-5-1 16,28 0 9-16,15-10 0 16,-1-13 5-16,19-5 1 15,-14-9 1-15,-2-6-1 16,1-5 3-16,6-2 1 15,-74 45-1511-15</inkml:trace>
  <inkml:trace contextRef="#ctx0" brushRef="#br0" timeOffset="39844.48">20776 810 1080 0,'0'0'0'0,"0"0"16"15,25-15 1-15,-5 5 1 0,5 2 1 16,10-2 22-16,7-2 1 15,16-4-10 1,-4 4 2-16,-4 7-7 0,-10 5 1 16,-25 7 9-16,-20 13 0 15,-25 13-1-15,-7 12 1 16,-13 1-7-16,-2 7 2 16,4-13-13-16,11-7 0 31,12-6-9-31,8-4 0 15,9-13-3-15,8-10 0 16,-5 13-3-16,5-13 2 16,0 0-2-16,10 5 2 15,20-18-2-15,22-12 1 0,11-5 0 16,9-8 2-16,-72 38-1265 16</inkml:trace>
  <inkml:trace contextRef="#ctx1" brushRef="#br0" timeOffset="5394.94">24765 5469 0,'0'0'0</inkml:trace>
  <inkml:trace contextRef="#ctx0" brushRef="#br0" timeOffset="40398.49">22109 541 916 0,'0'0'0'0,"-5"-28"1"15,2 10 1-15,-2 3-13 16,5 15 2-16,-12-7 14 15,-3 24 1-15,-15 24 10 16,-7 24 1-16,-3 23 14 16,5 5-1-16,0 8 8 0,10-3 1 15,13-10-6-15,19-10-1 16,23-13-5 0,20-14 1-16,-3-24-4 0,6-22-1 15,-6-15 1-15,-7-17 1 16,5-21-1-1,-13-10 1-15,-7-2 9 0,-8-6-1 16,-9-2 6-16,-11-7 0 16,-17-8-1-16,-7-5 1 15,-5 5-1-15,-8 15 1 16,2 20-8-16,11 30 0 16,0 28-7-16,7 26 1 15,5 24-10-15,15 15 2 16,20-2-4-16,17 0-1 15,-37-73-1372-15</inkml:trace>
  <inkml:trace contextRef="#ctx0" brushRef="#br0" timeOffset="40568.87">22607 865 1080 0,'0'0'0'0,"0"0"34"16,0 0 1-16,0 0 35 15,0 0 1-15,0 0-9 16,0 0-1-16,27 33-27 16,8-15 0-16,13 4-14 15,6-4 1-15,-54-18-1163 0</inkml:trace>
  <inkml:trace contextRef="#ctx0" brushRef="#br0" timeOffset="41066.61">23063 679 677 0,'0'0'0'0,"40"-45"22"16,-6 12-1-16,14 0 13 16,9 6-1-16,-5 4 26 15,-7 5 0-15,-8 13-13 0,-2 5 0 16,-7 13-4-16,-6 15-1 15,-2 14-2-15,-15 14 1 16,-22 4-7-16,-11 1 2 16,-2-1-9-16,-9-10 0 15,-4-10-2-15,3-7 2 0,18-15 2 16,9-8 0-16,13-10 3 0,0 0 0 16,8-18-2-1,12-4 2-15,17-11-2 0,1-5 0 16,4 5-1-16,-7 11 1 15,0 7-2-15,2 12 1 32,-2 11-3-32,2 14 0 15,1 16-3-15,-9 7 0 0,-11 13-7 16,-16-7 0 0,-9 4-5-16,-11-5 1 0,-16-4-4 15,-1-4-1-15,-3-9-3 16,4-10 0-16,-1-6 0 15,10-12 2-15,10-5-2 16,2 0 1-16,13 0-1 0,0 0 1 16,0 0-1402-16</inkml:trace>
  <inkml:trace contextRef="#ctx0" brushRef="#br0" timeOffset="41666.36">24031 860 904 0,'0'0'0'0,"0"0"20"15,38-22 2-15,-13 17 13 16,-3 10 1 0,-7 7-5-16,-2 21 0 0,-1 17-12 15,-5 0 1-15,-7 6-5 16,-14-8 0-1,-4-11-3-15,3-1 0 16,5-21 4-16,3-3 0 0,7-12 9 16,0 0 1-16,-8-12 8 15,13-13 0-15,13-21 5 16,9-4 0-16,0 0 10 16,3 7 1-16,5 3 6 0,0 7 0 15,-13 13-8-15,-7 17 1 16,-5 16-9-16,-5 14 0 15,-5 29-12-15,0 4 2 16,0-4-11-16,0-14 1 16,5 4-9-16,5-14 1 0,3-14-5 15,-8-8 0-15,7-5-3 32,13-10 2-32,17-13 2 0,-2-2 0 0,0-12 1 31,-2-1 1-31,-6 3 2 0,-2-8 1 15,-3-7 2-15,-2 7 1 16,-7 15 3-16,-6 1 0 16,-12 22-2-16,12 0 1 15,-12 12-5-15,-5 21 1 16,0 27-2-16,0 1 0 16,5-6-4-16,3-15 0 0,4-12-3 15,3-13-1-15,0-2 0 16,10-13 0-16,0-10-4 15,20 2 1 1,-40 8-1638-16</inkml:trace>
  <inkml:trace contextRef="#ctx1" brushRef="#br0" timeOffset="7756.91">30888 7750 0,'0'0'0</inkml:trace>
  <inkml:trace contextRef="#ctx0" brushRef="#br0" timeOffset="42992.14">26793 606 552 0,'0'0'0'16,"0"0"33"-16,3-38 2 0,7 26 64 31,-5-3 1-31,5-3 3 0,-3 8 0 0,3 0-24 0,3 7 0 31,-13 3-29-31,5 18 0 0,2 20-14 16,-2 17 1-1,-12 23-9-15,-8 5 1 0,-8-5-5 16,6-2 1-16,-8-8-6 16,10 2 1-1,13-15-2-15,7-4 1 16,12-16-3-16,13-7-1 16,22-8 1-16,23-10 0 0,2-15 2 15,0-10 1-15,3-3 7 16,-8-10 1-16,-7 1 9 15,-10 4-1-15,0 0 2 16,-13 8 2-16,-12 10 6 16,-13-2-1-16,-17 7-5 15,10-3-1-15,-10 3-7 16,0 0 1-16,0 0-9 16,23 0 2-16,-23 0-1612 15</inkml:trace>
  <inkml:trace contextRef="#ctx0" brushRef="#br0" timeOffset="43354.77">28106 679 766 0,'0'0'0'31,"60"-8"18"-31,-6 3 0 16,9 5 20-16,-11-5 0 15,-2 0-20-15,-3 5 1 0,-2 0 3 0,-10 0-1 16,-10 10 5-16,-10-2-1 16,-10 7 2-16,-20 3 0 15,-28 24-2 1,-19-1 1-16,-8 2 0 15,-12-11-1-15,5 8-7 16,12-7 1-16,28-10-8 16,17-8-1-16,20-15-5 15,17 12 1-15,36-12-2 0,21-5 1 16,4 3-3-16,-4-3 0 16,-74 5-938-16</inkml:trace>
  <inkml:trace contextRef="#ctx0" brushRef="#br0" timeOffset="43827.11">29386 674 653 0,'0'0'0'0,"40"-45"39"0,-15 12 1 15,-5 0 34-15,-3 11 2 16,-14 9-20-16,-3 13 1 16,0 0-19-1,-30 18 0-15,-15 14-10 0,-5 24 1 16,8 9-7-16,9 8-1 16,8 0-4-16,3 3 1 15,10-9-6-15,9-1 2 16,16-11-3-16,19-12 0 15,15-8-1-15,18-20 1 16,12-15 6-16,0-15 1 16,-14-7 6-16,-16-16-1 15,-15-2 5-15,-9-16 2 16,-13 1 1-16,-8-10 2 0,-9-13-3 16,-11 0 1-16,-9 7-4 15,-13 11 0-15,-5 24 0 16,3 26 0-1,0 15-3-15,7 18-1 0,7 15-4 16,21 2 0-16,22 3-4 16,27 7-1-16,-42-50-1337 15</inkml:trace>
  <inkml:trace contextRef="#ctx0" brushRef="#br0" timeOffset="43998.12">29916 893 1130 0,'0'0'0'15,"0"0"43"-15,0 0 2 16,0 0 36-16,0 0 0 16,0 0-15-16,0 0 1 15,0 0-32-15,0 0 1 16,85 23-12 0,-5-18 0-16,-80-5-1249 0</inkml:trace>
  <inkml:trace contextRef="#ctx0" brushRef="#br0" timeOffset="44307.86">30487 619 1067 0,'0'0'0'0,"0"0"10"0,0 0 0 16,-3-23 16-16,3 23 0 15,0 0 21-15,-10 0 0 16,3 15-10-16,-11 13 0 15,1 17-5-15,10 10 2 16,11 1-3-16,16-1 1 16,10-7-6-16,8 2 1 15,4 1-2-15,10 4 2 16,-2-10-3-16,-8-2 0 16,-9-5-3-16,-16-3 1 15,-14-15-2-15,-13-7 1 16,-8-3-2-16,-14-10 0 15,-18-10 0-15,3-18 0 0,2-17-3 16,18-11 1-16,14 1-2 16,11-15 2-16,2 70-1378 15</inkml:trace>
  <inkml:trace contextRef="#ctx0" brushRef="#br0" timeOffset="44467.14">30629 533 1080 0,'0'0'0'15,"55"-5"0"-15,-3 0 0 16,3 5-2-16,14 0 1 15,1 5 3-15,-5 13 1 16,-10-3 8-16,-8 7 0 16,-7 1 10-16,-8 5 0 15,-32-28-881-15</inkml:trace>
  <inkml:trace contextRef="#ctx0" brushRef="#br0" timeOffset="45023.47">31314 800 829 0,'10'-5'0'0,"9"-3"50"0,9-2 1 16,-3 5 15-16,-5 5 1 16,-5 5-13-16,-3 13 1 15,-2 14-17-15,-10 19 2 0,-17 14-15 0,-8 1 1 16,-10-11-4-16,-2-15 0 15,12-12-4-15,5-8 0 32,20-20-1-32,0 0 1 0,0 0-1 0,30-28 0 15,14-14 10-15,4-14 0 16,-1 6 10-16,-7 7 2 16,-8-2-1-16,-7 12 0 15,-10 16-3-15,-15 17 1 16,13-5-10-16,-13 12 1 15,-10 26-6-15,0 15 0 16,2 2-9-16,1-5 2 16,2-7-5-1,7-10 0-15,3-13-3 16,-5-15 1-16,18 12-1 16,-3-12-1-16,9-10 1 15,6-7 0-15,8-16-2 16,-1-7 2-16,-7 2-2 0,2-7 2 15,-2 7 2-15,-5 5 1 16,-5 18 2-16,-8 15 0 16,-7 10 0-16,-5 23 1 15,-2 17-1-15,2 5 0 16,12 1-2-16,13-18 0 16,18-11-2-16,9-4 1 15,8-18-4-15,0-10 1 16,-6-13-1-16,1-9 0 15,-55 27-1547-15</inkml:trace>
  <inkml:trace contextRef="#ctx1" brushRef="#br0" timeOffset="14569.99">31525 17586 0,'0'0'0,"0"0"0,0 0 0,0 0 0,0 0 16</inkml:trace>
  <inkml:trace contextRef="#ctx1" brushRef="#br0" timeOffset="16742.14">7617 10716 0,'0'0'0,"0"0"0,0 13 0,0-13 16,0 14-16,0-14 16,0 13-16,0-13 0,-13 0 0</inkml:trace>
  <inkml:trace contextRef="#ctx1" brushRef="#br0" timeOffset="17775.91">8507 9481 0,'0'0'0,"79"0"15,1 0-15</inkml:trace>
  <inkml:trace contextRef="#ctx0" brushRef="#br0" timeOffset="53212.93">2626 3429 363 0,'0'0'0'0,"0"0"11"16,0 0 2-16,-5 28 26 15,5-28 0-15,5 17 20 16,10-12 0-16,12 3 15 15,28-6 1-15,32-12-33 0,13-12 0 16,17-11 1-16,-3-15 0 16,1 3-7-16,-3-1 0 15,-17 4-2-15,-11 14 1 16,-19 5-3-16,-27 8 0 16,-24 15-5-16,-23 15 1 15,-24 18-4-15,-24 7 0 16,-20 3 1-16,-6-5 0 15,-1 2-5-15,-3-7 0 16,-6 0-10-16,-1 4 1 16,-13 9-5-16,10-1 0 15,12-12-6-15,8 7 1 0,27 3-1 16,18-11 0 0,17-9-1-16,15-23 1 0,27 0-1 15,30-23-1-15,43-19 1 16,27-9 0-16,20 1 1 15,0-10 1-15,7-13 7 16,-14-5 1-16,-16 7 11 0,-24 11 1 16,-33 19 8-1,-17 14 0-15,-50 27-1113 0</inkml:trace>
  <inkml:trace contextRef="#ctx1" brushRef="#br0" timeOffset="18554.84">8879 7039 0,'0'0'0</inkml:trace>
  <inkml:trace contextRef="#ctx0" brushRef="#br0" timeOffset="54762.71">25289 7973 552 0,'0'0'0'0,"0"0"28"15,0 0 1-15,0 0 53 16,0 0 0 0,0 0 19-16,0 0 0 0,0 0-19 15,0 0 1-15,67 32-40 16,-4-24 2-16,16-11-14 0,16-12 0 15,12-2 15-15,-7-9 1 16,-18 1 1-16,-12 0 2 16,-18 2 6-1,-17 11 0-15,-15 2-8 0,-5 5 2 16,-15 5-17-16,0 0 1 16,0 0-9-16,-8 15 0 15,-9 8-5-15,-13 9-1 16,30-32-1405-16</inkml:trace>
  <inkml:trace contextRef="#ctx0" brushRef="#br0" timeOffset="55062.16">25747 8056 1054 0,'0'0'0'0,"-2"-23"14"15,2 3-1-15,-3 7 2 16,3 1 1-1,0 12 21-15,0-10 0 0,0 10 3 16,0 0 2-16,3 17-3 0,9 16 0 16,6 27-3-16,-1 3 1 15,1 8-4-15,-6-6 0 16,-2-5-6-16,0-9 1 31,-2-14-4-31,-1-4 1 0,-2-8-2 0,-10-5 2 16,-7-2-3-16,-1-8 1 15,13-10-5-15,5 8 1 16,-5-8-1309-16</inkml:trace>
  <inkml:trace contextRef="#ctx0" brushRef="#br0" timeOffset="55282.07">26099 8262 1117 0,'0'0'0'0,"12"-25"14"16,-5 10-1-16,6 7 4 15,-3 3 0-15,-10 5 29 16,10 5 0-16,-5 8 0 16,2 14 0-16,8 24-1 15,-5 9 1-15,-2-5 1 16,-6-9 1-16,1 1-9 15,-1-11 1-15,3-6-9 0,3-7 2 16,-8-23-1303-16</inkml:trace>
  <inkml:trace contextRef="#ctx0" brushRef="#br0" timeOffset="57770.82">26186 8290 426 0,'0'0'0'16,"0"0"18"-16,0 0 1 15,22-26 31-15,-22 26 1 16,13 0-1-16,-13 0 2 16,10 3-17-16,2 12 0 0,8 8-13 15,-3 9 1-15,-9 6-7 16,-6-3 2-16,-7-4-4 15,-2-4 0-15,-11 1-1 16,-1-5-1-16,4-6 5 16,0-12 1-16,15-5 10 15,-13 3 0-15,13-3 17 16,-2-13 1-16,4-5 9 16,8-19 0-16,8-14 5 0,2 1 1 15,2 7-10-15,-10 16-1 16,-7 12-6-16,-5 15 1 15,10 0-14-15,-2 10 1 32,2 7-10-32,-3 13 2 0,-4 11-9 0,-6 1 2 31,1-9-7-31,-8-5 0 16,-8-6-3-16,1 1 1 15,-8-10-3-15,3 2 1 16,-6-5 0-16,3-5-1 15,5-8 2-15,3-4 1 16,2-3 1-16,5-8 1 16,-2-10 1-16,9-4 0 0,6-14 3 15,9 4-1-15,3 1 2 16,10 9 1-16,2 9-1 16,6 13 1-16,4 5-4 15,3 10 1-15,7 18-3 16,-2 14 0-16,-10 14-2 15,-13 9 0-15,-12 13-4 16,-22-2 1-16,-18 2-3 0,-15 4 0 16,-2 12-1-16,-11-1 0 15,1-5 1-15,2-15-1 16,16-21 0-16,6-14 0 16,13-15 1-16,8-13 0 15,12-5 4-15,5-33 1 16,12-30 4-16,13-12 0 15,10-8 9-15,7 7 1 16,6 21 8-16,1 20 1 16,4 17-3-16,-1 20 1 15,-10 14-3-15,1 11 1 16,-11 6-6-16,-5 7 0 0,1-2-8 16,-11-10 2-16,-4-13-6 15,-9-10-1-15,1-10-3 16,3-10-1-16,-13 15-1675 15</inkml:trace>
  <inkml:trace contextRef="#ctx0" brushRef="#br0" timeOffset="58180.15">26759 7570 866 0,'0'0'0'16,"0"0"65"-16,19-28 0 15,-1 21 23-15,4 2-1 16,11-10-47-16,17 5 2 16,-3 7-24-16,-2 3 1 15,-10 0-7-15,-11 3 1 16,-6-1-4-16,-18-2 1 15,7 13-2-15,-14 9-1 0,-23 21-2 16,-10 7 1-16,-7 6-6 16,-5-8 0-16,2-8-6 15,15-7 0-15,20-6-12 16,5-4 2-16,12-6-7 16,11-1 2-16,7-6 11 15,12-3 0-15,20-7 10 16,1-7 0-16,-1-1 6 15,-10-4 1-15,-14-4 17 16,-8 4-1-16,-20 12-1006 0</inkml:trace>
  <inkml:trace contextRef="#ctx0" brushRef="#br0" timeOffset="58748.37">27658 7205 752 0,'0'0'0'15,"2"-45"79"-15,1 2 1 16,-1 3 15-16,-2-3 2 16,-5 8-27-16,5 5 1 15,5 5-9-15,3 9 1 16,-8 16-13-16,19 6 2 16,-4 21-5-16,0 29 1 15,3 22-9-15,-1 2 1 16,1 6-9-16,-1-11 2 15,-7 3-10-15,0-15 1 16,-5-3-5-16,0-12 0 0,2-18-1 16,-7-10 0-16,0-20-1 15,18-10 1-15,4-22-6 16,11-9 1-16,7-14-7 16,-3-5 0-16,-37 60-1434 15</inkml:trace>
  <inkml:trace contextRef="#ctx0" brushRef="#br0" timeOffset="59040.28">28131 6944 1080 0,'0'0'0'16,"0"0"0"-16,17-38 0 0,-22 28 0 0,5 10 0 15,-10-5 5-15,10 5-1 16,-10 2 8-16,-5 11 1 16,-5 15 13-16,3 14-1 15,7 9 9-15,10 4 0 16,13 0-1-16,16-4 1 15,11-6-6 1,13 0 1-16,6-7-2 16,-4 5 1-16,-8-6-1 15,-9 4 0-15,-11-14-5 0,-9 1-1 16,-11-10 4-16,-9 2 0 16,-11 2 3-16,-19-12 2 15,-21-4-6 1,-6-17 2-16,-6-21-2 0,5-11-1 15,20-7-4-15,15-11 0 16,25 61-1334-16</inkml:trace>
  <inkml:trace contextRef="#ctx0" brushRef="#br0" timeOffset="59438.01">28206 6886 979 0,'29'-3'0'15,"31"-7"8"-15,12-2 0 0,3-4 4 16,0 1 1-16,-13 8 1 15,0 2 2-15,-12 0-6 16,-3 0 0-16,-17 2 0 16,-10 3 0-16,-20 0 1 0,10 13 2 31,-12-1-3-31,-11 21 0 0,-7 20-1 0,-5 15 1 16,-2-3-3-16,7 1 0 15,10-6-3-15,5-5 2 16,10-9-3-16,10-14 0 15,20-9 1-15,12-13-1 16,18-10 2 0,2-10 0-16,-4-18 5 0,-9-4 0 15,-16-9 5-15,-11-1 1 16,-9-4 7-16,-13-1 2 16,-15-9 6-16,-10 6 2 31,-15 2 2-31,-13 18 0 0,-16 15 4 0,4 20 0 31,3 15-4-31,14 15 1 0,13 13-4 16,18 2 1-16,12-50-1269 15</inkml:trace>
  <inkml:trace contextRef="#ctx0" brushRef="#br0" timeOffset="59788.14">29369 6828 1054 0,'0'0'0'16,"19"-28"25"-16,-6 13 0 16,-13-3 19-16,0 18-1 15,0 0-7-15,-17 5 1 16,-13 23-20-16,-13 12 1 16,6 13-8-16,-3 15 1 15,8-2-7-15,7 7 0 16,7-13-2-16,8-10 1 15,20-9-2-15,5-14 0 16,5-12 0-16,13-15 0 16,19-15 5-16,0-10 0 15,1-13 21-15,-11-12 0 16,-17-5 12-16,-15-11-1 0,-15 6 2 16,-15-6 2-16,-15 11-6 15,-12 10 1-15,4 7-5 16,13 20 2-16,13 13-12 15,-3 10 1-15,20-5-10 16,-10 18 1-16,10-18-1344 0</inkml:trace>
  <inkml:trace contextRef="#ctx0" brushRef="#br0" timeOffset="60138.94">29814 6237 904 0,'0'0'0'16,"0"0"12"-16,0-33 1 15,0 33 11-15,0-13 2 16,0 13-5-16,0 8 2 16,-2 25-13-16,-1 22 1 15,3 8-5-15,3 0-1 16,2-13-1-16,-3-15 0 15,3-12 0-15,0-13-1 16,-5-10 2-16,0 0-1 16,15-10 7-16,-5-15 0 15,-2-18 7-15,-6-12 2 16,-4-1 2-16,-8 16 0 16,2 10 1-16,-4 12-1 15,12 18 2-15,0 0 1 0,-13 13-7 0,8 22-1 16,5-35-1002-16</inkml:trace>
  <inkml:trace contextRef="#ctx0" brushRef="#br0" timeOffset="60450.58">30395 6591 803 0,'0'0'0'16,"5"-40"29"-16,-5 12 0 15,-5-2 24-15,-3 13 0 16,3 4-14-16,-10 8 2 16,-7 13-11-16,-18 17 1 15,-22 20-9-15,-1 20 0 16,6 1-3-16,17 7 1 16,23-5-3-16,17-3 0 15,30-10 1-15,15-7 1 16,12-12 1-16,5-16 1 15,8-8 8-15,2-12 0 16,0 0 16-16,-9-15-1 16,6-2 6-16,-21-6 0 15,-31 5-5-15,-19 8 1 16,2 10-1278-16</inkml:trace>
  <inkml:trace contextRef="#ctx0" brushRef="#br0" timeOffset="61079.74">27334 8350 892 0,'0'0'0'0,"0"0"54"0,0 0 0 15,0 0-16-15,15-25 0 16,-3 20 2-16,23 0 2 16,40 0-10-16,0-8 2 15,-8 3-6-15,-7 5 0 16,-13 5 6-16,-17 0-1 31,-15 5-1-31,-15-5 0 0,2 23-5 16,-19-3 1-16,-26 20-17 15,-11 0 1-15,-1 3-12 16,8-5 1-16,14-5-3 16,6-11-1-16,17-9-8 15,10-13 0-15,20 0-4 16,17-10 1-16,18-3 9 15,10-10 2-15,-8-4 3 0,-15 2 0 16,-12 7 7-16,-10 5 0 16,-5 8 16-16,-15 5-1121 15</inkml:trace>
  <inkml:trace contextRef="#ctx1" brushRef="#br0" timeOffset="29307">32880 14661 0,'0'0'0,"0"0"0,0 0 0</inkml:trace>
  <inkml:trace contextRef="#ctx0" brushRef="#br0" timeOffset="64521.04">28295 8149 728 0,'0'0'0'16,"0"0"40"-16,15-33 2 15,-5 15 60-15,0 3 1 16,-5-2-8-16,0-1 2 16,0 8-32-16,-5 10 1 0,5-10-25 15,-5 10-1-15,2 10-10 16,-2 18 2-16,0 22-10 15,0 13 2-15,3 2-6 16,4-4 0-16,3 4-4 0,-5-10 2 16,3 1-4-16,-1-6 2 15,3-12-3-15,0-8 1 16,-5-5 1-16,3-10 0 16,-3-2 0-16,-5-13-1 15,5 7-1-15,-5-7 1 16,12 3-1-16,11-13 0 15,-23 10-1315-15</inkml:trace>
  <inkml:trace contextRef="#ctx0" brushRef="#br0" timeOffset="64803.28">28609 8048 954 0,'0'0'0'0,"0"0"25"0,17-35 1 16,1 22 5-16,2-2 2 15,7 3 1-15,8-4 0 16,-3 14-10-16,6 10 1 16,-3 12-5-16,-1 10 0 15,6 18-3-15,-12 7 0 16,-8 5 2 0,-10 1 0-16,-8-3-1 15,-4-1 1-15,-6-4-1 16,-2 0 1-16,-10-8-1 0,5-7 1 15,-2-15-1-15,2-11 1 16,2-7-1-16,1-7 0 16,12 2-1130-1</inkml:trace>
  <inkml:trace contextRef="#ctx0" brushRef="#br0" timeOffset="64944.38">28664 8352 904 0,'0'0'0'16,"12"0"0"-16,-2 0 1 15,8-2 0-15,11-1 0 16,11 3 6-16,8 0 0 16,9 3 1-16,-7 5 0 15,-50-8-712-15</inkml:trace>
  <inkml:trace contextRef="#ctx0" brushRef="#br0" timeOffset="65598.11">29311 7930 627 0,'0'0'0'16,"0"0"27"-16,38-35 0 15,-21 17 29-15,8-2 0 0,5 7-6 16,7 3 2-16,13-7-16 16,-3 7 0-16,-9 4-3 15,-8 17 1-15,-8 1-7 16,-7 13 1-16,-5 11-4 15,-10 14 0-15,-18 10-5 16,-9 6 2-16,-18-3-6 0,-12 7 2 16,-8-10-1-1,8-14 1-15,15-4 6 0,12-9 1 16,17-15 4-16,13-18 0 16,-10 10 0-16,23-10 1 15,17 0 3-15,17-10-1 16,25-8 5-16,8-5 0 15,-5 3 0-15,-11 5 1 16,-9 8-7-16,-8-3 2 16,-9 2-9-16,-8 3 2 15,-5-5-13-15,-5 5 1 16,-20 5-1323-16</inkml:trace>
  <inkml:trace contextRef="#ctx0" brushRef="#br0" timeOffset="66055.03">29894 7801 992 0,'5'-12'0'0,"5"-11"16"0,10-7 2 31,10-5 16-31,10-3 0 16,17 15 8-16,5 13 1 15,-2 3-12-15,-10 14 1 16,-10 16-6-16,-15 10-1 15,-6 5-2-15,-11 12 0 0,-13 5-6 16,-12-5 0-16,-8 1-3 16,0-8 0-1,-3-16-2-15,11 1 1 0,-1-15-2 16,8-6 0-16,10-7-1 16,0 0 2-16,0 0 3 15,23-10 1-15,9-13 3 16,8-2 1-16,-3 8 3 0,-4-1-1 15,-8 13 2-15,5 7 0 16,2 6-6-16,-2 10 0 16,-5 4-4-16,-10 6-1 15,-5 10-5-15,-10-3 1 16,-15 8-4-16,-5-3 0 16,-10 3-1-16,-2-8 0 15,7-10-1-15,5-2 2 16,5-8 1-16,5-3-1 15,10-12 0-15,-13 0 0 16,13 0 1-16,0-15 1 16,0 15-1337-16</inkml:trace>
  <inkml:trace contextRef="#ctx0" brushRef="#br0" timeOffset="66319.13">30783 7525 866 0,'0'0'0'15,"8"-38"17"-15,-3 10 1 16,2 6 0-16,1-1 0 16,-3 8 31-16,-5 15 0 15,0-13 10-15,0 13-1 16,0 0-5 0,2 23-1-16,10 17-8 15,-7 31 1-15,3 7-8 16,-1 10 1-16,1-5-9 0,2-5 2 15,-5-8-7-15,7-14 2 16,6-19-6-16,-1-14 1 16,1-23-6-1,1-15 2-15,-19 15-1221 0</inkml:trace>
  <inkml:trace contextRef="#ctx0" brushRef="#br0" timeOffset="66609.38">31164 7492 916 0,'0'0'0'15,"0"0"8"-15,0 0 0 16,5-23 3-16,-5 23 0 16,0 0 14-16,-10 8 1 15,-2 7-1-15,-16 8-1 16,-19 14 4-16,2 6 0 0,13 8 1 0,4-1 0 16,13-15 2-16,8-2 2 15,7-11-3-15,12-1 0 16,6-6-1-16,14 5 1 15,23 0-8-15,12 3 2 16,3-8-1-16,0-3 1 16,0-2 5-16,4-2 0 15,-16 2 3-15,-16 0 0 16,-15-3 0-16,-7-4-1 16,-20-3-1253-1</inkml:trace>
  <inkml:trace contextRef="#ctx1" brushRef="#br0" timeOffset="34956.92">32189 17545 0,'0'0'0,"0"0"0,14 14 0,39-14 15,0 13-15,27 1 16,26-1-16,-26 1 0,-1-1 16,1 0-16,-14 1 0,14-1 15,0 1-15,-40-14 16,-14 0-16</inkml:trace>
  <inkml:trace contextRef="#ctx0" brushRef="#br0" timeOffset="73507.47">26094 11195 515 0,'0'0'0'0,"0"0"19"15,-8 31 0-15,8-31 39 16,-5 12 2-16,5-12 32 16,0 0 0-16,0 0-3 15,5 10 1-15,-5-10-36 16,30 0 1-16,12-15-9 0,21-13 1 16,6 6 1-16,6-6 1 15,2 0-7-15,-7 1 1 16,0-6-4-16,-11 0 2 15,-4 6-7-15,-10-1 1 32,-15 5-3-32,-10 8 0 0,-20 15 1 0,15-12-1 15,-15 12-1-15,0 0 0 16,0 0-2-16,0 0 0 16,0 0-6-16,0 0 0 15,0 0-1420-15</inkml:trace>
  <inkml:trace contextRef="#ctx0" brushRef="#br0" timeOffset="73784.48">26557 11082 1143 0,'0'0'0'0,"0"0"24"15,-8-10-1-15,8 10 29 16,0 0-1-16,0-12 18 15,0 12-1-15,0 0-15 0,0 0 1 16,3 15-9-16,7 17 0 16,5 24-4-16,0 14 1 15,-5-4-10-15,-3 7 1 16,3 5-9-16,3-6 1 16,-11-14-3-16,1-17 0 15,-3-14-4-15,-3-9 0 16,1-3-6-16,2-15 2 15,-8 13-3-15,8-13 1 16,0 0-1477-16</inkml:trace>
  <inkml:trace contextRef="#ctx0" brushRef="#br0" timeOffset="74052.45">26958 11299 1004 0,'0'0'0'0,"0"0"54"15,15-38 1-15,-3 15 12 16,-7 1 0-16,0 11 1 16,-5 11 0-16,0 0-11 15,8 38 2-15,-3 13-14 0,0 21 1 16,-5 14-8 0,0 0 0-16,0-16-4 0,-3-15 0 15,6-17-6-15,-1-18 1 16,1-5-6-16,-3-15 2 15,0 0-4-15,22 5 2 16,3-17-3-16,5-16 0 16,-30 28-1463-16</inkml:trace>
  <inkml:trace contextRef="#ctx0" brushRef="#br0" timeOffset="74386.28">27207 11143 1093 0,'0'0'0'16,"0"0"10"-16,30-13 1 0,-3 5 9 16,13-7 0-16,10-5 8 15,5 0 0-15,-6-3 5 16,-9 11 1-16,-12 9-1 16,-11 6 1-16,-7 4-7 15,-10-7 0-15,-10 18-6 16,-15 2 2-16,-22 8-17 15,-8 2 1-15,3-5-6 16,19 3 1-16,6 5-2 0,10-1 0 16,7-9 0-16,5-11 0 15,5-12 0-15,2 13 0 16,-2-13 4-16,18-2 0 16,-1-3 11-16,15-11 1 15,26-14 5-15,14 0 1 16,-72 30-1178-16</inkml:trace>
  <inkml:trace contextRef="#ctx0" brushRef="#br0" timeOffset="74897.78">27862 10531 1004 0,'0'0'0'16,"0"0"37"-16,27-22 0 16,-12 4 25-16,5 3-1 15,10-8-22-15,10-4 0 0,7 6-8 16,3 9 1-16,2-3-3 16,3 7 1-16,0 3-2 15,-13 5 0-15,-17 0 0 0,-5 10 1 16,-8 8-2-16,-4 17 1 15,-1 20-3-15,-7 8 0 16,-10-5-3-16,-2 8 1 16,-3 12-3-16,0 7 1 15,3-2-3-15,-1-10 0 16,1-18-1-16,2-17 1 16,5-15-1-16,0-6 1 15,5-17-1-15,0 11 1 16,0-11-2-16,10 0 2 15,-10 0-1428-15</inkml:trace>
  <inkml:trace contextRef="#ctx0" brushRef="#br0" timeOffset="75322.39">28128 10745 1117 0,'0'0'0'0,"0"0"16"16,53-5 0-16,16 0 4 15,6-15 1-15,-10-8 16 0,5-5 1 16,-1-7-10-16,-1 3 0 16,-6 6-4-16,-7 6 1 15,-8-3-1-15,-15-2 1 16,-14-7 0-16,-18-9 1 16,-8-2-1-16,-4 6 1 15,-1 17-4 1,3 9-1-16,-2 11-3 0,2 10 0 15,-5 6-6-15,-2 16 2 16,4 11-5-16,8 7 1 16,10-17-3-16,5 2 1 15,12 5-2-15,8 11 1 16,10-1-3-16,3 3 1 16,4-3-1-16,-5-7 2 15,-7-1 0-15,-5-1 1 16,-23-4 0-16,-12-4 1 0,-14-5 1 15,-19-3 1-15,-17-8 0 16,-9-9 0-16,1-16-2 16,6-9 1-16,57 22-1342 15</inkml:trace>
  <inkml:trace contextRef="#ctx0" brushRef="#br0" timeOffset="75480.95">28736 10353 1143 0,'0'0'0'15,"75"-16"16"-15,-13 4 1 16,5-8 18 0,0-8 2-16,-14 5 2 0,-8 8 0 15,-11 10-11-15,-4 5 0 16,-12 5-6-16,4 10 2 16,-22-15-1096-16</inkml:trace>
  <inkml:trace contextRef="#ctx0" brushRef="#br0" timeOffset="75868.83">29503 10214 791 0,'-2'-10'0'0,"2"-5"37"16,0-3 1-16,0-2 30 15,-3 8 2 1,3 12-7-16,-5-13 0 0,5 13-21 0,-15 13 1 15,-5 22-12-15,-5 18 2 32,-5 10-7-32,3 7 1 15,7-4-5-15,8-9 0 16,12-1-1-16,17-13 0 0,18-18-3 16,12-8 0-16,16-17 3 15,-4-17 2 1,-6-3 2-16,-11-16 2 15,-12 1 0-15,-15-5 0 0,-8-3 6 16,-9-10 0-16,-11-5-1 0,-12-4 0 16,-12 1-1-16,-10 13-1 15,-1 16-4-15,4 14 1 16,14 15-4-16,7 11 1 16,11-3-5-16,9 10 0 15,3-15-1470-15</inkml:trace>
  <inkml:trace contextRef="#ctx0" brushRef="#br0" timeOffset="76176.7">29839 9724 1004 0,'0'0'0'15,"0"0"7"-15,0 0 0 16,0 0 8-16,0 0 1 0,0 0-4 15,0 0 0-15,-5 45-9 16,5-7 0-16,5 2-2 16,0-10 0-1,-5-10-1-15,3-10 0 16,-3-10 0-16,0 0 0 16,0 0 1-16,12 5 2 15,-4-17 2-15,2-8 2 16,0-13 11-16,-5-2 0 15,-10 4 10-15,0 19 1 16,5 12 4-16,0 0 0 0,-10-5-1 16,0 25 0-16,10-20-1023 15</inkml:trace>
  <inkml:trace contextRef="#ctx0" brushRef="#br0" timeOffset="76478.58">30253 9940 1004 0,'0'0'0'16,"0"0"22"-16,-10-35 1 15,0 20 21-15,-3 5-1 16,-4 7 18-16,-25 16 1 16,-21 14-22-16,-1 24 2 15,11 9-11-15,16 8 0 16,12 7-1-16,12-7-1 15,16 3-2-15,17-16 1 16,17-12 2-16,23-13 0 16,22-15-1-16,8-10 1 0,-18-10-2 15,0-7 1-15,-7-8 1 16,-5-8 2-16,-60 28-1349 16</inkml:trace>
  <inkml:trace contextRef="#ctx1" brushRef="#br0" timeOffset="43259.93">32243 17478 0,'0'0'0,"146"-644"0,0 0 0,0 0 16,0 0-1,-106 483 1,-80 322-1,40-161 1,13 0 0,1 0-1,-1 0 1,40 0 0,13-13 15,41-14-16,25-13 1,41-14 0,-13 0-1,12 14-15,-66 13 32,-26 0-32,-27 14 31,-26 0-31,-1-1 31,1 14-31,0-13 31,-14 13-31,0-14 32,0 14-32,1-13 31,-1 13-31,-13 0 15,0 0 1,0 0 0,13 0-16,14-14 31,-1 1-15,14 0-1,13 13-15,-26-14 31,-14 14-31,-13 0 32,0 0-32,0 0 31,-13 0-31,0 0 31,13 0-31,0 0 31,13 0-31,0 0 32,0 0-32,1 0 15,-14 0-15</inkml:trace>
  <inkml:trace contextRef="#ctx1" brushRef="#br0" timeOffset="48098.89">33531 16969 0,'0'0'0,"0"0"0,0 0 0,0 13 15,13 0-15,1 1 0,-1 13 0,0-14 16,-13 14-16,0 0 31,13 0-31,-13-1 0,0-12 0,0-1 16,0-13-16,0 14 0,-13 12 15,0-12-15,13-1 0</inkml:trace>
  <inkml:trace contextRef="#ctx0" brushRef="#br0" timeOffset="83353.07">28651 11321 916 0,'0'0'0'16,"0"0"53"-16,0 0 0 16,0 0 75-16,0 0 0 0,0 0-23 15,0 0 1-15,0 0-44 16,0 0 2-16,0 0-25 16,3 83 0-1,-8-5-9-15,2 10 0 0,-2-10-5 16,-7-7 0-16,7-6-4 15,2-10 2-15,3-19-3 16,0-9 0 0,3-7 1-16,4-7 2 15,3-8-3-15,18-17 1 0,34-24-3 16,8-9 0-16,-70 45-1525 16</inkml:trace>
  <inkml:trace contextRef="#ctx0" brushRef="#br0" timeOffset="83637.89">29080 11266 1306 0,'0'0'0'0,"0"0"9"16,0 0 0-16,0 0 3 0,0 0 0 31,-43 45 11-31,8 21 0 0,1 17-2 0,6 10-1 16,8-15 9-16,10-13 0 16,5-15 1-16,10-9 1 15,3-16 1-15,14-13 2 16,11-7-3-16,11-10 2 15,6-10-4-15,0-12 1 16,-13-9 5-16,-17-9 0 16,-10-18 6-16,-15-10 1 15,-12-12-2-15,-13-3 1 16,-10 5-2-16,5 27 0 16,20 31-4-16,0 20 0 15,15 5-25-15,5 30 1 0,-5-30-1621 16</inkml:trace>
  <inkml:trace contextRef="#ctx0" brushRef="#br0" timeOffset="83906.26">29314 11288 1168 0,'15'-7'0'0,"15"-3"9"0,14-5 1 16,11 2 11-16,7-2 2 31,-12 8 5-31,-10 12 0 0,-17 12-5 0,-16 18 2 16,-14 18-2-16,-16 13 2 15,-17 7 0-15,-10 10 1 16,-9-15 2-16,9-3 1 16,15-17-1-16,15-8 1 31,13-12 5-31,17-13-1 16,17-3 6-16,20-9-1 15,21-11 0-15,6-9 0 16,-9-6 2-16,-8-7 2 15,-2-10-6-15,-10-6 0 16,-45 46-1478-16</inkml:trace>
  <inkml:trace contextRef="#ctx0" brushRef="#br0" timeOffset="84289.02">29996 11155 1155 0,'0'0'0'0,"33"-22"15"0,4 4 1 15,10-2-6-15,1-3 1 16,-6 13 8-16,-10 15 1 15,-7 5-6-15,-12 20 0 16,-6 21 2-16,-12 9 0 16,-17 0 3-16,-13-4 0 15,-10-1 0-15,0-7 1 16,8-10 1-16,12-11 2 16,12-14-2-16,13-13 1 15,0 0 0-15,13 5 0 0,9-20 5 0,16-8 0 16,11-7 0-16,-1 5 0 15,-8 7 3-15,-8 8 1 16,-5 8-2-16,-9 9 1 16,-6 8-6-16,-4 13-1 15,-3 22-6-15,-10 6 0 16,-10-6-5-16,-8-10 1 16,-6-5-7-1,-4-7 2-15,-12-5 2 0,-2-6 1 16,2-9-2-16,15-6 1 15,18-7-3-15,27-10 2 16,-15 15-1448-16</inkml:trace>
  <inkml:trace contextRef="#ctx0" brushRef="#br0" timeOffset="84547.47">30848 10770 1155 0,'0'0'0'0,"10"-35"27"15,0 2 0-15,-5 11 33 16,-5 4 0-16,0 18 9 16,0 0 0-1,7 18-19-15,-4 27 0 0,-3 43-11 16,-5 15 1-16,0 3-7 0,-8 2 2 16,1-10-7-16,-3-5 1 15,-5-2-4-15,10-16 0 31,13-27-4-31,9-20 2 16,-12-28-1423-16</inkml:trace>
  <inkml:trace contextRef="#ctx0" brushRef="#br0" timeOffset="84855.4">31172 10856 1080 0,'0'0'0'0,"0"0"34"0,0 0 1 16,0 0 18-16,0 0 2 15,0 0-13-15,-5 22 1 16,-20 19-20-16,-13 9 2 16,-1-2-6-16,6-8 1 15,8-7 0-15,13-8 1 16,2-7 1-16,10-6 0 16,2-2 5-16,16-2 0 15,2 7 3-15,22 2 0 16,13 1 6-16,7-3 0 15,-2 0 6-15,0-7 1 16,12 2 2-16,-10-5 0 16,-12 2-4-16,-13-4 1 15,-12-6-10-15,-5-4 2 0,-2 2-6 16,21-18 0-16,-39 23-1589 16</inkml:trace>
  <inkml:trace contextRef="#ctx1" brushRef="#br0" timeOffset="52577.4">30210 17371 0,'0'0'0</inkml:trace>
  <inkml:trace contextRef="#ctx0" brushRef="#br0" timeOffset="89079.39">25991 12194 124 0,'0'0'0'16,"0"0"-1"-16,0 0 1 15,0 0 0-15,0 0 0 16,0 0-93-16</inkml:trace>
  <inkml:trace contextRef="#ctx0" brushRef="#br0" timeOffset="91275.39">26945 10951 363 0,'0'0'0'16,"0"0"10"-16,0 0 0 15,0 0-5-15,0 0-1 0,0 0 12 16,0 0 1-16,0 0 21 16,0 0 1-1,0 0 15-15,0 0 1 0,0 0 2 16,0 0 2-16,0 0 7 16,0 0 0-16,0 0-2 15,0 0 1-15,0 0-10 0,0 0 1 16,0 0-9-16,0 0 2 15,25 5-11-15,-25-5 1 16,0 0-5-16,0 0-1 16,10 8-5-16,-10-8 1 15,0 0 3-15,0 0 1 16,10 7 4-16,-10-7 0 16,0 0 3-16,0 0 0 15,0-10-4-15,0 10 0 16,0 0-3-1,-5-10 0-15,5 10-1349 0</inkml:trace>
  <inkml:trace contextRef="#ctx0" brushRef="#br0" timeOffset="91689.81">27202 9603 452 0,'0'0'0'0,"0"0"26"15,0 0 0-15,0 0-3 16,0 0-1-16,0 0-22 16,0 0 1-16,0 0-415 15</inkml:trace>
  <inkml:trace contextRef="#ctx1" brushRef="#br0" timeOffset="89141.32">13328 11024 0,'0'0'16,"14"0"-16,-1 0 0,0 0 0,14-13 0,-1-1 0,14 1 16,27 13-16,-1-13 15,0-1-15</inkml:trace>
  <inkml:trace contextRef="#ctx1" brushRef="#br0" timeOffset="89221.45">17233 14567 0,'0'0'0,"-79"107"0,79-107 0,-67 121 0</inkml:trace>
  <inkml:trace contextRef="#ctx0" brushRef="#br0" timeOffset="124690.33">8690 4337 1231 0,'0'0'0'0,"0"0"35"0,13-40 2 16,-8 12 56-16,-3-5-1 15,-4 6-16-15,-11 9 0 16,1 8-38-16,-11 0 0 16,-9 5-12-16,-10 10 1 15,-16 13-10-15,4 14 1 16,4 11-3-16,2 13-1 15,1 14-4-15,2 10 1 16,5 14-3-16,11 4 0 16,1-8-1-16,16-7 0 15,2-2-2-15,15-13 2 0,15 2-1 16,19-14-1-16,11-6 1 16,15-12-1-16,12-21 1 15,8-17 1-15,12-17 1 16,3-26 0-16,-11-13-1 15,-6-17 2-15,-9-7-2 16,-21-1 1 0,-9 6 0-16,-14-8 0 0,-17-15 1 15,-18-3 0-15,-13 1 2 16,-17 1 0-16,-4 26 0 16,-9 13 0-16,-9 17 1 0,-8 18-1 15,-5 15-2-15,3 18 0 16,0 14-4-16,15 11 1 15,7 15-1 1,22 12-1-16,9 8-2 16,14 5 2-16,22 8-2 15,20-3 0-15,11-5-1 16,11-3 0-16,9-7 1 16,1-5-1-16,-16 2-1 15,-9 3 1-15,-1-10-1 0,-16 5 1 16,-10-5-1-16,-17-3 0 15,-10-10 0-15,-5-12 0 16,1-8 0-16,1-2 0 16,3-3 0-16,0-3 0 15,5-12-1601-15</inkml:trace>
  <inkml:trace contextRef="#ctx1" brushRef="#br0" timeOffset="90565.69">14776 8475 0,'0'0'0</inkml:trace>
  <inkml:trace contextRef="#ctx0" brushRef="#br0" timeOffset="126094.65">9577 5132 1206 0,'0'0'0'16,"0"-33"41"-16,2 16 1 16,8-8 34-16,0 7 2 15,-5 8-21-15,-5 10 0 16,10-3-20-16,-2 21 0 16,7 20-12-16,0 17 0 15,-10 13-4-15,-5 3 1 16,0-9-1-16,0-14-1 15,5-10-3-15,-1-10-1 16,4-16-1-16,-8-12 0 16,20 5-1-16,-3-10 2 0,13-17 1 15,0-11 1-15,2-17 2 16,-7-1 0-16,-2-2 0 16,-6 18 0-16,-2 13-2 15,-10 6 0-15,-5 16-3 16,10 16 1-16,-2 24-5 0,7 10 1 15,-1 8-3-15,14-8 0 16,4-9-3-16,8-9-1 16,7-17-1-16,8-7-1 15,2-13 0-15,-7-8 1 16,-2-9-2-16,-6-6 1 16,-2-5 0-16,-18 1 0 0,-12-1 0 15,-10 5 2-15,-10 1-2 16,-7-1 2-16,-11 10-1 15,6 8 1-15,-5 5-1 16,4 23 1-16,-7 25-2 16,8 12 2-16,9 0-2 31,11-9 0-31,12-4 0 0,10-14 0 16,17-13-2-16,8-12 1 15,27-11-1-15,5-15 1 16,1-9-1-16,-1-6 1 15,-12-7-1-15,-13-11 1 16,-12-9-1-16,-10-6 2 16,-15-2-1-16,-3 1 0 0,-7-4 0 0,-5-2 2 15,-5 18-1-15,-5 14 0 16,3 19 2-16,2 9-1 16,5 18 3-16,-5 13 0 15,-3 24-1-15,3 19 0 16,0 17 0-16,10 5-1 31,0 5 0-31,-2-3-1 0,12-7 0 16,-3-17 0-16,3-1-1 15,0-17-1-15,0-16-2 16,5-19 1-16,-20-3-1706 16</inkml:trace>
  <inkml:trace contextRef="#ctx0" brushRef="#br0" timeOffset="126236.8">10722 5032 1407 0,'0'0'0'0,"0"0"36"0,5 12 0 15,-5-12 38-15,20-5 1 16,13-5-26-16,19-3 2 16,23-4-32-16,14 7 0 15,-89 10-1344-15</inkml:trace>
  <inkml:trace contextRef="#ctx0" brushRef="#br0" timeOffset="126526.84">11649 4835 1231 0,'0'0'0'0,"0"0"39"16,-8-30 0-16,16 10 42 0,-3 2 0 15,0 6 4-15,-5 12 1 16,0 0-34-16,0 0 0 31,0 25-10-31,0 18 2 0,5 25-8 0,0 7 1 16,-3-4-10-16,8-4 0 16,3-1-4-16,12-16 1 15,12-22-6-15,10-11 1 16,13-17-6-16,-5-12 1 15,-55 12-1567-15</inkml:trace>
  <inkml:trace contextRef="#ctx0" brushRef="#br0" timeOffset="126685.03">12030 4971 1332 0,'0'0'0'0,"-5"13"19"16,5-13 0-16,0 10 26 15,0-10-1 1,0 0 25-16,20 5 1 0,15-10-27 0,20 0 2 15,14-10-18-15,11 2 1 16,15 8-9-16,-11 0 0 16,-84 5-1354-16</inkml:trace>
  <inkml:trace contextRef="#ctx0" brushRef="#br0" timeOffset="126990.07">12553 4888 1356 0,'0'0'0'0,"10"-5"25"0,5-5 1 15,7-3 34-15,11-2 1 16,6-12 5-16,16 9 1 16,-7 13-24-16,-16 10 1 31,-7 13-15-31,-18 2 0 0,-12 10-4 16,-12 13 1-16,-15 17-5 15,-11 3 1-15,-2-3-4 16,8-9 0-16,15-9-2 0,4-14 0 15,8-5 2-15,5-8 0 16,5-15 0-16,13 7 0 16,14-9-3-16,15-8 1 15,21-5 2-15,14-8 1 16,10-5-5-16,10 1 0 16,8-8-2-16,-6-8 1 15,-99 43-1635-15</inkml:trace>
  <inkml:trace contextRef="#ctx0" brushRef="#br0" timeOffset="127463.74">13681 4309 1168 0,'0'0'0'16,"0"0"42"-16,0 0 1 15,0 0 2-15,0 0 0 16,0 0 21-16,0 0 1 15,55-40-20-15,0 18 2 16,-5 11-12-16,-8 1 1 16,-10 3-7-16,-2 2 1 15,-5 7-6-15,2 3 0 16,-2 0-10-16,-5 5 0 16,-15 8-8-16,-12 0 1 15,-16 9-6-15,-9 11 0 0,-3 5-3 16,-5-8 0-16,18 3-1 15,7-10 1-15,7-13 0 16,6-3 0-16,2-12 0 16,10 10 1-16,5-5 1 15,7-2 0-15,23 2 2 16,17-10 2-16,-62 5-1380 16</inkml:trace>
  <inkml:trace contextRef="#ctx0" brushRef="#br0" timeOffset="128418.74">15213 4143 1243 0,'0'0'0'0,"0"0"44"15,0 0-1-15,0 0 38 16,0 0 0-16,0 0-23 0,0 0 2 15,0 0-26-15,-18 71 0 16,-7-3-11-16,3 15 0 16,-5 0 0-16,7 0-1 31,-10-13 0-31,15-9-1 0,10-16-1 0,5-17 0 16,0-11-1-16,0-17 0 15,0 0 0-15,20-17 1 16,15-34 0-16,-3-9 1 31,-5-13 4-31,-2-10 1 16,0-3-1-16,-2-9 2 15,-6-6-3-15,-4-7 1 16,-3 7-3-16,-1 6 0 16,-4 29-4-16,3 14 1 0,-6 26-3 15,-2 26 0-15,3 13-5 16,-1 32 1-16,11 36-3 15,7 9 0-15,10 3-2 16,-3 6 1-16,5 1-2 16,-2-2-1-16,0-7-1 15,0-3-1-15,2-13-1 16,-4-12 2-16,-18-25-2 16,-5-20 0-16,-5-18-1 15,-25-3 0-15,-20-17-1 0,-10-8 0 16,3-12-2-16,5 2 1 15,-8-4-7-15,13 9 1 0,12 10-12 16,10 11 0-16,20 12-5 16,-10-10 0-16,10 10-3 15,15 5 0-15,0-10 2 16,29 5 1-16,29 0 1 16,16-8 1-16,13-2 11 0,-4-10 1 15,-19 2 5-15,-19-4 2 16,-28 1 2-16,-9 4-1 15,-13 4 2-15,-5 3 0 16,-5 10 0-16,0 0 2 16,0 0 0-16,0 0 0 15,0 43 3 1,-5 12 0-16,5 18 2 0,0 0 0 16,5 3-1-16,0-16 2 15,-5-2 0-15,5-15 0 16,5-11 1-16,2-9 1 15,6-18-2-15,-3-5 1 16,-15 0-1609-16</inkml:trace>
  <inkml:trace contextRef="#ctx0" brushRef="#br0" timeOffset="128999.47">16470 4111 1318 0,'0'0'0'0,"0"0"91"16,0 0 1-16,0 0-8 15,0-28 0-15,0 28-22 16,0 0 0-16,0 0-31 16,3 18 2-16,-6 34-13 0,1 26 0 15,2 0-4-15,2 5 1 16,6-7-4-16,-3-3 2 15,0-13-5-15,5-9 1 16,-5-24-2-16,-5-17 1 0,0-10-1 16,7-10 1-16,3-22 3 15,0-24-1 1,-15-17 2-16,0-15 1 0,-5-5 1 16,-2-8-1-16,-3-9 1 15,0-6 1-15,2 10-2 16,9 18 0-16,8 23-3 15,4 22-1-15,-1 18-1 16,11 10 1-16,19-3 0 16,18 13 2-16,27 5-5 0,18 5-1 15,-3 3-1-15,-2 12 1 16,-28 8-3-16,-20 2 2 16,-19 13-2-16,-21 2 1 15,-7-45-1715-15</inkml:trace>
  <inkml:trace contextRef="#ctx0" brushRef="#br0" timeOffset="129388.59">16560 4375 1457 0,'0'0'0'0,"0"0"33"15,47-18-1-15,13 3 24 16,7-2 1-16,18-4 2 15,-8 4 2-15,-14 12-29 16,-16-3 2-16,-15 6-12 16,-12 2 1-16,-5-3-5 0,-15 3 1 15,8 0-10-15,-8 0 1 16,0 0-8-16,0 0 1 16,0 0-3-16,0 0 0 15,0 0-1-15,0 0 1 16,0 0-1-16,0 13 0 0,-3-3 0 15,-7 12 1-15,-7 16 0 16,-3 20 0-16,10 18 1 16,5 2 1-16,5-3 3 15,5-7 0 1,0-3 3-16,0-9 1 0,10 4 2 0,2-10 2 16,-7-27 0-16,-5-10 1 15,8-11 0-15,9-12 2 16,-22 10-1542-16</inkml:trace>
  <inkml:trace contextRef="#ctx0" brushRef="#br0" timeOffset="129687.69">17175 4443 1457 0,'0'0'0'16,"0"0"45"-16,40-33 1 16,-13 15 39-16,1 1 2 15,7 7-29-15,7 10 1 16,15 10-28-16,3 5 1 15,-25 10-10 1,-18 18 0-16,-22 12-5 0,-22 11 1 0,-20 12-6 16,-1-13 1-16,6-7-2 15,7-15 0-15,13-11-1 16,7-14 2-16,10-3-4 16,5-15 3-16,0 0-2 15,32 3 1 1,23-11-1-1,17-7 1-15,10-3 1 16,-4-4 0-16,-4-1-1 16,6-7 1-16,-80 30-1623 0</inkml:trace>
  <inkml:trace contextRef="#ctx0" brushRef="#br0" timeOffset="130286.36">18779 3625 1155 0,'0'0'0'16,"-5"-28"97"-16,-2 11 0 15,-6-1 31-15,-4 8 0 16,-13 5-75-16,-10 20 1 15,-20 18-34-15,8 30 0 0,15 35-11 16,4 25 1-16,8 18-1 16,13 10 0-16,2-8-1 15,10 1 1-15,10-18-1 16,5-13 1-16,12-15-1 16,23-20 1-1,12-18 4-15,18-22 2 0,17-30-4 16,-10-16 2-16,-12-20-2 15,-15-19 0-15,-60 47-1447 16</inkml:trace>
  <inkml:trace contextRef="#ctx0" brushRef="#br0" timeOffset="130546.72">19143 3917 1180 0,'0'0'0'15,"-5"-28"14"-15,2 6 0 16,1 9 16-16,2 3 1 16,0 10 20-16,7-18 1 15,21-2-7-15,21 3 1 16,44 2 1-16,16 7 1 0,-4 3-4 0,2 8 1 16,-13 7-8-16,-11 5 1 15,-6-10-2-15,-22 2 1 31,-25 8-8-31,-35 3 1 16,-25 5-12-16,-15-3 2 16,45-20-1440-16</inkml:trace>
  <inkml:trace contextRef="#ctx0" brushRef="#br0" timeOffset="130792.29">19489 3789 1369 0,'0'0'0'0,"0"0"25"0,-13-28 1 15,13 28 27-15,0 0 1 16,0 0 9-16,23 38-1 16,-3 35-23-16,2 15-1 15,-4 12-7-15,-3 1 2 16,-10 7-10-16,0-2 2 16,-3-13-4-1,0-10 2-15,3-10-3 0,3-23 0 16,-3-17-1-16,0-13 0 15,-5-20-1-15,22-2 1 16,-22 2-1520-16</inkml:trace>
  <inkml:trace contextRef="#ctx0" brushRef="#br0" timeOffset="131030.26">19890 4453 1306 0,'0'0'0'0,"0"0"40"15,37-23 1-15,-27 18 29 0,0 5 1 16,-10 0 1-16,18 33 0 16,-1 27-28-16,-5 3 2 15,-2 8-10-15,-10-11 0 16,5-5-3-16,0-4-1 16,8-9-5-16,7-11 0 15,2-6-5-15,-4-13-1 16,-3-12-1-16,-1-12 0 31,-14 12-1548-31</inkml:trace>
  <inkml:trace contextRef="#ctx0" brushRef="#br0" timeOffset="131547.72">20692 3623 1306 0,'0'0'0'0,"22"-23"58"0,3 13 2 16,-2 0 39-16,-6-3 2 31,-7 13-42-31,-10 0-1 15,2 8-33-15,-17 12 1 16,-27 30-12-16,-15 6 2 16,-13 4-6-16,0 0 0 0,23-9-1 0,12-11 0 0,5-2-1 15,13-11 1-15,7-9 1 16,12-8 1-16,11 0 0 16,14-10 2-16,31-5 0 31,11 0 1-31,13-5 0 15,-12 2 2-15,-18 3 0 16,-17 5-1-16,-12-5-2 16,-11-5 0-16,-12 10-1541 0</inkml:trace>
  <inkml:trace contextRef="#ctx0" brushRef="#br0" timeOffset="131767.66">20771 3668 1356 0,'0'0'0'16,"0"-23"28"-16,0 13 0 15,0 10 27-15,8-5 1 16,-8 5 4-16,7 23-1 16,1 37-23-16,4 16 1 15,3 12-9-15,-5-3 0 16,5-2-3-16,5-2 0 16,3-16-6-16,6-2 1 15,4-20-8-15,-1 2 1 16,1-7-1-16,4-15 0 15,-37-23-1445-15</inkml:trace>
  <inkml:trace contextRef="#ctx0" brushRef="#br0" timeOffset="131973.41">21103 4347 1293 0,'0'0'0'0,"-13"23"36"15,13-8 1-15,5-2 4 16,25-3-1-16,22-10 29 15,18-10-1-15,15-3-24 0,4-2 0 16,-16 0-6-16,-9-3 1 16,-9-5-4-1,-5 6 0-15,-20 2-4 0,-8 5 2 16,-22 10-1446-16</inkml:trace>
  <inkml:trace contextRef="#ctx0" brushRef="#br0" timeOffset="132393.79">22131 3766 1130 0,'0'0'0'0,"0"0"62"15,0 0 2-15,13-25 27 16,-1 22 0-16,8-2-25 16,20-5 2-16,40 0-39 15,17 3 0-15,22-3-11 0,1 5 0 16,-13-6 2-16,-22 9 0 16,-26 7 2-16,-11 8-1 15,-18-3-3-15,-25 2 1 16,-5-12-7-16,-30 15 1 15,30-15-1372-15</inkml:trace>
  <inkml:trace contextRef="#ctx0" brushRef="#br0" timeOffset="132588.84">22532 3708 1293 0,'0'0'0'16,"0"0"16"-16,-25-12 0 0,25 12 16 0,0 0 1 15,0 15 17-15,0 15 1 16,10 40-12-16,3 13 2 31,2 0-8-31,0-10 1 0,0 3-3 0,4-11 2 16,4 3-6-16,7-2 0 15,-3-9-4-15,3-4 2 16,-30-53-1378-16</inkml:trace>
  <inkml:trace contextRef="#ctx1" brushRef="#br0" timeOffset="99183.81">25136 11440 0,'0'0'0</inkml:trace>
  <inkml:trace contextRef="#ctx0" brushRef="#br0" timeOffset="134832.04">19997 4541 452 0,'0'0'0'0,"0"0"17"16,17-23-1-16,-4 13 37 15,4 0 1-15,1 8 7 16,-8 4 0-16,0 13-15 16,0 13 0-16,5 27-14 15,-10 11-1-15,-15-6-7 0,-10-2-1 16,-10-5-5-16,-3-8 0 15,6-5-1-15,10-10 1 16,-1-17 1-16,8-8 0 16,10-5 5-16,0 0 0 15,0-20 13-15,5-8 1 16,8-22 14-16,4 0 1 16,0-1-3-16,-2 11 2 15,0 12-3-15,-2 13 1 16,-3 10-10-16,-10 5 2 15,17 5-11-15,-9 18 2 16,-1 15-12-16,-4 7 0 16,-11-2-6-16,-9-3 1 15,-13-7-6-15,2-11 1 16,8-7-3-16,6-12 0 0,-4-3 0 16,3-3-1-16,0-7 2 15,3-12 0-15,2-11 3 16,5-10-1-16,5-2 3 15,5-5 2-15,12-1 2 0,3 14 1 16,8-1 0-16,4 15 0 16,10 11 0-16,6 19 0 15,-9 21-4-15,-4 20 0 0,-5 12-4 16,-7 18 0-16,-13 5-3 16,-15 5 1-16,-23 13-2 31,-27-8-1-31,-29-10-2 0,-8-5 0 15,7-18-2-15,10-9 1 16,20-19-2-16,16-9 1 16,14-8 0-16,12-15 1 15,13 0-1-15,-10-25 1 16,15-10 1-16,15-11-1 16,13 9 1-16,6 4 1 15,16 15 2-15,15 18-1 16,15 18 1-16,2 10 1 15,-10 4 0-15,-5 4 0 16,-17 1 0-16,5-14 1 16,-1-8-2-16,-1-10 2 15,7-10-1-15,7-10 1 0,15 2-4 16,-10-19 0-16,-77 32-1608 16</inkml:trace>
  <inkml:trace contextRef="#ctx0" brushRef="#br0" timeOffset="135584.99">23075 4375 878 0,'0'0'0'0,"0"0"43"0,0 0-1 16,-7-23 2-16,7 23 1 16,0 0 19-16,-3 23 1 15,1 22-15-15,-1 26 0 16,3 12-8-16,0 0 0 15,0-5-6-15,5-8 1 0,0-15 1 16,3-4 2-16,7-16-3 16,-3-10 1-16,3-12-5 15,7-8 1-15,11-15-2 16,12-8 0-16,-45 18-1325 16</inkml:trace>
  <inkml:trace contextRef="#ctx0" brushRef="#br0" timeOffset="135992.03">23710 3502 841 0,'0'0'0'15,"0"0"47"-15,38-5 2 16,-38 5 16-16,5 10 1 16,-10 8-36-16,-15 19 0 15,-18 24-18-15,-2 7-1 16,-2 2-8-16,2-5 2 16,8-2-3-16,2-7 0 0,0-11 2 15,13-15 0-15,7-7 6 16,10-23 1-16,0 7 7 15,22-14 1-15,33-8 4 16,12-8-1-16,3 0 21 16,2 1 1-16,3 12 8 15,-20-5 2-15,-16 2-10 16,-16 3 1-16,-11 5-14 16,-12 5 2-16,0 0-1248 15</inkml:trace>
  <inkml:trace contextRef="#ctx0" brushRef="#br0" timeOffset="136195.4">23810 3608 954 0,'0'0'0'15,"0"0"3"-15,0 0 0 16,0 0 3-16,-5 10 0 16,5 17 18-16,5 29 0 15,7 27 3-15,8 10-1 16,3 2 11-16,2-12 1 15,2-7 3-15,0-8 2 16,-4-13 0-16,7-12 2 16,-3-20 0-16,8-13 0 15,-35-10-1103-15</inkml:trace>
  <inkml:trace contextRef="#ctx0" brushRef="#br0" timeOffset="136449.23">24300 3655 803 0,'0'0'0'0,"0"0"24"16,23 8 0-16,-3 2 30 15,20 28 1-15,19 30-11 0,-4 20 1 32,-2 22-12-32,-16 11 1 0,-7 12-5 0,-23 6 0 15,-14 9 4-15,-31-4 1 16,-34-21 6-16,-8-12 2 15,-4-18 0-15,-3-15 2 16,12-18-3-16,10-15 1 16,13-19 11-16,15-24 1 15,37-2-1254-15</inkml:trace>
  <inkml:trace contextRef="#ctx0" brushRef="#br0" timeOffset="137254.13">21093 4216 1105 0,'0'0'0'15,"0"0"41"-15,-3 26 2 0,16-14 56 16,24 3 1-16,28-2-8 15,12-3 0-15,13-3-36 16,9-2 0-16,1-5-24 16,2-7 1-16,-12-8-9 15,-13 2-1-15,-20 3 0 16,-17 0 0-16,-30 5 1 16,-20 3-1-16,-27 2-1 15,-8 0 0-15,2 0-4 0,11 2 1 16,32-2-1497-16</inkml:trace>
  <inkml:trace contextRef="#ctx0" brushRef="#br0" timeOffset="138017.34">14563 6101 1168 0,'0'0'0'0,"0"0"39"15,0 0 0-15,0 0 49 0,25-23 0 16,-3 11-18-16,20-9 0 16,16-6-38-16,9-1 2 15,3 5-6-15,-1 11 1 32,-4 2-5-32,-15 0 0 0,-15 5-5 15,-25 5 0-15,-10 0-5 16,-30 27 0-16,-32 11-8 15,-16 12 1-15,4 6-7 16,-1 9 1 0,18-4-2-16,14-1 1 15,13-10-2-15,23-12-1 0,7-15 1 16,5-11 1-16,12-2-1 16,16-10 1-16,24-7-1 15,8-3 1-15,12-5 0 16,13 2 0-16,-90 13-1347 15</inkml:trace>
  <inkml:trace contextRef="#ctx0" brushRef="#br0" timeOffset="138509.41">15923 6061 1231 0,'0'0'0'16,"0"0"22"-16,-10-33 0 15,5 20 51-15,5 13 1 16,-10-2-5-16,-3 12 0 16,1 15-26-16,-3 25 0 15,-3 18-8-15,3 13-1 16,0 9-6-16,6-2 0 0,4-5-3 0,0-7 0 16,-5-18-6-16,5-13 1 15,0-15-4-15,5-17 1 16,0-13-4-16,0 0 2 15,5-46-1-15,7-6 1 16,1-24 2-16,1-12 1 16,-1-10 2-16,-6-3 0 15,1-2-2-15,2-8 0 16,0-9 2 0,2 14 0-16,-4 18-1 0,-1 25 2 15,1 33-7-15,-8 30 1 16,0 0-4-16,15 43 0 15,4 40-1-15,11 10 0 0,5 5-3 16,13 5 0-16,1 10-3 16,16-2 2-16,0 0-3 15,-13-18 2-15,-12-13-1 16,-13-22 1-16,-12-18-2 16,-12-17 2-16,-3-23-3 15,-13 10 1 1,13-10-1703-16</inkml:trace>
  <inkml:trace contextRef="#ctx0" brushRef="#br0" timeOffset="138668.34">15848 6330 1470 0,'0'0'0'0,"0"0"39"16,0 0 0-16,0 0 37 0,0 0 1 16,37 7-19-16,3-12 0 15,32 5-28-15,5 5-1 16,16 0-16-1,-4 0 2-15,-21-2-7 0,-14 12 0 16,-54-15-1449-16</inkml:trace>
  <inkml:trace contextRef="#ctx0" brushRef="#br0" timeOffset="138950.41">16493 6513 1394 0,'0'0'0'16,"0"0"45"-16,17-17 1 0,3 7 42 15,5-5 0-15,12 2-21 16,3 13 0-16,-5 5-34 16,-20 13 0-16,-7 4-10 15,-13 21-1 1,-13 12-4-16,-9 1 0 16,4-1-3-16,6-17-1 15,7-3-1-15,7-12 0 16,8-8 0-16,-5-15 2 15,25 15-3-15,3-8 1 16,32-7 2-16,2 0 1 16,8-5 1-16,-6-5 0 0,4-7-3 0,-1-6 2 15,-67 23-1625-15</inkml:trace>
  <inkml:trace contextRef="#ctx0" brushRef="#br0" timeOffset="139643.22">17389 6038 1332 0,'0'0'0'16,"0"0"77"-16,10-38 0 31,-10 38 32-31,3-12 0 16,-3 12-48-16,0 12 0 15,0 21-31-15,2 22-1 16,8 23-12-16,5 10 1 15,3-5-7-15,-1 0 0 16,-2-10-3-16,0-7 1 16,2-19-1-16,-2-14 0 15,-10-13-1-15,-5-10 1 16,0-10 0-16,0 0 0 0,-2-22 3 16,-3-24 2-16,-8-29 1 15,-1-16 2-15,-4-7 3 16,8-7 0-16,5-1 0 15,0 3 1-15,5 7-1 16,15 16 2-16,10 22-5 16,15 15 1-16,5 5-2 15,7 13 1-15,0 10-5 0,8 10 0 16,-10 15-3-16,-10 13 1 16,-3 27-4-16,-15 5 1 15,1 18-4-15,-21 3 1 16,-2-76-1726-16</inkml:trace>
  <inkml:trace contextRef="#ctx0" brushRef="#br0" timeOffset="139800.22">17549 6463 1419 0,'0'0'0'16,"0"0"37"-16,25 0 0 15,-3-5 21-15,11-5 2 16,14-8-7-16,10 3 1 15,-5 20-34-15,-9 0 0 0,-6 5-10 16,3 3 0-16,-40-13-1344 16</inkml:trace>
  <inkml:trace contextRef="#ctx0" brushRef="#br0" timeOffset="140099.64">17947 6551 1332 0,'0'0'0'0,"10"-5"41"0,23-5 1 15,31-8 26-15,16-2 0 16,-13 15-1-16,-12 15 0 16,-25 15-31-16,-20 16 1 15,-13 1-10-15,-14 16 1 16,-20 8-8-16,-18-1 1 16,-10 8-1-16,0-7 0 15,18-4-5-15,12-9 2 16,20-18-1-16,10-9 1 15,10-14-1-15,20-12 0 16,37-10-1-16,8-7 1 16,12-6-2-16,3-10 2 15,-20-7 0-15,-3 2-1 16,-12 0-7-16,-3 11 0 16,-47 27-1583-16</inkml:trace>
  <inkml:trace contextRef="#ctx0" brushRef="#br0" timeOffset="140307.51">18679 6596 1407 0,'3'-12'0'0,"7"-3"39"0,0-8 0 16,0 0 25-16,-5 8 1 15,-5 15-7-15,0 0-1 16,-5 38-22-16,-5 12-1 16,0 13-8-16,5 13 1 15,7-1-4 1,3 1 0-16,0-1-5 0,0-4 1 15,8-3-1-15,2-21 0 16,7-21-2-16,8-16-1 16,-30-10-1516-16</inkml:trace>
  <inkml:trace contextRef="#ctx0" brushRef="#br0" timeOffset="140771.91">19970 5990 1318 0,'0'0'0'0,"0"0"78"15,-20-30-1-15,10 27 48 0,-3 6-1 16,-4 2-64-16,-13 20 0 15,-12 35-36-15,-3 28 0 16,17 21-14-16,13 19 2 16,5 15-6-16,5 1 1 15,5-1-2-15,15-9-1 16,8-24-2-16,32-19 2 16,19-21 1-16,13-19 1 15,3-26 1-15,-3-23 1 16,-5-14-1-16,-19-21 2 15,-63 33-1497-15</inkml:trace>
  <inkml:trace contextRef="#ctx0" brushRef="#br0" timeOffset="141315.84">20470 6239 1243 0,'0'0'0'0,"0"0"16"16,0 0-1-16,0 0 20 15,0 0 0-15,0 0 29 16,55-17 1-16,25 14-15 16,14-2 2-16,3 0-8 0,10-5 0 31,-7-5-6-31,-8 7 0 0,0 3-8 0,-17 5 2 15,-25 0-10-15,-18 0 2 16,-17 0-6-16,-15 0 1 16,0 0-1433-16</inkml:trace>
  <inkml:trace contextRef="#ctx0" brushRef="#br0" timeOffset="141516.06">20966 6116 1356 0,'0'0'0'0,"7"10"25"15,-7-10 1-15,3 12 42 16,-3-12 2-16,0 0-12 16,2 38 2-16,6 30-27 0,4 20 1 15,-7 5-11 1,-5 0 1-16,5-5-6 0,3-7 1 16,4-6 0-16,3-7 1 15,2-7-3-15,16-6 0 16,17-12-2-16,9-20-1 15,-59-23-1451 1</inkml:trace>
  <inkml:trace contextRef="#ctx0" brushRef="#br0" timeOffset="141808.54">21459 6669 1394 0,'0'0'0'15,"0"0"35"-15,40-17 1 16,-18 4 33-16,5 3 0 0,-4 5-6 15,-3 10 1-15,-3 18-29 16,-2 12-1-16,-15 23-10 16,-10 5 0-16,-12 15-6 15,-3-3 1-15,7-9-5 0,6-11 2 16,2-10 0-16,3-17-1 16,7-10-1-16,0-18 0 15,25 10-1 1,7-15-1-16,23-8 2 0,14-15-1 15,6-9-1-15,0-4 1 16,-3-1-2-16,-15-9 1 16,-57 51-1567-16</inkml:trace>
  <inkml:trace contextRef="#ctx0" brushRef="#br0" timeOffset="142164.63">22271 5761 1344 0,'0'0'0'16,"0"0"36"-16,25-28 0 16,-25 28 31-16,0 0 1 15,0 0-25-15,0 18 1 16,-28 25-21-16,-7 20 1 15,-2 7-9-15,-8-9-1 16,13-6-4-16,7-10 0 0,10-12 3 16,5 0-1-16,10-16 4 15,0-4 0-15,0-13 0 16,15 15 1-16,10-15-1 16,12-8 0-16,23-2 2 0,0-5 1 15,-5 3-6 1,-16-4 2-16,-9 4-5 0,-12 2 1 31,-6 10-6-31,-12 0-1 0,0 0-1468 0</inkml:trace>
  <inkml:trace contextRef="#ctx0" brushRef="#br0" timeOffset="142389.71">22303 5683 1332 0,'0'0'0'16,"0"0"19"-16,0 0 0 0,0 0 18 15,10 25 1-15,-7 8 17 16,4 22 0-16,8 28-20 16,0 5 1-16,5 0-6 15,5-10 1-15,10 8-2 16,-3 5 1-16,5-13-6 16,8-3 2-16,0-12 0 0,-5-13 0 15,-40-50-1413-15</inkml:trace>
  <inkml:trace contextRef="#ctx0" brushRef="#br0" timeOffset="142593.76">22614 6657 1407 0,'0'0'0'15,"15"0"49"-15,8 0 2 16,4-10 51-16,18-5 1 15,17-3-27-15,-4 0 1 16,-6-4-40-16,0-1 0 16,8 3-15-1,5 2 1-15,9-4-12 16,-11-3 0-16,-63 25-1516 16</inkml:trace>
  <inkml:trace contextRef="#ctx1" brushRef="#br0" timeOffset="108156.55">27049 11024 0,'0'0'0</inkml:trace>
  <inkml:trace contextRef="#ctx0" brushRef="#br0" timeOffset="142971.43">23675 5912 1206 0,'0'0'0'0,"0"0"20"0,0 0 1 0,0 0 16 16,0 0 0-16,43-33 29 15,11 21 0-15,21-3-22 16,10 2 0-16,5-2-8 16,-1 2 1-16,-2 8-1 15,5-5 1-15,-7 3-4 16,-18 7-1-16,-22 12-7 16,-25-2 1-16,-20-10-1380 0</inkml:trace>
  <inkml:trace contextRef="#ctx0" brushRef="#br0" timeOffset="143177.66">24126 5816 1344 0,'0'0'0'16,"-22"8"19"-16,12 2 1 15,5 3 33-15,2 14 0 16,1 21-6-16,2 7 0 16,7 11-19-16,6 12 0 15,4 5-8-15,-7 5 0 16,0 0-2-16,-2-5 1 15,2-10 2-15,4-8-1 16,6-19 2-16,18-9 1 0,-38-37-1376 16</inkml:trace>
  <inkml:trace contextRef="#ctx0" brushRef="#br0" timeOffset="143463.44">24532 6501 1344 0,'0'0'0'0,"30"-15"49"0,-10 5 1 16,-8 5 60-16,-2 2 1 16,-10 3-37-16,0 0 0 15,13 28-37-15,-18 12 0 16,-3 20-12-16,-2 1 0 15,3-6-7-15,4-5 1 16,8-12-4-16,3-5 1 16,2-10-3-16,5-18 1 15,5-8-1-15,15-15 2 16,17-14-3-16,15-14 2 0,-67 46-1579 16</inkml:trace>
  <inkml:trace contextRef="#ctx0" brushRef="#br0" timeOffset="143974.59">25015 5484 1281 0,'0'0'0'16,"-5"-27"27"-16,-2 12 0 15,7 15 34-15,-3-10-1 16,3 10-3-16,0 0 2 15,0 0-29 1,3 20 1-16,4-3-7 0,3 6 1 16,0 0-4-16,-5-1 0 15,-2-2 2-15,-1-2-1 16,1-8-2-16,-3 0 2 16,0-10-4-16,0 0 0 15,0 13 0-15,0-13 0 16,0 0-2-16,0 0 2 0,0 0-3 15,0 0 1-15,0 0-3 16,0 0 2-16,-23 5-3 16,-7 17 0-16,-12 11 0 15,0 5-1-15,17 7-2 16,0-12 0-16,12-16-2 31,3-2 0-31,10-15-1 0,0 13 1 0,0-13-3 16,0 0 1-16,20 5-2 0,25-15 2 15,32-3-1-15,8-9 1 16,-8 7-2-16,-12-8 1 31,-18 5 1-31,-12 3-1 0,-20 8 0 16,-15 7 0-16,0 0-1593 16</inkml:trace>
  <inkml:trace contextRef="#ctx0" brushRef="#br0" timeOffset="144181.87">25107 5452 1344 0,'0'0'0'15,"0"0"32"-15,0 0 1 16,0 0 24-16,-10 17 0 16,10 1-8-16,10 25 0 15,8 30-24-15,7 2 1 16,2-2-6-16,3-8 0 15,-3-7-1-15,-2-10 0 16,5-15-1-16,10-21 1 16,-40-12-1360-16</inkml:trace>
  <inkml:trace contextRef="#ctx0" brushRef="#br0" timeOffset="144443.79">25456 5137 1231 0,'0'0'0'0,"15"-27"26"16,0 16 3-16,10 11 33 16,7 28 2-16,18 22-12 0,-3 26 0 15,11 35-24-15,-1 27 0 16,-15 33-8-16,-12 13 0 31,-20-3-4-31,-25-8 0 0,-37 1-1 0,-23-18 1 16,-17-30-3-16,-5-21 2 15,17-21-3 1,15-27 2-16,11-14 4 0,14-25 0 16,40-18-1342-16</inkml:trace>
  <inkml:trace contextRef="#ctx1" brushRef="#br0" timeOffset="111112.46">20727 11199 0,'0'0'0</inkml:trace>
  <inkml:trace contextRef="#ctx0" brushRef="#br0" timeOffset="146868.84">15561 3597 363 0,'0'0'0'16,"0"0"6"-16,-34-30-1 16,14 15 16-16,-3 3-1 31,3 2 8-31,-7-1 0 16,-3 6-3-16,-2 3 0 15,-11-3-7-15,3 5 1 16,3 18-4-16,-5 2 1 0,-3 7-5 15,0 1 0-15,-2 7 0 16,-3 8 2-16,3 2 3 16,-6 6 2-16,1 14 3 15,5 3-1-15,2 7 0 16,0 3 1-16,3-2 0 16,4 2-1-16,6 0 4 15,-3 0 1-15,0-3 0 0,8 8 1 16,-1-2 3-16,9-1 0 15,-4 3 6-15,6 0 0 16,12-5 0-16,0 5 1 16,10 0 0-16,0 5 1 15,12-15-1-15,6-2 0 16,9-11 0-16,5 1 0 16,18-16 0-16,2-5 0 15,13 3 3-15,7-5 0 0,13-8 3 0,2-10-1 16,3-2-5-16,-6-13 1 15,4-23 3 1,-1-10-1-16,2-9-4 0,3-6 1 16,1-7-5-16,-9-1 2 15,-12-4-1-15,-2-18 2 16,-5-30-6 0,0-13 0-16,-11 3 1 15,6 0 1-15,-5-3 0 16,-18-12-1-16,-7-23-1 15,-12-8 1-15,-16 26-4 16,-12-11 0-16,-12-17-2 16,-16 8-1-16,-19 32-1 15,-8 21 0-15,-5 6-3 0,6 32 0 16,-9 39-4-16,14 35 2 16,-1 26-9-16,12 7 0 15,43-45-1765-15</inkml:trace>
  <inkml:trace contextRef="#ctx0" brushRef="#br0" timeOffset="147732.03">15940 5286 363 0,'0'0'0'15,"0"0"28"-15,-25-21 0 16,8 9 22-16,-6 7-1 16,6 0-24-16,-6 5-1 15,-7 10-11-15,-14 13-1 16,-26 4-7-16,-15 11 0 16,1 7-3-16,-1 6 1 15,18 9-2-15,4 5 0 16,14 13-1-16,6 13 1 15,8 7 0-15,3 3 0 16,-3 2 3-16,0-5-1 16,13 8 7-16,-1-1 0 0,8 6 8 15,6-13 0 1,6-7 12-16,6 7 1 0,6 0 2 16,11 8 2-16,8 7 8 15,2-10-1-15,2-25-1 16,8-18 0-16,7-19 2 15,6 1 0-15,11-1 7 16,21-9 2-16,20-9-1 0,2-13 2 16,-13-10-4-1,-2-13 1-15,6-19 1 0,4-6 1 16,5-2 1-16,0-8 0 16,-17-7-9-16,-6-18 2 15,-17-28-1-15,-7-2 1 16,-10 2-1-16,-13-4 0 0,-9-4-1 15,-6-14 1 1,-14-38 3-16,-11-8 1 0,-27 8-1 16,-10 0-1-16,-14-5-8 15,-16 33 0-15,-5 48-7 16,-9 34 0-16,-4 39-15 16,88 12-1729-16</inkml:trace>
  <inkml:trace contextRef="#ctx1" brushRef="#br0" timeOffset="123975.31">8254 11051 0,'0'0'0,"0"0"0,14 0 0,-14 14 16,13-1-16,-13 0 0,0 14 0,-13 0 15,-1 13-15,1-13 16,0 13-16,0 1 0,13-1 0,0 0 31,0 0-31,0 1 16,13-1-16,0 0 16,14 0-16,-1 1 15,14-14-15,-13-14 31,-1 0-31,-12-13 16,-14 0-16,-14 0 31,-26-13-15,14 0 0,-1 13-16,-305 13 31,-199 14-31,425-27 31,212 0-31,-106 0 31,0 0-31,0-14 32,-13 1-32,13 13 31,0 0-31,0 0 31,0 0-31,0 0 31,0 0-31,0 0 32,0 0-32,0 0 31,0 0-31,0 0 15,-14-13 1,14 13 15,0 0-31,0 0 16,0 0 0,0 0-1,0 0-15,0 0 31,0 0-31,0 0 32,0 0-17,0-14 1,0 1-16,0 13 31,0 0-31,0 0 16,0 0-16,0 0 31,14 13-15,25-13-1,28-13-15,-14-1 32,-13 14-32,-40 0 31,-27 0-31,14 0 31,13 0-31,-66 14 31,-27-1-31,66-13 32,54 0-32,-27 0 31,0 0-16,0 0 1,-14 14-16,14-14 31,0 0-31,0 0 32,0 0-32,0 0 31,0 0-31,213-27 31,159-14-31,-346 41 31,-159 41-31,-52 12 32,-81 14-32,186 108 31,93 66-31,-26-187 0,26-108 15,-13 54-15,0 0 16</inkml:trace>
  <inkml:trace contextRef="#ctx0" brushRef="#br0" timeOffset="159652.57">3473 6254 1344 0,'0'0'0'0,"0"0"57"15,0 0 0 1,0 0 44-16,0 0 0 0,-5 48-30 16,-3 20 1-16,-4 15-34 15,-8 10 1-15,2 8-16 16,-6 2 0-16,6-13-7 0,3 4 0 16,5 6 3-16,5-12 0 15,5-32 1 1,0-19 1-16,5-27 0 0,5-30 0 15,10-35 4-15,2-23 0 16,-4-10 10-16,2-8 0 31,-5 11 4-31,-5-11 2 0,-8-27 1 16,1-3 1-16,7-5-3 16,0 18 2-16,7 43-7 15,3 24 1-15,-10 16-7 16,7 23 0-16,-9 7-7 15,7 17 1-15,12 36-7 0,-2 30 0 16,3 40-4-16,-9 3 0 16,-1-15-6-16,2-18 0 15,-3-3-2-15,1-7-1 16,-3-2-2-16,-5-3 1 16,-5-5-2-16,-3-18 1 15,-2-17-1-15,-2-20 2 0,2-18-2 16,-5-18 0-16,5 18-2027 15</inkml:trace>
  <inkml:trace contextRef="#ctx0" brushRef="#br0" timeOffset="159842.01">3348 6838 1218 0,'0'0'0'16,"0"0"19"-16,0 0 0 15,-25 0 0-15,25 0 1 16,10-3-9-16,20-2 0 15,27-2-1 1,21-8 1-16,4-8 14 0,-3 0 1 16,-1 8 11-16,1 3 0 15,-14-6-1-15,-8 8 1 16,-57 10-1190-16</inkml:trace>
  <inkml:trace contextRef="#ctx0" brushRef="#br0" timeOffset="160093.76">4103 6810 1004 0,'0'0'0'0,"0"0"28"16,0 0 0-16,0 0 13 0,0 0 2 16,0 0 13-16,0 35 0 15,10 59-4-15,-5 16 0 16,5 1-9-16,-5-13 1 15,7-20 1-15,-2-15 0 16,5-20 0-16,-3-11 0 16,-2-14-5-16,10-13 2 15,13-10-6 1,7-18-1 0,-40 23-1371-16</inkml:trace>
  <inkml:trace contextRef="#ctx0" brushRef="#br0" timeOffset="160473.91">4651 6652 1143 0,'0'0'0'0,"17"-38"44"15,8 5 1-15,17-12 11 16,8-5 0-16,7-6 16 15,21 1 0-15,-4 17-26 16,-4 11 0-16,-15 11-14 16,-13 14 2-16,-14 2-1 0,-16 10 1 15,-14 18-6-15,-13 12 1 16,-13 25-4-16,-17-7 0 16,6-5-4-16,-6-13 1 15,-5-2-13-15,3-5 0 16,4-1-5-16,18-4 0 15,10-10-3-15,25-6 2 16,15-9-1-16,13-3 0 16,14-3 3-16,0-9 0 15,1-11 4-15,-4-10 1 16,9-7 0-16,1-8 2 0,-59 48-1473 16</inkml:trace>
  <inkml:trace contextRef="#ctx0" brushRef="#br0" timeOffset="161600.15">6175 6634 313 0,'0'0'0'15,"0"0"90"-15,0 0 1 16,0 0-1-16,0 0 0 15,0 0-51-15,-18-23 0 16,13 13-1-16,-7-5 0 16,2-7-2-16,5-11-1 15,10-7 6-15,10-3 0 0,20-2 2 16,2 12 1-16,11 10-3 16,-1 8 1-16,-7 13-6 15,7 9 0-15,-7 21-7 16,-8 5 1-16,-9 12-5 15,-8 10 1-15,-15 16-4 16,-18-1 1-16,-19 8-5 0,-8 0 1 16,0 5-6-16,-2-12 1 15,-5 2-2-15,-1-13 0 16,-2-10 3-16,18-15-1 16,15-14 7-16,12-14-1 15,10-7 0-15,17-12 0 16,30-6 8-16,18-10 0 15,-3 3 6-15,8 2 1 16,-5 6 1-16,12-1 0 16,8 3-4-16,-3 8 2 15,-10 7-6-15,-14 7 1 16,-21 3-12-16,-10-5 1 0,-27-5-1467 16</inkml:trace>
  <inkml:trace contextRef="#ctx0" brushRef="#br0" timeOffset="162070.97">7047 6750 1155 0,'5'-15'0'0,"4"-13"32"0,6 0 0 16,-7 1 27-16,2 9-1 16,-5 8-10-16,-5 10 1 15,0 0-14-15,-15 28 1 16,-8 22-9-1,-6 15 0-15,1 13-5 16,6 0-1-16,7 5-1 16,10-7 0-16,5-11-2 15,5-14 1-15,10-19-3 16,7-19 1-16,8-23 3 0,7-18 1 16,13-17 2-16,3-20 0 15,4-8 2-15,-20 0 0 16,-12 2-10-16,-3-4 2 15,-12 12-7-15,0 10 0 16,-2 13-4-16,-6 12 1 16,-2 15-5-16,0 13 0 15,0 8-1-15,0 30 1 16,3 27-2-16,7 13 1 16,0 5-1-16,5-5 0 15,0 0 0-15,5-2 0 16,0-21 0-16,-3-15 1 15,-2-17 1-15,-8-8 0 16,-7-15 3-16,5-13-1 16,-10-19 2-16,-12-11 0 0,17 43-1468 15</inkml:trace>
  <inkml:trace contextRef="#ctx0" brushRef="#br0" timeOffset="162241.23">6880 6702 1143 0,'0'0'0'0,"0"0"24"0,37 0-1 16,8-5 22-16,22-5 0 16,13-8 5-16,7-4 2 15,10-1-15-15,-2-5 1 16,-3-4-9-16,-10-4 1 16,-7 6-8-16,-13 8 0 15,-62 22-1193-15</inkml:trace>
  <inkml:trace contextRef="#ctx0" brushRef="#br0" timeOffset="162653.76">8371 6181 653 0,'0'0'0'16,"-12"-43"-2"-16,2 6 1 16,-10 2-2-1,3 2 1-15,-8-5 15 0,7 8 1 16,-9 15 52-16,5 10 0 15,-11 22 31-15,-2 31 0 16,-7 35-16-16,0 38 0 16,2 48-25-16,10 17 0 15,0 12-13-15,13-4-1 16,12-18-10-16,15-15 0 16,17-17-3-16,15-26 1 15,8-30 0-15,7-45 0 16,-2-56 2-16,5-35 0 15,-60 48-1236-15</inkml:trace>
  <inkml:trace contextRef="#ctx0" brushRef="#br0" timeOffset="162995.43">8598 6463 967 0,'0'0'0'16,"-22"-38"31"-16,-1 11 2 15,-9 7 34-15,4 17 2 31,-4 16-21-31,5 24 0 16,-6 19-22-16,1 9 0 16,2 0-11-16,8 8 2 15,12-7-4-15,5 12 0 0,5 5-2 0,10-5 1 16,7-13-2-16,13-19 1 16,17-34-3-16,8-24 1 15,17-39 13-15,-4-9 1 16,-9-8 24-16,-11 3 0 15,-21-6 7-15,-10 11 0 16,-21-3-2-16,-19-3 1 16,-22-17-7-16,-12 8 0 15,5 30-11-15,2 27 1 16,17 28-8-16,6 25 1 16,17 13-10-16,10 7 1 15,15 3-9-15,12-7 2 0,-27-51-1565 16</inkml:trace>
  <inkml:trace contextRef="#ctx0" brushRef="#br0" timeOffset="163175.54">8954 6574 1243 0,'0'0'0'0,"0"0"25"0,0 0 0 16,3 27 40-16,-3-27 2 31,10 13-15-31,-10 5 1 15,5 12-19-15,2 3 1 16,3-3-14-16,0-5 1 16,-10-25-1254-16</inkml:trace>
  <inkml:trace contextRef="#ctx0" brushRef="#br0" timeOffset="163430.1">9447 6272 1117 0,'0'0'0'0,"0"0"54"16,0-30 1-16,0 30 19 15,0 0 1-15,10 2-2 0,-5 18 0 32,5 38-26-32,0 18 2 0,-5 17-16 0,-5 0 1 15,-5 2-4-15,5-2 1 16,-5-7-3-16,10-16 1 15,5-22-7-15,10-25 1 16,2-28-8-16,21-23 2 16,-43 28-1427-16</inkml:trace>
  <inkml:trace contextRef="#ctx0" brushRef="#br0" timeOffset="163756.81">10072 6219 1143 0,'0'0'0'16,"0"0"15"-16,0 0-1 15,-22-20 6-15,2 20 1 0,-5 15 9 16,-17 13 1 0,-5 12-5-16,4 8 1 0,3-3-2 15,15 5 1 1,15-7 2-16,10-3 1 0,10-2-3 16,15-3 1-16,15-2-4 15,8 0 1 1,9-6-3-16,-12-4 1 0,-1 2-1 15,-1 0-1-15,-16-5-6 16,-7 8 2-16,3 0 1 16,-4 5 1-16,-14-6 1 15,-5-4 1-15,-10 5-1 16,-4-11 0-16,-6-2 0 16,-8-12 2-16,-12-11-9 0,-2-14 1 15,42 22-1383 1</inkml:trace>
  <inkml:trace contextRef="#ctx0" brushRef="#br0" timeOffset="163912.15">9888 6347 1067 0,'0'0'0'16,"42"3"40"-16,1-3 1 0,4 0 25 0,15-3 1 31,8 3-7-31,-5-5 0 16,-8 5-24-16,-2-5 0 15,-10 5-12-15,-8 0 0 0,-37 0-1165 16</inkml:trace>
  <inkml:trace contextRef="#ctx0" brushRef="#br0" timeOffset="164178.56">10578 5852 1017 0,'0'0'0'0,"25"-18"41"16,5 8-1-16,2 15 10 16,3 23 0-16,2 17-11 0,-9 20 1 0,-3 29-20 31,-5 16 1-31,0 24-9 16,-8 9 2-16,-7 5-2 0,-10-4 1 15,-12-11 0 1,-6-12 1-16,-9-10 0 15,-1-23 1-15,-4-28 7 16,2-15 1-16,13-22-1 0,-1-13 0 16,23-10-1158-16</inkml:trace>
  <inkml:trace contextRef="#ctx0" brushRef="#br0" timeOffset="165127.79">11529 6320 665 0,'0'0'0'16,"0"-43"20"-1,0 15 1-15,0 6 22 16,-5 6 0-16,5 16-10 0,-22 5 1 15,-3 26-14-15,-7 24 2 16,-13 28-7-16,7 13 1 16,14 7-9-16,4-8 0 15,10-17-2-15,10-12 1 16,17-11 0-16,11-17 1 16,14-15 6-16,8-23-1 15,2-26 14-15,3-9 1 16,-5-20 11-16,-13-6 0 15,-7-9 33-15,-5-3-1 16,-20 0 3-16,-10-5 1 16,-20-2-9-16,-13 7 2 15,-6 7-15-15,-9 21 1 16,1 22-11-16,10 26 0 16,2 22-10-16,10 13 0 0,18 17-8 15,12 3 1-15,27 2-15 16,18-4 1-16,-45-56-1412 15</inkml:trace>
  <inkml:trace contextRef="#ctx0" brushRef="#br0" timeOffset="165294.56">11995 6408 1080 0,'0'0'0'0,"0"0"28"16,0 0 1-16,0 0 20 16,0 0-1-16,0 0-2 15,0 0 0-15,0 0-15 16,0 0 2-16,0 0-8 15,8 27 0 1,14 1-4-16,20-10-1 0,-42-18-1131 16</inkml:trace>
  <inkml:trace contextRef="#ctx0" brushRef="#br0" timeOffset="165637.17">12456 6186 829 0,'0'0'0'16,"-33"-5"1"-16,9 5 1 31,-6 0-2-31,-8 3 1 0,8 4 12 16,8 6-1-16,0 2 14 15,12 8 1-15,0 7 11 16,10 8 1-16,10-1 3 0,12 9 0 16,15-1-1-1,13 3 0-15,12-6-3 0,1 4 2 16,-1-9-3-16,-15 9 0 15,-19-1-4-15,-8-2 1 16,-15-3-6-16,-20-2 0 16,-13 5-1-16,-14-3 1 15,-15-2-1-15,-11-11 0 16,14-14 2-16,1-13 0 16,11-18-3-16,10-14 1 15,12-11-3-15,12-10-1 16,8 53-1295-16</inkml:trace>
  <inkml:trace contextRef="#ctx0" brushRef="#br0" timeOffset="165784.76">12254 6184 1030 0,'0'0'0'16,"45"-3"25"-16,2-2 2 16,15-5 22-16,8-2-1 15,10 2-21-15,-5-6 0 16,-11 9-7-16,9-3 1 15,-11 10-4-15,-5 0 1 16,-57 0-1001-16</inkml:trace>
  <inkml:trace contextRef="#ctx1" brushRef="#br0" timeOffset="131429.81">16782 10662 0,'0'0'0</inkml:trace>
  <inkml:trace contextRef="#ctx0" brushRef="#br0" timeOffset="167044.28">3976 8088 740 0,'0'0'0'0,"10"-32"48"16,-8 14 2-16,1-2 22 16,-1 7-1-16,-2 13-19 15,0 0 0-15,0 0-14 16,5 23 0-16,-10 37-10 0,0 23 1 16,-2 13-5-16,-3 12 0 15,0-7-4-15,5-13-1 16,5-18 3-16,2-9 2 15,6-6-3-15,-8-10 1 16,5-22 4-16,-5-11 0 16,0-12 1-16,0 0 0 15,0-27 5-15,5-13 1 16,0-21 7-16,2-9 2 0,3-3 4 16,3-23 1-16,-3-20 4 15,0-4-1-15,-3 19-5 16,3 31 1-1,0 24-8-15,2 21 0 0,-2 18-7 16,13 17 0-16,7 25-9 16,10 25 2-16,7 23-9 0,-2 15-1 15,2 16-4-15,-2-16 0 16,-5-28-2-16,-3-7 0 16,-5-3-3-1,-9-12-1-15,-13-13-1 0,-5-12 2 16,-10-13-4-16,5-10 1 15,-18-7-2-15,-7-13 0 16,25 20-1652-16</inkml:trace>
  <inkml:trace contextRef="#ctx0" brushRef="#br0" timeOffset="167205.34">4113 8602 1130 0,'0'0'0'16,"0"0"0"-16,0 0 1 16,0 0-1-16,0 0 0 15,0 0 1-15,27-16 1 16,25 6 1-16,8 5 2 15,5 8 4-15,0-1 1 16,-3-2 5-16,-2 0 0 0,-10 3 1 16,9 4 0-1,-59-7-934-15</inkml:trace>
  <inkml:trace contextRef="#ctx0" brushRef="#br0" timeOffset="167465.2">4925 8634 878 0,'0'0'0'0,"37"-10"1"16,-5 5 2-16,-4-2-3 16,-6 9 0-16,-7 8 14 15,-10 5 2-15,-2 15 11 16,-11 16 0-16,-12 24 9 0,0 1 0 16,-5 7 13-16,3-8 1 15,2-12 8-15,10-20-1 31,8-11-1-31,9-17 0 0,3-5-1 0,17-10 1 16,26-5-5-16,2-17 0 16,27-24-14-16,2-14 1 15,-1-8-11-15,6-10 1 16,-89 83-1309-16</inkml:trace>
  <inkml:trace contextRef="#ctx0" brushRef="#br0" timeOffset="167635.31">5841 8222 1017 0,'0'0'0'16,"0"0"6"-16,0 0 1 15,0 0-6-15,0 0 0 16,0 0 7-16,0 0 0 16,47-8 5-16,-2-7 1 15,8-8 2-15,-11 13 2 0,-42 10-850 16</inkml:trace>
  <inkml:trace contextRef="#ctx0" brushRef="#br0" timeOffset="167768.31">5846 8491 916 0,'-5'12'0'15,"5"9"19"-15,0-1 0 0,15-5 29 16,7-10-1 0,11-10 9-16,14-8 0 15,18-7-18-15,0-3 1 16,-1-4-8-16,1-6-1 15,-65 33-1005-15</inkml:trace>
  <inkml:trace contextRef="#ctx0" brushRef="#br0" timeOffset="168646.36">6917 8068 614 0,'0'0'0'16,"0"0"32"-16,-32-30 0 15,22 12 7-15,10-7 0 0,10 3 37 16,10-6 0-16,19-12-14 15,11 7 0-15,3 10-9 16,-6 16 1-16,-2 12-8 16,2 15 1-16,-12 13-6 15,-15 19 2-15,-30 16-11 16,-15 15 1-16,-15 13-6 16,-7-3 0-16,-6 8-6 0,6-18 0 15,0-10-4-15,2-13 1 16,13-17-3-16,12-15-1 15,12-21 1-15,8-7 1 16,28-12-3-16,9-11 1 16,23-10 4-1,4-10 1-15,16 3 12 0,10-3 2 16,4 3 5-16,-1-3 0 16,-16 13-2-16,-20 5 0 15,-25 7-14-15,-7 1 1 16,-7 7-17-16,-8 0 1 15,-10 10-7-15,5-13 0 16,-5 13-2-16,0-10 1 16,0 10-6-16,0 0 0 15,0 0-8-15,0 13 0 0,-5 17-1 16,0 20 1-16,-5 13 2 16,2 7 1-16,8-9 3 15,-5-13 1-15,5-13 4 16,0-7 0-1,5-11 2-15,0-7 0 0,-5-10 1 16,33-10 1-16,2-18 0 0,2-12 1 16,8-15 2-16,-15-1 2 15,2-16 10-15,0 1 2 16,-12-4 13-16,3 2 2 16,-8 10 0-1,-3 20 1-15,1 20-6 0,-8 6 0 31,-5 17-9-31,15 7 1 0,-8 16-6 16,0 25 1-16,6 32-8 16,-3 8 1-16,5-2-3 15,-3-3 0-15,1-10-3 16,-3-8 1-16,2-14-2 16,3-19 2-16,-5-14-2 15,-10-18 1-15,15 0-1 0,-15-18 0 16,0-19 0-16,-5-9 0 15,5 46-1566-15</inkml:trace>
  <inkml:trace contextRef="#ctx0" brushRef="#br0" timeOffset="168815.4">7734 8186 1042 0,'0'0'0'0,"0"0"0"0,0 0 0 15,30 13-2-15,-5-18 0 16,32-5 2-16,18-3 0 15,-3-2 9-15,-2 3 1 16,-6 2 13-16,-11 0 2 16,-18-8 15-16,-6 5 2 15,-29 13-933-15</inkml:trace>
  <inkml:trace contextRef="#ctx0" brushRef="#br0" timeOffset="169351.71">8730 7736 766 0,'0'0'0'16,"0"0"39"-16,-22-25 1 16,7 25 29-16,-3 18 1 0,-12 17-33 15,-2 35 1-15,0 23-21 16,4 36 0-16,18 27-7 15,5 7 1-15,15-7-1 16,3-12 0-16,12 4 2 16,12-20 2-16,10-30 7 15,11-35 0-15,11-33 6 16,6-30 0-16,5-25 5 0,-11-20-1 16,-69 45-1021-16</inkml:trace>
  <inkml:trace contextRef="#ctx0" brushRef="#br0" timeOffset="169727.66">9398 7985 967 0,'0'0'0'16,"-33"-5"26"-16,8 5-1 16,-15 3 15-16,-2 2-1 15,-3 12 0-15,-2 16 2 16,12 17-12-16,8 23 0 15,7 33-5-15,12 5 0 16,3-13-5-16,5-25 0 16,5-15-1-16,8-8 1 15,22-15-3-15,12-12 0 16,20-23 0-16,0-13-1 16,6-14 11-16,-21-14 0 0,-10-2 10 15,-22-17 1-15,-15-18 7 16,-7-5 1-16,-11-5 1 15,-17 5 0-15,-7 8-7 16,-10 17 0-16,4 20-4 16,-2 20 0-16,18 21-4 15,7 25 1-15,5 19-9 16,10 9 2-16,25 7-8 0,15-6 1 16,-35-57-1535-16</inkml:trace>
  <inkml:trace contextRef="#ctx0" brushRef="#br0" timeOffset="169905.62">9711 8277 1105 0,'0'0'0'15,"0"0"27"-15,0 0 0 16,0 0 16-16,0 0 2 16,0 0 1-16,0 0 2 15,0 0-10-15,30 0 1 16,15 10-8-16,20 3 2 15,0 2-5-15,-13-10 0 16,-52-5-1183-16</inkml:trace>
  <inkml:trace contextRef="#ctx0" brushRef="#br0" timeOffset="170321.64">10237 7945 967 0,'0'0'0'16,"27"-28"18"-16,-4 11 1 15,4 2 1-15,-2 9 1 16,0 12 0-16,-5 11-1 16,-3 21-11-16,-7 7 1 15,-20 11-6-15,-12 6 2 16,-11 1-4-16,6-7 2 16,2-11-3-16,15-7 0 15,5-16 1-15,0-12 0 16,5-10 4-16,0 0 1 0,10-5 4 15,8-12 0-15,21-21 14 16,11 10 1-16,-2 6 7 16,-6 9 2-16,0 13-1 15,-7 13-1-15,0 2 0 16,-13 12-1-16,1 14-7 16,-13 7 0-16,-15 4-8 0,-23 4 1 15,-9-6-3-15,-8-7 2 16,-7-5-2-16,2-6-1 15,5-4 3-15,10-10 0 16,15-13 0-16,8-5 1 16,12 0 0-16,5-21 0 15,-5 21-1267-15</inkml:trace>
  <inkml:trace contextRef="#ctx0" brushRef="#br0" timeOffset="170568.57">10605 7515 841 0,'0'0'0'0,"43"-51"9"16,-16 24 0-16,10 14-7 16,-7 21 1-16,8 29 10 0,-8 26 1 15,2 35-2-15,0 13 0 16,-4 15 5-16,-11 2 1 16,-7 8 9-16,-5-3 0 15,-10 1 3-15,-12-19 2 16,-16-9 1-1,-4-13 1-15,-3-10 7 16,-2-17 1-16,9-19-2 16,9-21 1-16,24-26-1014 0</inkml:trace>
  <inkml:trace contextRef="#ctx0" brushRef="#br0" timeOffset="171205.41">11497 7807 438 0,'0'0'0'0,"-3"-28"28"0,1 8 2 31,-3 2 22-31,-5 6 1 0,0 7-8 16,-5 5 0-16,-2 17-5 16,-23 26 1-16,3 22-17 15,2 18 1-15,10 5-10 16,5 8 0-16,12-3-5 15,3-5 2-15,13-10-3 16,12-18 0-16,10-14 3 0,7-24 0 16,15-22 6-16,-2-22 0 15,7-18 17-15,-4-13 0 16,-13-15 16-16,-13-3 2 16,-7-7 14-16,-20 3 2 15,-23 7-6-15,-6 0 0 16,-11 3-8-16,-8 9 0 15,1 13-8-15,10 21 0 16,9 27-9-16,16 17 0 16,7 16-4-16,15 0-1 15,15 12-15-15,12 1 0 16,-37-51-1346-16</inkml:trace>
  <inkml:trace contextRef="#ctx0" brushRef="#br0" timeOffset="171346.61">12000 8056 1080 0,'0'0'0'0,"0"0"13"16,0 0-1-16,0 0 7 16,0 0 0-16,0 0 16 15,0 0 1-15,0 0-6 16,0 0 0-16,0 0-5 16,-2 27 1-16,2-27-1020 15</inkml:trace>
  <inkml:trace contextRef="#ctx0" brushRef="#br0" timeOffset="171684.69">12493 7718 941 0,'0'0'0'16,"-37"-10"27"-16,9 5 1 16,-1 8 30-16,9 2 2 15,-3 2-13-15,3 9 0 16,-2 14-21-16,7 13 0 15,10 2-8-15,10 5 1 16,7-2-5-16,18-8 1 16,8 8-3-16,11-3 2 15,11-4-1-15,0 6 1 16,-13-6-2-16,-4 1 0 0,-21-4 0 16,-5 0 0-16,-12-3 0 15,-10-7 2-15,-7-1 1 16,-10-4 2-16,-16-5 0 15,-9-13 1-15,-10-18-3 16,7-25 0-16,17-12-2 16,14-18-1-16,19 68-1194 0</inkml:trace>
  <inkml:trace contextRef="#ctx0" brushRef="#br0" timeOffset="171836.18">12523 7625 916 0,'0'0'0'15,"25"-5"19"-15,0 3 0 16,7 2 22-16,6-3-1 15,6-4 1-15,16-3-1 16,10 0-7-16,15 2 0 16,9-2 17-16,6 0-1 15,-28 2 3-15,-20 3-1 16,-52 5-1090-16</inkml:trace>
  <inkml:trace contextRef="#ctx1" brushRef="#br0" timeOffset="204746.03">20607 14459 0,'0'0'0</inkml:trace>
  <inkml:trace contextRef="#ctx0" brushRef="#br0" timeOffset="-189476.62">14722 8823 1318 0,'0'0'0'16,"0"0"42"-16,3-33-1 16,9 16 44-16,-4 2 2 15,2 4-13-15,-1 6 1 16,9 3-36-16,9 4 2 15,13 14-18-15,-5 11 2 16,-3 16-7-16,-2 20 1 16,3 7-7-16,-11 3 2 15,-5-12-3-15,-2-14 0 16,3-1-2-16,-3-14 0 16,-5-9-2-16,0-10 1 0,-10-13-3 15,10 10 1-15,-10-10 1 16,15-5 1-16,-3-8-2 15,13-20 2-15,2-27 3 16,1-10 1-16,2-18 1 0,-5 7 1 16,-1 18-2-16,-9 23 1 15,-5 22 0-15,-10 18-1 0,0 0-1 16,13 18 1-16,-13 32-2 16,5 21 1-16,-5-8-4 15,7-8 0-15,-7-55-1633 16</inkml:trace>
  <inkml:trace contextRef="#ctx0" brushRef="#br0" timeOffset="-189276.18">15439 9100 1444 0,'0'0'0'15,"10"-13"31"-15,0 3 2 16,0-15 18-16,0 0 1 16,3 2 18-16,2 8-1 15,0 0-28-15,0 17-1 16,-1 19-8-16,-1 14 1 15,2 18-8-15,0-1 1 16,-8-6-6-16,6-14 0 0,-3-14-4 16,0 0 0-16,5 2-4 15,0 2 0-15,-3 6-3 16,-2-8 0 0,-10-20-1555-16</inkml:trace>
  <inkml:trace contextRef="#ctx0" brushRef="#br0" timeOffset="-189061.43">15096 9590 1332 0,'0'0'0'0,"-35"41"48"15,15-21 1-15,15 0 25 0,15-10 1 16,10-10 3-16,27-18 0 16,30-14-44-16,15-19 1 15,26-4-9-15,-1 10 1 16,-13 12-5-16,-14 10 0 15,-25 13 1-15,-21 5 1 16,-21 13-3-16,-13 22 0 0,-10-30-1513 16</inkml:trace>
  <inkml:trace contextRef="#ctx0" brushRef="#br0" timeOffset="-188738.79">15360 9907 1431 0,'0'0'0'31,"0"0"37"-31,0 0 2 16,0 0 32-16,25-15 2 16,-10 13-12-16,7-3 1 15,15 0-30-15,1 10 2 16,2 10-9-16,2 12 0 16,-5 19-7-16,-4 9 0 0,-18 8-3 0,-8 12-1 15,-17 1-1-15,-2-8 0 16,-3-28-4-16,2-15 1 15,8-12 2-15,5-13-1 16,-2-28-1-16,7-17 1 16,10-43 0-16,0-8 2 15,2 8 0-15,3 18 1 16,-5 17-2-16,2 25 1 16,-2 13 0-1,-15 15-1-15,0 0-4 0,10 13 0 16,-10-13-1630-16</inkml:trace>
  <inkml:trace contextRef="#ctx0" brushRef="#br0" timeOffset="-188475.49">16040 9985 1482 0,'10'-2'0'0,"4"2"34"16,11 2 0-16,3 3 33 15,-1 5-1-15,-14 5 0 16,-11 21 0-16,-9 24-31 15,-6 11 1-15,-4 1-13 16,2-11 2-16,7-23-4 0,6-8 1 16,4-13-3-16,-2-17 1 15,18 5-3-15,9-17 0 16,21-16-3-16,6-22 1 16,9-23-3-16,-11-10 2 15,8-8-3-15,-3 1 1 16,-57 90-1609-1</inkml:trace>
  <inkml:trace contextRef="#ctx0" brushRef="#br0" timeOffset="-188193.39">16842 9188 1369 0,'0'0'0'16,"0"0"22"-16,34-18 2 15,-14 11 18-15,10-1 2 16,3-10 20-16,4 3 0 15,5-7-23-15,-2 7 2 16,-5 2-8-16,-3 8 0 16,-17 5-12-16,-5 0 1 15,-10 0-4-15,3 10 1 16,-16 35-6-16,-9 16 1 16,-3-1-5-16,3-10 0 15,-1-2-5-15,1-13-1 0,7-17-4 16,15-3 2-16,0-15-3 15,32-5 1-15,8-28-1 16,17 1 0-16,-57 32-1456 16</inkml:trace>
  <inkml:trace contextRef="#ctx0" brushRef="#br0" timeOffset="-187846.07">17940 8707 1332 0,'0'0'0'0,"0"0"31"15,0 0 2-15,0 0 30 16,0 0 1-16,-35 5-7 0,10 25-1 31,-20 26-22-31,5 9 1 0,3 13-8 0,12 3 0 16,13-3-7-16,9-15 2 16,13-16-3-16,20-14 1 15,20-5-4-15,17-11 0 16,15-19-1-1,5-13 0-15,-12-13 1 0,-10-10 1 16,-15-12 0-16,-18-10 1 16,-17-8-1-16,-15-3 1 15,-15-2-2-15,-12 13-1 16,-11 15 1-16,1 17 0 16,-5 20-2-16,-3 18 1 15,7 18-4-15,6 5 0 0,17-5-3 16,20 12 1-16,-5-40-1611 15</inkml:trace>
  <inkml:trace contextRef="#ctx0" brushRef="#br0" timeOffset="-187693.42">18657 8841 1470 0,'0'0'0'0,"0"0"42"0,0 0 2 16,0-23 30-16,0 23 0 15,0 0-8-15,0 0 1 16,0 0-38-16,10 15 0 16,-10-15-1451-1</inkml:trace>
  <inkml:trace contextRef="#ctx0" brushRef="#br0" timeOffset="-187361.05">19158 8586 1419 0,'0'0'0'16,"0"0"43"-16,-13-10 0 16,13 10 39-1,-12-5 1-15,12 5-25 0,-18 5-1 16,6 10-22-16,-3 3-1 16,5 5-8-16,10 2 0 15,7 3-6-15,16 4 1 16,14 14-7-16,15-6 1 0,13-2-1 15,5 2 1 1,-3 0-3-16,-17 0 2 0,-13-2-4 16,-14 2 0-16,-13-2-1 15,-20-10 1-15,-13 2-1 16,-21-2 1-16,-21 2-2 16,-2-18 0-16,7-29-3 0,22-26 2 15,38 43-1596-15</inkml:trace>
  <inkml:trace contextRef="#ctx0" brushRef="#br0" timeOffset="-187231.56">19384 8466 1431 0,'0'0'0'15,"38"0"44"-15,-6 0 1 16,0 0 43-16,11-3 0 16,7-2-33-16,2 5 0 15,3 0-21-15,-11 0 1 0,-11-5-13 16,2 5 2-16,-35 0-1465 15</inkml:trace>
  <inkml:trace contextRef="#ctx0" brushRef="#br0" timeOffset="-186503.89">18082 10378 1206 0,'0'0'0'16,"40"-25"77"-16,-8-1 1 16,8-1 41-16,5-3 0 15,-8 9-57-15,-5 6 2 16,-4 15-36-16,7 15 2 15,7 18-14-15,-7 12 1 16,-13 16-8-16,-2-1 0 16,-2 1-2-16,-8-6 0 15,-5-12-3-15,-3-3 2 0,-4-7-1 16,-3-16 1-16,5-17 0 16,0 0-1-16,-8-27 4 15,13-24 0-15,5-9 5 16,5-18-1-16,5-10 4 15,12-15 1-15,11-5 0 16,1 9 1-16,4 34 0 0,-3 27 0 16,-3 31-3-1,-10 17 1-15,-4 7-3 0,-3 21 1 16,-3 30-4-16,0 13 0 16,-4 9-5-16,-3-14 0 15,-15-76-1606-15</inkml:trace>
  <inkml:trace contextRef="#ctx0" brushRef="#br0" timeOffset="-186249.78">18966 10531 1407 0,'0'0'0'16,"15"-5"17"-16,0 0 1 15,0 3 16-15,10-1 1 16,7 1 10-16,-7 2 1 0,-3 2-13 16,-12 6-1-1,-10 7-3-15,-5 20 0 0,-17 23-3 16,2 7 0-16,-2-14 0 15,9-14 0-15,11-14-3 16,12-8 1-16,12-5-3 16,25-7 2-16,40-16-3 0,21-12 0 15,-1-10-3-15,-15 2 1 16,-13 5-4-16,-29 13 2 16,-35 25-5-1,-30 5 1-15,15-15-1549 0</inkml:trace>
  <inkml:trace contextRef="#ctx0" brushRef="#br0" timeOffset="-186028.41">18443 11233 1457 0,'0'0'0'16,"0"0"22"-16,65-20 0 15,9-3 6-15,21-4 1 16,25-9 34-16,7-6 0 0,-8 9-16 15,-4 10 1-15,-8 11-6 16,-15 7 0-16,-30 10-8 16,-27 7 1-1,-32 14-13-15,-28 19 2 0,25-45-1509 16</inkml:trace>
  <inkml:trace contextRef="#ctx0" brushRef="#br0" timeOffset="-185718.96">18866 11495 1482 0,'0'0'0'15,"13"-35"40"-15,-3 7 1 16,0 8 40-16,-5 2 0 16,0 8-2-16,-5 10 0 15,2-7-40-15,1 14 1 0,-3 21-16 16,-5 25 0-16,-10 25-8 0,0-5 1 15,7-3-4-15,6-15 1 16,7-17-4-16,10-8 0 16,5-10-2-16,12-12 0 15,18-8-3-15,10-8 2 16,14-14-1-16,3-11 1 16,3-10-1-16,0 3 1 15,-10 2-1-15,-21-2-1 16,-11-10 0-16,-1 2 0 15,-37 48-1630-15</inkml:trace>
  <inkml:trace contextRef="#ctx0" brushRef="#br0" timeOffset="-185514.18">20052 10805 1457 0,'0'0'0'16,"45"-27"53"-16,-6 2 1 15,11-6 10-15,3-4 0 16,-4 2-32-16,14 8 1 0,4 10-4 16,-5 0 0-1,0 3-9-15,1-4 1 0,-19 11-6 0,-24 13 2 16,-17 10-5-16,-31 4 2 16,28-22-1450-16</inkml:trace>
  <inkml:trace contextRef="#ctx0" brushRef="#br0" timeOffset="-185352.03">20261 10929 1381 0,'0'0'0'16,"-13"32"23"-16,8-14 1 0,5-8 28 16,0-10-1-16,0 0 7 15,8 5 0-15,14-15-13 16,21-18 1-16,21-12-7 16,16-3 1-16,7-9-5 15,10-4 1-15,-2 1-9 16,-8-13 0-16,-87 68-1485 15</inkml:trace>
  <inkml:trace contextRef="#ctx1" brushRef="#br0" timeOffset="213061.77">25495 16740 0,'0'0'0,"13"0"0,1 0 0,105 0 16,1 0-16,52 0 16,41 0-16,-54 0 15,-26 0-15,-13 0 0,-1 0 16</inkml:trace>
  <inkml:trace contextRef="#ctx1" brushRef="#br0" timeOffset="213205.59">26332 14084 0,'0'0'0</inkml:trace>
  <inkml:trace contextRef="#ctx0" brushRef="#br0" timeOffset="-181151.64">21536 10171 1318 0,'0'0'0'0,"15"-45"38"16,-3 15 0-16,-9 2 40 15,2 11-1-15,-5 17-11 16,0 0 2-16,0 0-38 16,-8 15 2-16,-2 40-11 0,-2 18 0 15,2 10-6-15,5 0-1 31,-2-15-1-31,4-5-1 0,6 5-1 0,4-3 0 32,-2 1-2-32,12-16 0 15,6-20-1-15,9-27 1 16,13-26-2-16,0-15 0 16,-5-22 1-16,-5-5 1 15,-13-3 3-15,-7-13 0 16,-15-25 4-16,-5-14 0 15,-15 1 0-15,-7 21 2 16,-6 28-2-16,6 35 0 16,7 15 0-16,5 22 0 15,3 21-3-15,2 22 0 16,10 38-5-16,17 10 1 0,-17-93-1605 16</inkml:trace>
  <inkml:trace contextRef="#ctx0" brushRef="#br0" timeOffset="-180961.76">22171 10337 1520 0,'0'0'0'15,"0"0"43"-15,0 0-1 16,0 0 34-16,0 0 0 16,0 0-10-16,0 0 1 15,0 0-32-15,0 0 1 16,0 0-12-16,0 0-1 15,0 0-1530-15</inkml:trace>
  <inkml:trace contextRef="#ctx0" brushRef="#br0" timeOffset="-180646.31">22816 9789 1369 0,'0'0'0'0,"-5"-38"40"15,3 1 1-15,-1-9 32 0,3 19 0 16,-2 12-17-1,2 15 2-15,-13 5-27 0,-12 17 2 16,-7 39-9-16,-5 14 1 16,-1 11-4-16,11 2 1 15,9 5-4-15,16-5 0 16,2-5-4 0,17-15 2-16,21-15-5 15,14-13 1-15,15-18-1 16,-4-11 0-16,-6-22-2 15,-2-6 1-15,-21-16 1 16,-14-2 0-16,-20 2 2 16,-25 1 0-16,-24-1-1 15,-9 13 1-15,-6 22-2 0,-4 16 1 16,1 9-3-16,10 16 1 16,57-43-1594-16</inkml:trace>
  <inkml:trace contextRef="#ctx1" brushRef="#br0" timeOffset="-189171.06">16954 15452 0,'0'0'0,"0"0"0,14 0 0</inkml:trace>
  <inkml:trace contextRef="#ctx0" brushRef="#br0" timeOffset="-153867.75">10693 10516 1344 0,'0'0'0'16,"0"0"43"-16,0 0-1 16,24-12 46-16,-24 12 0 15,0 0-21-15,0 0 0 0,10 0-27 16,-10 0 1-16,5 15-18 15,0 17 2-15,-5 31-7 16,-5 8 1-16,0 2-2 0,-5 5 1 16,5-5 1-16,5-11 0 15,0-16 0-15,0-11 0 16,10-10-3-16,0-7 1 16,3-8-1-16,12-8 1 15,15-2 0-15,12-5 0 16,13-2-2-1,9-6 0-15,9-2-1 16,-1-8-1-16,-15 6 2 16,-12 7-1-16,-18 5-1 15,-14 0 0-15,-13 10-3 16,-10 0 0-16,0 7-2 0,-15 8 1 16,-8 11-4-1,-9-4 0-15,32-27-1712 0</inkml:trace>
  <inkml:trace contextRef="#ctx0" brushRef="#br0" timeOffset="-153661.58">10583 11520 1457 0,'0'0'0'16,"0"0"17"-16,45 0 1 0,7-28 30 15,5-12 2-15,21-3 18 16,14-7 2-16,2 7-27 15,6 5 1-15,2 3-8 16,-25 5 0-16,-14 12 0 16,-21 13 0-1,-22 10-9-15,-13 13 0 0,-7 12-9 16,-7 21 1-16,7-51-1558 16</inkml:trace>
  <inkml:trace contextRef="#ctx0" brushRef="#br0" timeOffset="-153233.53">10690 12011 1356 0,'0'0'0'15,"8"-36"54"-15,2 9 1 16,-1-1 24-16,6 8 0 15,0 12-11-15,8 6 0 16,9 4-32-16,13 13 1 16,5 23-13-16,-3 17 0 15,-15 34-5-15,-2 4 0 16,-2-13-5-16,-13-14-1 0,-5-24 1 16,-8-17 0-1,1-12-1-15,-3-13-1 0,0 0 3 16,0 0 0-16,0 0 3 15,7-40 1-15,1-41 3 16,9-17-1-16,-2-18 3 16,5 11-1-16,2 22 2 0,6 22 1 15,-6 24-4 1,-7 19 2-16,-2 5-3 0,-1 16 2 16,5 12-8-16,1 13 1 15,12 12-5-15,0 20 1 16,-30-60-1776-16</inkml:trace>
  <inkml:trace contextRef="#ctx0" brushRef="#br0" timeOffset="-152939.6">11338 12315 1507 0,'0'0'0'15,"0"0"38"-15,34-28 1 16,-1 1 24-16,7-1 0 15,-13 5-22-15,-5 16 2 16,3 14-22-16,-5 21 1 16,-10 17-6-16,-5 6 2 15,-15-6-2-15,0-7 1 16,0 2-3-16,5-5 1 16,5-7 2-16,0-11 1 0,0-9 0 15,0-8 0-15,10 2 0 16,8-17 0-16,17-12 4 15,9-16 1-15,-1-2-4 16,7-11 1-16,4-27-6 16,-1-27 2-16,-53 110-1632 15</inkml:trace>
  <inkml:trace contextRef="#ctx0" brushRef="#br0" timeOffset="-152640.95">12020 11173 1419 0,'0'0'0'16,"0"0"20"-16,32-23 0 16,-12 13 33-16,0 0 0 15,3 2 9-15,-6-2 1 16,5 8-32-16,-9 2 0 16,-3 0-8-16,-10 0-1 15,0 0-8-15,-3 25 0 16,-26 28-8-16,-1 10 0 15,-5-5-5-15,12 2 0 16,3-2-1-16,8-13 0 16,12-17 0-16,7-18 0 15,13-15 0-15,8-13 0 0,19-30 2 16,5-2 1-16,1 0 9 16,-6-1-1-16,-47 51-1412 15</inkml:trace>
  <inkml:trace contextRef="#ctx1" brushRef="#br0" timeOffset="-184385.12">19770 15023 0,'0'0'0</inkml:trace>
  <inkml:trace contextRef="#ctx0" brushRef="#br0" timeOffset="-148893.65">13158 10504 640 0,'0'0'0'16,"0"0"40"-16,0 0-1 15,0 0 69-15,0-23 0 16,0 23 5 0,0-13 0-16,0 13-41 15,0-7 0-15,0 7-22 16,0 0 2-16,0 0-15 0,0 0 0 15,0 0-11-15,8 20 1 16,4 18-7-16,3 17 0 0,7 0-4 31,-2 8 0-31,5 3-2 0,-2 4 1 16,7-2-3-16,-8-8 0 16,3-9-1-16,-5-19 1 15,-8-9 2-15,-2-10 1 16,-10-13 1-16,0 10-1 0,0-10 1 15,-10 15 1-15,-12-10 2 16,-13-8 1-16,-10-12-3 16,0-20 1-16,15-25-13 15,8-18 1-15,7-10-10 16,5 2 0-16,3 28-57 0,4 18-1 16,11 5-58-16,4 15 1 15,13-1-1-15,7 6 1 16,13 0 45-1,5-2 1-15,5-3 50 16,-3 2 2-16,5-5 15 16,-7 6 1-16,-8 4 5 15,-4 11 1-15,-16 2 11 0,-2 2 2 16,-10 8 13-16,3 5 1 16,-13-15-877-16</inkml:trace>
  <inkml:trace contextRef="#ctx0" brushRef="#br0" timeOffset="-148678.08">13285 11281 954 0,'0'0'0'0,"0"0"16"16,0 0 0-16,28 2 18 16,-9-14 0-16,24-21 45 15,12 0 1-15,14 1-3 16,4 9 2-16,-6 11 10 15,-17 1 1-15,-13 6-14 16,-5 5 2-16,-14 5-21 0,-6 6 1 31,-12-11-1421-31</inkml:trace>
  <inkml:trace contextRef="#ctx0" brushRef="#br0" timeOffset="-148244.83">13432 11636 1269 0,'0'0'0'15,"0"0"17"-15,35-46-1 16,10-1 17-16,5-9 1 16,2 8 13-16,-5 18 1 15,-12 13-20-15,-5 14 1 16,-15 18-5-16,-8 18 0 16,-17 27-2-16,-7 6 0 15,-5-3-4-15,4-13 0 16,-2-20-2-1,3-7 0-15,7-11-5 0,10-12 1 16,-10 5-2-16,10-5 1 0,0 0 1 16,0 0-1-16,0 0 1 15,17-10 2-15,13 0 0 16,10 3 1-16,7-3-2 16,3 7 1-16,-13 6-2 15,-7 7 0-15,-7 5 0 16,-8 5 0-16,-10 3-2 15,-15 14 1-15,-20 16 2 16,-12 8-1-16,-13-6 2 0,-5-10-1 16,10-22 6-1,8-13 0-15,9-13 6 0,9-4 0 32,1-13 0-32,8-3 2 0,5 0 0 0,25-12 0 31,-15 35-1636-31</inkml:trace>
  <inkml:trace contextRef="#ctx0" brushRef="#br0" timeOffset="-147704.72">13813 12604 878 0,'0'0'0'16,"0"0"94"-16,0 0 1 16,0 0-22-16,0 0 1 15,0 0-7-15,28-17 0 16,14 4-26-16,15-7-1 16,-2-3-14-16,5 3 0 15,-6-2-2-15,-19 4 1 0,-7 18-8 0,-16 5 1 16,-7 8-10-16,-20 12 0 15,-17 12-7-15,-8 16 1 16,-7 8-5-16,-1 4 0 16,6 6-19-16,12-11 1 15,8-12-20-15,12-16 2 16,5-11 19 0,10-11 0-16,-5-10 15 0,27 7 2 15,-2-2 3-15,10-10 1 16,2-5 13-16,3-2 1 15,-12-4 18-15,1-1 0 16,-29 17-1161-16</inkml:trace>
  <inkml:trace contextRef="#ctx0" brushRef="#br0" timeOffset="-146499.58">15046 12315 590 0,'0'0'0'16,"0"0"115"-1,-18-28 1-15,13 18-22 0,0 0 0 16,1 0-32-16,4 10 0 16,0-7-10-16,0 7 0 15,0 0-8-15,4 20 1 16,9 27-6-16,7 19 2 15,0 2-7-15,0 7 2 16,-5 18-7-16,-5-5 1 0,5 3-6 16,2-15 2-16,-5-21-1 15,3-20 1-15,0-10-2 16,-5-7 2-16,-5-11-6 16,10-4 2-16,-15-3-1318 15</inkml:trace>
  <inkml:trace contextRef="#ctx0" brushRef="#br0" timeOffset="-146310.34">15514 12572 1168 0,'0'0'0'16,"0"0"49"-16,0 0 2 16,0 42 36-1,3-1 2-15,4 19-11 0,-2 10 1 16,3-9-36-16,-8-16-1 15,4-12-8-15,1-13 1 16,-5-7-8-16,0-13 1 16,0 0-1386-16</inkml:trace>
  <inkml:trace contextRef="#ctx0" brushRef="#br0" timeOffset="-145932.25">16321 12089 1192 0,'0'0'0'15,"22"-58"63"1,-4 17 1-16,-8 11 45 16,-5 10 1-16,-3 8-33 15,-2 12 1-15,0 0-29 0,-15 27 2 16,-12 31-16-16,5 23-1 15,-11 14-9-15,13-7 1 16,8-10-7-16,7-7 1 16,10 7-4-16,12-13 0 15,11-10-1-15,9-9 1 16,5-19-4-16,11-22 1 16,4-20-2-16,-5-12 0 15,-9-14 3-15,-14 4 0 16,-6 6 1-16,-16 6 0 15,-12 3 1-15,-10-1 1 16,-17 13-2-16,-5 10 0 16,-18 13-3-16,-2 17-1 15,57-30-1667-15</inkml:trace>
  <inkml:trace contextRef="#ctx1" brushRef="#br0" timeOffset="-177472.19">21311 16365 0,'0'0'0</inkml:trace>
  <inkml:trace contextRef="#ctx1" brushRef="#br0" timeOffset="-176870.38">19478 14379 0,'0'0'0,"0"0"0,0 0 0,-13-14 16,13 14-16,0-13 31,0 13-31,0 0 31,13 0-31,-13 0 32,13 0-32,14 0 31,26-13-31,0-1 31,14 1-31,-28-1 31,-12 1-15,13-1 0,0 1-1,-14 0 1,-12 13 0,-1-14-1,-13 14 1,26 14-1,14 12-15,-13 1 32,-1 0-32,-26-27 15,0 0-15</inkml:trace>
  <inkml:trace contextRef="#ctx1" brushRef="#br0" timeOffset="-176307.42">22453 14030 0,'0'0'0</inkml:trace>
  <inkml:trace contextRef="#ctx0" brushRef="#br0" timeOffset="-139997.95">16675 11975 539 0,'0'0'0'16,"0"0"18"-16,0 0 0 16,0 0 44-16,-33-30 0 15,33 30 8-15,-15-15 1 16,5 7-17-16,10 8 0 16,-10-15-16-16,10 15 1 15,0 0-14-15,0 0 0 16,10-7-6-16,20 2 0 15,38 0-5-15,1-13 2 16,-4-7-1-16,-3 2 0 0,-4 1-1 16,-21-1 0-16,-12 13-1 15,-13 2-1-15,-12 8 2 16,8-12-1-16,-8 12 8 0,0 0 1 16,-8-8 12-16,8 8 1 15,-10-5 9-15,10 5 1 16,-17 18 1-16,-1 17 0 15,8 33-7-15,0 23 2 16,6 29-7-16,4 1 1 0,0-23-7 16,0-12 1-16,4-11-7 15,1-4 0-15,8-11-2 16,-3-12 1-16,-8-20-5 16,-2-28 1-16,0 0-1421 15</inkml:trace>
  <inkml:trace contextRef="#ctx0" brushRef="#br0" timeOffset="-139877.22">16814 12393 1218 0,'0'0'0'16,"15"-5"42"-16,12 0 0 16,26-10 27-16,12-10 0 15,7-13-62-15,0-12 0 0,-72 50-1098 16</inkml:trace>
  <inkml:trace contextRef="#ctx1" brushRef="#br0" timeOffset="-121053.74">22812 11735 0,'0'0'0,"27"0"0,-1 0 0,94 14 16,-1-1-16,14 14 0,26 0 15,41 27-15,52 13 0</inkml:trace>
  <inkml:trace contextRef="#ctx1" brushRef="#br0" timeOffset="-120604.18">22400 10219 0,'0'0'0,"67"0"0,-1 14 0</inkml:trace>
  <inkml:trace contextRef="#ctx1" brushRef="#br0" timeOffset="-120355.58">22148 7656 0,'0'0'0,"0"0"0,0 0 16,0 0-1,0 0-15,0 0 32,-13 0-32</inkml:trace>
  <inkml:trace contextRef="#ctx1" brushRef="#br0" timeOffset="-119884.33">22427 7630 0,'0'0'0,"0"0"15,0 0-15,0 0 0,-13 0 16,13 0-16,-14 0 31,14 0-31</inkml:trace>
  <inkml:trace contextRef="#ctx0" brushRef="#br0" timeOffset="-84050.28">17800 3381 564 0,'0'0'0'15,"-20"-45"29"-15,0 7 0 0,-2-7-22 16,-3-3 0-16,0 3 15 15,3-1 2-15,-3 4 15 0,-5 4 0 16,-10 3 6-16,0 2 1 16,-7 5 2-16,-8 11 2 15,3-3-6-15,-3 12 1 16,0 8-8-16,-2 3 1 16,2 7-6-16,-2 12 2 15,-3 11-4-15,-4 5 1 16,-19 12 0-1,9 15 1-15,-6-2-1 0,5 18-1 16,8 2-6-16,15 5-1 16,-3 8-1-16,3 2 0 15,2 12-4-15,0 6 0 16,8 7-1-16,-1-7 1 16,11 0-4-16,5 7 2 15,12 20-3-15,5-7 1 16,15-30-3-16,7-5 1 15,18-3-3-15,12 2 2 16,11 11-2-16,-1-8 0 16,18-25-3-16,2-15 2 15,5-15-2-15,5-15 0 0,13-6 1 16,-3-14 1-16,5-8 0 16,0-18 0-16,-5-7 3 15,11-20 0-15,1-15 5 16,-7-28 0-16,0-11 3 15,-14-9 0-15,-14 8 2 16,-9 12 2-16,-15 12 0 16,-10-7 2-16,-5-27-1 15,-3-21 2-15,-7-2-2 16,-5-6-1-16,-8-4 1 0,-9-11 1 16,-8-12-1-1,-10 0 2-15,-5 13-6 0,-2 12 2 16,-3 23-3-16,2 25 1 15,-9 27-4-15,-8 19 1 16,-7 19-5-16,-3 10 0 16,3 3-6-16,7 10-1 15,45 0-1678-15</inkml:trace>
  <inkml:trace contextRef="#ctx1" brushRef="#br0" timeOffset="-110255.08">20554 17344 0,'0'0'0,"13"-13"0,14 13 0,13-14 31,13 14-31,-13 0 32,-1 0-32,-25 0 15,-1 0 1,-13 0-1,0 0 1</inkml:trace>
  <inkml:trace contextRef="#ctx0" brushRef="#br0" timeOffset="-75077.29">15955 14222 766 0,'0'0'0'16,"15"-28"43"-16,-3 11-1 0,-2 7 60 15,-5-18 0-15,0-17-2 16,-10-11 1-16,-5-7-30 15,-10 8 0-15,-12 15-32 16,-5 5 0-16,-13 15-5 0,-5 20 0 16,0 20-7-16,-12 27 0 15,-5 31-7-15,0 10 1 16,9 1-4-16,11-9 1 16,5-7-4-16,17-10 1 15,20-5-3-15,10-13 2 16,12-7-3-16,21-23 1 15,19-13-3-15,8-17 0 16,4-15 4 0,4-8-1-16,-6-12 6 0,-15-5 0 15,1 4 1-15,-18 1 0 16,-3-3 2-16,-7 13 2 16,-10 7 3-16,0 11-1 15,-10 22 5-15,0 0 0 0,10 50-1 16,-3 5 0-1,1 11-5-15,2 14-1 0,-5 23-1 16,-5 13 0-16,5 7-4 16,-10-12 0-16,-5-30-6 15,-5-13 2-15,-5-6-3 16,-5-11 1-16,-3-11-1 16,-1-20 0-1,-4-7 5-15,-2-18-1 0,-7-8 4 0,5-12 0 16,7-13-2-16,27 3 1 15,26 7-4-15,19 6-1 16,-42 22-1822-16</inkml:trace>
  <inkml:trace contextRef="#ctx1" brushRef="#br0" timeOffset="-109608.39">20939 17572 0,'0'0'0,"27"-13"0,-1 13 16,147-67 15,0 13-31</inkml:trace>
  <inkml:trace contextRef="#ctx0" brushRef="#br0" timeOffset="-74523.88">16829 14051 841 0,'0'0'0'0,"15"-60"23"0,2 12 0 15,8 2-7-15,-10 1 0 16,-5 12 44-16,-7 11 2 16,-6 4 16-16,3 18 2 15,-20-10 0-15,-15 20 1 16,-9 15-6-16,-11 28 0 16,-7 35-14-16,-1 13-1 15,11 5-10-15,12-3-1 16,5 2-6-16,13 6 0 15,12 7-10-15,10-4 1 0,10-31-4 16,15-26 0-16,12-19-7 16,10-15 0-16,16-13-3 15,1-13 2-15,-9-9 2 16,-10-11 1-16,-20-2 3 0,-20-18 0 16,-12-22 0-16,-18-3 1 15,-25-10 3-15,-7 12-1 16,-8 24-2-16,10 24 2 15,15 18-2-15,5 23 0 16,8 22-6-16,7 15 0 16,7 21-7-16,11-8 1 15,14-18-11 1,21-17 2-16,9-15-6 16,13-13 1-16,-55-10-1858 0</inkml:trace>
  <inkml:trace contextRef="#ctx0" brushRef="#br0" timeOffset="-74290.4">17133 14471 1332 0,'0'0'0'15,"0"0"5"-15,0 0 2 16,0 0 4-16,0 0 1 16,-15 43 25-16,10-8 1 15,0 20 11-15,0 6 1 16,5-13 11-16,0-16 0 15,0-9-1-15,5-10 1 16,-5-13-6-16,0 0 0 16,0 0-13-16,10-18 1 15,-10-20-7-15,7-15 1 16,-7 53-1577-16</inkml:trace>
  <inkml:trace contextRef="#ctx1" brushRef="#br0" timeOffset="-108521.16">22228 18485 0,'0'0'16,"0"0"-16,0 0 0,0 0 15,0 0 1,0 0-1,0 0 1,-14-41 0,-12-39-16,-1-1 31,14 1-15,26 40-1,14 13-15,-14 13 31,-13 1-31</inkml:trace>
  <inkml:trace contextRef="#ctx1" brushRef="#br0" timeOffset="-108221.61">23144 18042 0,'0'0'0,"0"0"0,13 0 0,1-13 16,12-1-16,80-53 31,54-40-31</inkml:trace>
  <inkml:trace contextRef="#ctx0" brushRef="#br0" timeOffset="-73000.19">18303 13920 878 0,'0'0'0'15,"-22"-20"0"-15,7 0 1 16,0-3-1-16,10-2 1 16,8 7 82-16,7 1 2 15,12-3 43-15,10-3-1 16,21-5-4-16,6 6 0 0,19 7-24 0,1 7 1 16,6 8-26-16,-10 13 0 15,-8 17-23-15,-20 10 0 16,-19 10-10-1,-18 16-1-15,-30 7-6 0,-18 5 0 16,-19 2-9-16,-23-2 1 16,-2-10-4-16,0-5 1 15,-5-8-3-15,12-4 0 32,5-6-1-32,13 3 0 15,7-3 3-15,20-10-1 16,18-9 1-16,14-9 2 15,21-9 0-15,24-8 0 16,35-8 1-16,25-9 1 16,18-4-5-16,7 4 0 15,-7 2 0-15,-13 2-1 0,-30 3-3 16,-22 3-1-16,-21 4-5 16,-14 6 0-16,-15-1-7 15,-10-2 1-15,0 0-1998 16</inkml:trace>
  <inkml:trace contextRef="#ctx0" brushRef="#br0" timeOffset="-72552.42">19686 13804 1080 0,'0'0'0'0,"20"-50"28"16,-8 17 1 0,0 13-13-16,3 5 1 0,-15 15 24 15,10-10 1-15,-10 10 15 16,0 0 2-16,0 0-4 0,-15 33 0 16,-14 22-2-16,-14 21 1 15,-4 24-3-15,-5 1 0 16,-16-8 4-16,4-10 0 15,-4-20-4-15,19-15-1 16,24-16-1-16,15-9-1 16,20-10-5-1,24-13 0-15,41-8-2 16,7-10-1-16,1 8 2 0,-4-5-1 16,-7 3-5-16,-9-3 0 15,-13 10-4 1,-18 0 1-16,-17 2-8 0,-15 3-1 15,0 0-7-15,0 0 1 16,-23-5-18-16,9-5 1 16,14 10-1852-16</inkml:trace>
  <inkml:trace contextRef="#ctx0" brushRef="#br0" timeOffset="-72332.77">19711 13913 1369 0,'-5'-16'0'15,"-10"-14"6"-15,0-2 2 0,2 1 17 16,3 6 0-16,5 5 22 15,5 2 1-15,0 8 8 16,0 10 0 0,0 0 8-16,20 10 0 0,13 41-3 0,1 32 0 31,6 38-2-31,3 2 0 16,-6-12-14-16,-2-8 1 0,-8-8-9 15,-4 3 1-15,-6-2-9 16,1-5 2-16,-4-34-7 15,1-19 2-15,8-23-6 16,12-30 1-16,-35 15-1765 16</inkml:trace>
  <inkml:trace contextRef="#ctx0" brushRef="#br0" timeOffset="-71764.49">20567 13580 1192 0,'0'0'0'0,"-15"-70"6"0,0 12 1 15,3-10-6-15,2 8 0 16,10 15 43-16,2 14 0 16,-2 16 27-16,0 15 2 15,8 33 4-15,2 27 0 16,7 49-6-16,3 11 1 0,10-6-19 15,2 4 2 1,-4 15-16-16,2-7 0 16,-5-25-9-16,2-26 2 15,8-30-10-15,-3-20 0 0,1-22-4 0,7-26 1 32,7-27-14-32,0-18-1 0,-12-17-8 0,-5-1-1 15,-10 0-45-15,-3 6 1 16,-12 20-50-16,0 17 1 15,-10 18 26-15,0 17 1 16,5 8 40-16,-22 5 2 16,-10 18 21-16,-11 9 0 15,-2 6 8-15,-2 8 0 16,2 4 4 0,3 0-1-16,0 3 14 15,9-5 0-15,8-13 15 16,18-7 1-16,12-11 7 0,17-12 1 15,8-2 2-15,10-3 1 16,10-3-3-16,9 3 0 16,-1 8-5-16,-6 2 0 15,0 3-1-15,8 2 1 16,-8 0-9-16,1-8-1 0,-6-4-10 16,3-6 1-16,-50 3-1619 15</inkml:trace>
  <inkml:trace contextRef="#ctx1" brushRef="#br0" timeOffset="-105927.24">25907 17599 0,'0'0'0,"0"0"0,0 0 0,0 0 16,-13 0-1,13 0 1,-14 0-1,-12 0-15,12 0 32,14-13-32,0 13 31,0 0-31,14 0 31,-1 0-31,14 0 16,12-14-1,-12 1 1,13 13 0,-14-14 15,14 14-31,-13-13 16,13 13-1,-1 0 1,15 13-16,-1-13 31,0 14-15,-27-14-1,1 0 1,-27 0 0,0 0-16,0 0 31,0-14-31</inkml:trace>
  <inkml:trace contextRef="#ctx1" brushRef="#br0" timeOffset="-104950.68">26319 17089 0,'0'0'0,"13"0"0,0 0 0,0 0 31,1 0-31,-14 0 32,0 0-32,0 0 15,0 0-15,0 0 47,0 0-47,0 0 31,13-13-31,27 26 32,13 1-32,13-1 15,27 14-15,-26 0 32,-1 0-32,-13-14 31,0 0-31,1-13 15,-15 0 17,15 0-17,-1 14 1,0-14 0,13 13-1,-26-13 1,0 14-1,-27-14 1,-13 0-16,0 0 31,0 0-31,0 0 32,0 0-32</inkml:trace>
  <inkml:trace contextRef="#ctx0" brushRef="#br0" timeOffset="-69166.94">21593 13271 1507 0,'0'0'0'0,"0"0"44"16,13 35 3-16,-6 18 34 0,-2 23 2 16,0 12-13-16,0 15 0 15,-5 0-34-15,3 8 1 0,-1-1-13 16,1-7 1-16,7-9-6 15,7-19 0-15,0-15-3 32,3-22 0-32,-5-18 1 0,8-17 1 15,9-18 7-15,10-18 0 16,8-22 4-16,5-8 0 16,-8-8 4-16,-2 6-1 15,-5 7 0-15,-8 15-1 16,-12 21-1-16,-2 17 1 15,-1 7-6-15,3 23 1 0,15 18-6 16,0 7 2-16,7-4-8 16,11-14 2-16,4-9-5 15,13-13 1-15,-1-12-5 0,-6-21 2 16,-9-22-2-16,-9-11 0 16,-17-9-2-16,-13-3 2 15,-13-15 2-15,-9 0 1 16,-8-5 4-16,-8-10-1 15,-9-11 3 1,-3 6 0-16,-7 15 0 16,7 20 1-16,22 26-3 15,33 1-1-15,-20 41-2078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9T05:24:37.5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29T05:24:46.786"/>
    </inkml:context>
  </inkml:definitions>
  <inkml:trace contextRef="#ctx0" brushRef="#br0">25887 4619 1042 0,'0'0'0'0,"0"0"33"16,0 0-1-16,0 0 31 16,0 0 1-16,0 0-11 15,0 0 1-15,0 0-12 16,0 0 2-16,0 0-18 15,0 0 1-15,0 0-3 0,0 0 2 16,0 0-3-16,0 0-1 16,-25-10-2-16,13 7 2 15,-8-2 0-15,2 0 0 16,1 5 2-16,2-5 0 31,-8 5-3-31,-4-5 1 16,0 0-4-16,-6 3 1 15,3-3-1-15,0 5 1 16,3 0-1-16,2 0 0 16,-2 0-3-16,2 0 1 15,5 5-3-15,0-3 2 16,0 1-3-16,-2-1 0 16,-11 3 0-16,8-5-1 15,3 5 1-15,2 0 2 0,-2 0-3 16,-6-5 1-16,-9 3-1 15,-8 2 1-15,-10 0-3 16,-5 0 0-16,3-5 1 16,2 5 1-16,8 3-3 15,10 2 1-15,2-10-3 16,2 5 2-16,1 0-1 0,2 0 1 16,0-5-2-16,3 0-1 15,2 0 1-15,-5 0 0 16,-5 0 1-16,-10 0 0 15,-14 0-1-15,-4-5-1 16,-1 5 0-16,4-5 0 16,8 5-1-16,9 0 0 15,8-5 0-15,3 5-1 16,-3 0 0-16,3 5 2 16,4 0-1-16,3 0 1 15,1 2-2-15,-6-2 2 16,-3-10-1-16,1 3 1 15,-15 2-1-15,-8 0 1 16,-5 0-2-16,-2 0 1 0,10 7 0 16,-1-2-1-16,6 5-1 15,10-5 2-15,-3-2-2 16,5-3 0-16,-8 0 0 16,-4 2 1-16,0 6-2 15,0 2 0-15,-3-10 0 16,2 0 1-16,11 0-1 0,-3 0 1 15,-2 3-1-15,0 4 0 16,-3 6 0-16,-5-3 1 16,-2-10-1-16,-11-3 2 15,-4 3-1-15,-5 3 0 16,0 2 0-16,-8-3 1 16,8-2-1-16,9 0 0 15,9 0 0-15,6 0 0 16,11-2 0-16,0-1 0 15,-6 3-1-15,6 0 1 16,-5 0-1-16,-3 0 2 16,2 0-2-16,-1 3 0 0,-4 9 0 0,8-7 0 15,8-2 0-15,-5-3 0 16,-6 2 0-16,1 1 1 16,-8-1-1-16,8-2 0 15,5-5-1-15,7 0 1 16,5 8-1-16,5-1 1 15,-3 1 0 1,-2-3 0 0,-2-3 0-16,-8 1 1 15,-2-1-2-15,37 3 1 16,-15 0-1-16,0 0 1 16,0 0-1-16,-5 0 1 15,-2-5-1-15,2 5 1 16,0-5-1-16,-3 5 1 0,-4-5-1 15,7 3 1-15,-7-1-1 16,9 1 1-16,-4-3-1 16,2 5 2-16,5-5-2 15,-5 5 1-15,0-5-1 16,-2-3 1-16,-3 3-1 16,2 0 1-16,-4 0-1 15,2 0 1-15,-5-3-1 0,5 6 1 16,3-1 0-16,4 1 0 15,-6-1 0-15,6 3 1 16,-7-5-1-16,8 5 0 16,-1 0 0-16,3-5 0 15,0 5 0-15,1-5 0 16,-1 5 0-16,0-5 1 16,-3 5-2-16,3 0 1 15,-5 0-1-15,0 0 1 16,5 0-1-16,-4 0 0 15,1 5 0-15,1-5 0 16,-1 5 0-16,1-5 0 16,-1 5 0-16,3-5 0 15,-4 5 0-15,4-2 0 0,2 2 0 16,-7 0 0-16,5 0 0 16,0 0 0-16,0 0 0 15,0 0 0-15,5 0 0 16,1 3 0-16,-4-3 0 15,1 0 0-15,-1 0 0 16,-2 7 0-16,0 1 0 0,3 2 0 16,2-5 0-16,-5 0 0 15,5 3 0-15,-2-1 0 16,2 8 0-16,-5 3 0 16,2 0 0-16,1-1 0 15,7 3 0-15,-5-2 0 16,2 0 0-16,3 4 0 15,0-4-1-15,3-3 1 16,2 0-1-16,0-5 1 16,0 1-2-16,0 1 2 15,0 6-1-15,2 4 1 16,3-6 0-16,0 1 0 0,0-4 0 16,3 4 0-1,2-4 0-15,-5 2 0 0,5-2 0 16,0-1 0-16,0 4 0 15,5-6 0-15,-6 2 0 16,9 1 0-16,2 2 0 16,-3-2 0-16,-2-1 0 0,3 1 0 15,4 2 0-15,0-7 0 16,3 7 0-16,-5-8 0 16,3 3 0-16,4-2 0 15,1 2 0-15,1-2 0 16,6 2 0-16,8 2 0 15,-6-4 0-15,8-3 0 16,2 0 0 0,-5 0 0-16,-9 3 0 15,-1-3 0-15,-4-5 0 16,6 0 0-16,-6 2 0 0,12-2 0 16,2 5 0-16,3 3 0 15,0 2 0-15,14-2 1 16,-1 2-1-16,9-3 2 15,-2-2-2-15,-8 3 1 16,0-3-1-16,-14 0 1 16,-1-5-1-16,18 8 0 15,2-8 0-15,-2 0 0 16,7-3 0-16,-10 1 1 16,8-6-1-16,-28 1 1 15,6 2 0-15,24-5 0 0,-7 0 0 0,2 0 1 16,-7 0-1-16,-13 0 1 15,3 2-1-15,20-2 1 16,7 5-1-16,-10-5 2 16,3 5-2-16,-5-5 1 15,0 5-1-15,-26 0 1 16,6 0 0-16,5-5-1 16,0 2 0-1,0 1 0 1,0-1 0-16,-6-2 0 15,4 5 0-15,2-5 0 16,-8 5 1-16,5-5-1 0,1 5-1 16,-1-5 1-16,-5 3-1 15,-2 2 1-15,5 0-1 16,-3 0 1-16,3 0-1 16,-7-3 1-16,1 1-1 15,24 2 1-15,1-5-1 16,-16 0 0-16,-1 0 0 15,15-3 0-15,-4 3 0 0,-21 5 1 16,5-5-1-16,-14 5 1 16,2-5-1-16,-3 5 2 15,1-5-2-15,7-3 1 16,-1 3-1-16,4 0 1 16,2 0-1-16,-5 0 1 15,-1 0-1-15,4 0 1 16,-1 0-1-16,3 3 1 15,-3-3-1-15,3 0 1 0,-2 5-1 16,-3-5 1-16,-1 2-1 16,4 1 2-16,-6-1-2 0,6 3 1 15,-4 0-1-15,-4 0 0 16,0-2 0-16,0-1 0 31,3 3 0-31,-1-5 0 0,0 5 0 0,-4-5 0 31,-3 5 0-31,-3-5 0 0,3 5 0 16,0 0 0-16,2 0 0 16,13-3 0-16,0 1 0 15,7-1 0-15,-2 1 0 16,-7 2 0-16,-1 0 0 0,0-3 0 16,-2 3 0-16,0-5 0 15,-2 5 0-15,-1 0 0 16,-5 0 0-16,-2 0 0 15,0 0 0-15,3 0 0 16,-3 0 0-16,2 0 0 16,0-5 0-16,1 5 1 15,2-5-1-15,2 3 1 16,8-1-1-16,17-2 1 16,8 3-1-16,-23 2 0 15,1-5 0-15,-1 5 0 16,-2 0 0-16,-13 0 0 0,-2 0 0 15,0 0 0-15,0 0 0 16,-2 0 0 0,-1 0 0-16,-2 0 0 15,0 0 0-15,-15 0 0 0,15 0 0 16,-15 0 0-16,15 0 0 16,-15 0 1-16,10 0-1 15,-10 0 1-15,0 0-1 0,0 0 0 16,0 0-1818-16</inkml:trace>
  <inkml:trace contextRef="#ctx1" brushRef="#br0">27328 10810 0,'0'0'0</inkml:trace>
  <inkml:trace contextRef="#ctx1" brushRef="#br0" timeOffset="157.55">26637 8005 0,'0'0'0,"0"0"16,0 0-16,0 0 0,0 0 0,0 0 31,0 0-31</inkml:trace>
  <inkml:trace contextRef="#ctx0" brushRef="#br0" timeOffset="10087.84">22632 4999 1218 0,'0'0'0'0,"0"0"42"0,0 0 0 15,0 0 60-15,0 0 2 16,0 0-25-16,0 0 2 16,25 7-34-16,-25-7 0 15,0 0-16-15,20-7 0 16,0-3-8-16,0-13-1 0,2-10-4 16,-5 1 0-16,-7 14 1 15,-2 0 0-15,-1 8 2 16,-7 0 1-1,0 10-2-15,0 0 1 0,5-12-3 16,-5 12 0 0,0 0-1-16,0 0 1 15,0 12-1-15,0-12 1 16,-15 28-4-16,8 10 2 16,4 7-5-16,8-2 2 15,3-8-4-15,4 8 0 16,-2 0-3-16,3 2 2 15,-3-7-2-15,0-13-1 16,-5-15 1-16,-5-10 0 0,0 15-2 16,0-15 2-16,0 0-2 15,-15 5 1-15,2-5 0 16,-2-5 1-16,-15-5 1 16,3-8-1-16,-5 3 0 15,9 8 0-15,13 7 1 16,10 0 1-16,0 0-1 15,0 0 0-15,0 0-3 16,0 0 1-16,0 0-2 16,0 0 1-16,35 2-2 15,5-4 0-15,2 2-1 16,1 7 1-16,-16-2-2 0,-7-5 0 16,-10 5 0-1,0-5 0-15,-10 0-1763 0</inkml:trace>
  <inkml:trace contextRef="#ctx0" brushRef="#br0" timeOffset="10554.82">22943 4790 1394 0,'-2'-13'0'15,"-3"-2"50"-15,-3-7-1 0,-4-6 32 16,-8 5 0-16,2 8-21 16,-2 3 1-16,1 2-34 15,-4 10 1-15,-2 5-13 16,-5 5-1-16,-5 7-4 16,-2 11 0-16,-5 0-3 15,2 7 1-15,-7 3-1 0,4 9 0 16,11 9-1-16,12 12 0 15,13 7-1-15,14 3 2 16,18 0 0-16,15-12 0 16,12-16-1-16,3-15 1 15,-3-15 0-15,-2-12 1 16,-3-11-3 0,6-7 2-16,1-7 0 0,9-16-1 0,-1-17 2 15,-10-11 1-15,-12-9 4 16,-15 2-1-16,-13-3 1 15,-17 16 2 1,-17 5 1-16,-10 7-1 16,-6 18 0-16,1 10 0 15,14 15-2-15,11-5 0 16,12 5-1632-16</inkml:trace>
  <inkml:trace contextRef="#ctx0" brushRef="#br0" timeOffset="11330.42">22480 3597 1206 0,'0'0'0'0,"0"0"72"15,0 0 1-15,0 0 26 16,0 0 2-16,0 0-39 16,27-17 1-16,-9 4-33 15,12-2 1-15,2 3-9 16,0-3 1-16,1 7-2 16,-13 8 1-16,-3 2-1 0,-4 4 0 15,-3-1 1-15,-10-5 1 16,7 22-4-16,-14 6 0 15,-16 17-1-15,-7 13 1 16,0-8-3-16,3-4-1 16,0-9-1-16,7-1 0 15,-3 1-4-15,8 1 2 16,5-20-2-16,10-18 0 16,-5 15-1-16,5-15 1 15,15 0-1-15,0 0 0 16,18-5 0-16,9 5 0 15,8-5 0-15,0 5 0 16,-8-5 0-16,-10-3 0 16,-2 3 0-16,-7 0 0 15,-3 5-4-15,-3-5 2 16,-2-8-5-16,2-2 2 0,-17 15-1666 16</inkml:trace>
  <inkml:trace contextRef="#ctx0" brushRef="#br0" timeOffset="11731.72">22936 3525 1407 0,'-10'-11'0'15,"-5"-1"32"-15,-13-6 2 16,1-7 29 0,-5 2 0-16,2 6-15 0,-3-3 1 15,-9 2-26-15,-13 0-1 16,-7 18-6-16,-8 13 1 15,3 15-5-15,5 4 1 16,9-4-1-16,11 10 0 16,7 0-3-16,10 7 1 15,13 10-1-15,9 13 0 16,8 15-1-16,13 3 1 16,12-13-2-16,17-13 1 0,15-15 0 15,18-12 1-15,20-20 0 16,-6-11 0-16,-14-12 2 15,-10-18 0-15,-8-27 1 16,-5-10 0 0,3-18 2-16,-13 0 0 0,-19 22 3 15,-18 6 1-15,-20 5 0 16,-13 7 0-16,-19 13-2 16,5 9 1-16,2 14-2 0,20 2 2 15,15 5-1620-15</inkml:trace>
  <inkml:trace contextRef="#ctx0" brushRef="#br0" timeOffset="12671.04">21613 855 1168 0,'0'0'0'0,"5"28"39"16,0 15 0-16,-5 19 53 16,0 9 1-16,0-11-21 15,5-4 0-15,-2 4-20 16,-3-5-1 0,0-14-22-16,0-14 2 0,-3-9-7 0,3-18 1 15,0 0-1-15,-5-23 0 16,0-32 3-16,-7-8 0 15,-1-7 6-15,1-1 0 16,2-2 2-16,2-10 1 16,3-22 0-1,0 1 0-15,8 19-3 0,7 19 0 16,12 29-5-16,8 14 0 16,0 5-3-16,15 8 0 15,25-7-8 1,7 2 0-16,15 10-6 0,-10 10 0 15,-15 10-3-15,-12 7 0 32,-7 1-4-32,-19 5 2 0,-9 12-6 0,-20 13 1 15,0-53-1766-15</inkml:trace>
  <inkml:trace contextRef="#ctx0" brushRef="#br0" timeOffset="13271.21">21693 976 1130 0,'0'0'0'16,"0"0"0"-16,-10 33 1 16,12-21-1-16,3-2 0 0,-5-10 0 15,30 18 0-15,25-8 0 16,15-3 0-16,10-9 1 16,-8-8 1-16,-5-5 4 15,-22-3 0 1,-10 1 8-16,-8 1 0 0,-12 4 11 15,-5 7 0-15,-10 5 4 0,10-5 1 16,-10 5 1 0,0 0-1-16,7-13-1 15,-7 13 1-15,0 0-2 16,0 0 2-16,3 18-3 16,-8 5 1-16,0 19-1 0,5 16 1 15,0-2-1-15,5-4-1 16,0-1-1-16,0-11 0 31,0-2-3-31,2-6 1 0,3-14-3 16,0-13 1-16,3-5-4 15,12-13 1-15,5-24-7 16,-1-6 0-16,-6-2-11 16,-3 2 0-16,-5 3-29 15,-3 7 0-15,1 10-47 0,-3-4-1 16,-3 9-17-16,1 8 0 15,-8 10 32-15,12-15 1 16,-12 15 47-16,10-3 1 16,0-2 13-16,0 10 0 15,-3 8 11-15,3 15 1 16,5 27 26-16,0 15 0 16,-2-9 14-16,-1 2 0 0,-2-3-1 15,2-17 1-15,6-13-3 0,-1-10 1 31,6-15-8-31,-1-15 2 16,18-18-8-16,7-12 1 16,-47 40-1412-16</inkml:trace>
  <inkml:trace contextRef="#ctx0" brushRef="#br0" timeOffset="13490.21">23282 838 1004 0,'0'0'0'16,"0"0"37"-16,0 0 0 15,37-5 17-15,-19-1 0 16,7-4 23-16,14-2 1 0,14-11-36 16,4 3 2-16,3 2-9 15,0 8 1-15,-6 3-8 16,-6 2 1-16,-18 12-15 15,-25 8 2-15,-5-15-1205 16</inkml:trace>
  <inkml:trace contextRef="#ctx0" brushRef="#br0" timeOffset="13633.92">23386 1054 1030 0,'0'0'0'0,"-5"15"14"0,3-2 1 16,4-1 16-16,3-2 1 15,-5-10 11-15,15 5 2 16,10-10-7-16,33-12 1 15,16-11-9-15,18-5 0 16,-92 33-1041-16</inkml:trace>
  <inkml:trace contextRef="#ctx0" brushRef="#br0" timeOffset="13974.08">24564 651 892 0,'0'0'0'15,"0"0"75"-15,0 0 1 16,-5-27 14-16,5 27 0 16,0 0-34-16,0 0 0 15,-9 10-24-15,-9 27 2 0,-19 19-13 16,4 12 2-16,8 2-6 16,10 8 0-16,11-12-4 15,13-11 2 1,16-10-3-16,18-12 0 0,14-5 0 0,8-11 0 15,-5-17 0-15,4-17 2 16,-1-6 4-16,-4-10 0 16,-4 1 5-16,-10-11 1 0,-18 3 7 15,-17-11 1-15,-27-9 1 16,-16-1 2 0,-19-17-4-16,-8 8 2 0,-17 10 1 15,5 19-1-15,72 41-1478 0</inkml:trace>
  <inkml:trace contextRef="#ctx1" brushRef="#br0" timeOffset="9911.49">30967 7656 0,'0'0'0</inkml:trace>
  <inkml:trace contextRef="#ctx0" brushRef="#br0" timeOffset="19732.06">27160 1137 1332 0,'0'0'0'16,"0"0"41"-16,0 0 1 15,0 0 44-15,0 0 2 16,4-23-22-16,-4 23 0 16,0 0-36-1,5 28 2 1,-2 22-11-16,2 16 0 15,-3-3-6-15,1-3-1 16,-1-7-1-16,1-3-1 16,-1-5-2-16,3-7 1 0,3-15 2 15,-3-13-1-15,-5-10-1 16,0 0 1-16,0 0 0 16,-15-15 1-16,2-31 3 15,3-14 1-15,10-18 2 16,5-10 0-16,3-10 0 0,4 2 1 15,6 13-1-15,-1 18 2 16,11 15-2-16,2 17 0 16,-1 13-3-16,1 7 0 15,13 3-3-15,9 3-1 16,5 2-1-16,-2 12 1 16,-13 13-4-16,-12 8 1 15,-7 5-3-15,-18 2 0 16,-5-35-1710-16</inkml:trace>
  <inkml:trace contextRef="#ctx0" brushRef="#br0" timeOffset="19922.02">27135 1456 1470 0,'0'0'0'0,"0"0"39"15,0 0 0-15,34-10 16 0,-21 5 0 31,12-7-10-31,10-3 0 0,19-3-17 0,-1 3 0 16,14 2-11-16,-2 8 1 16,-5 10-9-16,-8 3 0 15,-52-8-1403-15</inkml:trace>
  <inkml:trace contextRef="#ctx0" brushRef="#br0" timeOffset="20249.82">27715 1484 1332 0,'0'0'0'16,"25"-10"31"-16,-5-5 2 0,15-10 53 15,9 0 0-15,4 12-15 16,-3 8 0-16,-11 5-36 16,-16 10 0-16,-3 8-10 15,-10 14 0-15,-10 19-9 0,-8-6 0 31,-7-2-2-31,3-11-1 16,2-14-2-16,10-8 2 16,5-10 1-16,-2 13 2 15,2-13-2-15,15 0 0 16,4 0 1-16,29-8-1 0,19-12 7 16,13 2-1-16,12-4-2 15,-15-1 0-15,-17 3-3 16,-23 2 1-16,-37 18-1598 15</inkml:trace>
  <inkml:trace contextRef="#ctx0" brushRef="#br0" timeOffset="20531.28">28382 1461 1431 0,'8'-5'0'16,"14"-10"37"-16,6-2 2 15,9-6 28-15,-2 8 1 16,-5 10-13-1,-8 5 0-15,3 5-30 0,-10 15 1 16,-5 15-10-16,-13 11-1 16,-14 6-5-16,-10-1 2 15,-6-6-5-15,3-12 1 16,8-6 2-16,10-11 2 16,12-16 0-16,0 12 0 15,9-12 1-15,16-5-1 0,25-7 1 16,10-11 2-16,12-5-3 15,15-10 2 1,-2-7-6-16,-13-3 1 0,-72 48-1520 16</inkml:trace>
  <inkml:trace contextRef="#ctx0" brushRef="#br0" timeOffset="20893.41">29247 1054 1218 0,'0'0'0'16,"0"0"33"-16,44-23-1 16,-6 13 21-1,21 0 0-15,11-2 11 0,7 1 1 16,-12 11-26-16,-5-5 2 16,-5-2-15-16,-8 2 1 15,-12 15 3-15,-18-3-1 16,-12 4-5-16,-20 6 2 15,-22 21-3-15,-15 2 0 16,-11-2-4-16,-9 5 0 16,-12-3-9-16,11-7 1 15,21 4-7-15,17-9 2 16,15-10-4-16,10-8 0 0,10-10-1 16,15 7 2-16,20-9-1 15,22-8 1-15,23-8 2 31,12 3 0-31,0 2 2 0,-4 8 1 0,-88 5-1443 16</inkml:trace>
  <inkml:trace contextRef="#ctx0" brushRef="#br0" timeOffset="21302.02">31045 1009 1306 0,'0'0'0'31,"30"-38"40"-31,-6 10 1 16,-4-10 29-16,-10 3 1 16,-7 3-16-16,-8 4 0 0,-8 5-26 15,-7 13 0-15,-17 5-11 16,-3 18 0-16,-7 19-3 15,-13 11-1-15,-7 18-4 0,0-1 2 16,9 18-3-16,9 0 1 16,16 5-1-16,26-13 0 15,29-2 0-15,30-12 0 16,26-1 0-16,14-17 0 16,-3-21 1-16,-6-12 1 0,1-17 1 15,1-16 1-15,-8-10 0 16,-5-17 2-16,-29-5 2 15,-21-18 0-15,-24-5 1 16,-28 0 0-16,-32-5-2 0,-11 12 1 31,-4 21-2-31,-3 27-1 0,80 28-1561 0</inkml:trace>
  <inkml:trace contextRef="#ctx0" brushRef="#br0" timeOffset="22338.66">29949 1826 590 0,'0'0'0'16,"0"0"13"-16,10-32 1 0,-10 32 23 15,5-10 1-15,-5 10-8 16,10 5 2-16,-5 17-8 16,0 34 1-16,-3 16-8 15,1 12 0-15,2-9-4 16,17-7 2-16,15-15-3 0,23-18 0 16,17-20 3-16,8-15 1 15,12-20 4-15,13-15 0 16,22-13 17-16,2-15 0 15,-7-12 20-15,-12-3 1 16,-21 5 3-16,-6 2 2 16,-24 26 1-16,-26 7 1 15,-18 26-13-15,-20 12-1 16,-38 22-9-16,-4 16 0 16,-13 15-8-16,0 12 2 15,55-65-1281-15</inkml:trace>
  <inkml:trace contextRef="#ctx0" brushRef="#br0" timeOffset="22607.56">30474 2083 916 0,'0'0'0'16,"0"0"1"-16,-27 10 2 0,9 13-1 15,-4 14 1 1,-3 14-2-16,3 9 1 0,4 5-2 15,11-7 0-15,7-5 2 16,10-13 0-16,17-12 6 16,26-13 1-16,34-15 14 15,25-15 1-15,27-13 31 16,21-12 0 0,1-15 21-16,1 4 1 0,-20 4-6 15,-22 9 1-15,-33 15-11 0,-17-4-1 16,-70 27-1203-16</inkml:trace>
  <inkml:trace contextRef="#ctx1" brushRef="#br0" timeOffset="37969.06">32150 8327 0,'0'0'0,"0"0"0,13 14 0,40-1 15,13 1-15</inkml:trace>
  <inkml:trace contextRef="#ctx0" brushRef="#br0" timeOffset="47832.52">29321 1049 1130 0,'0'0'0'0,"0"0"43"16,0 0 2-16,-30-18 51 15,30 18 0-15,-12-5-29 16,12 5 2-16,0 0-23 16,0 0 1-16,0 0-20 15,0 0 1-15,12-5-6 0,38 5 2 16,50 5-6-16,14-5 1 16,1-5-4-16,-13 0 0 15,3 10 0-15,-8 0 1 16,-5-5-5-16,-25 5 1 15,-30 0 1-15,-22 3 0 16,-15-8-2-16,-29 15 2 16,-26 8-2-16,-8-1 0 15,6-4-1-15,5 7 1 16,2 3-5-16,-2-1 1 16,52-27-1483-16</inkml:trace>
  <inkml:trace contextRef="#ctx0" brushRef="#br0" timeOffset="48017.44">29242 1451 1344 0,'0'0'0'16,"0"0"14"-16,0 0 2 16,0 36 14-16,22-21 1 15,0-10 17-15,33-5 1 0,40-5-4 16,9-8 1-16,-14 3-2 16,-10-8 1-16,-8 3-4 15,-15 3 2-15,-14 7-7 0,-16 5 1 16,-12-5-8-1,-15 5 2-15,5-20-13 16,-5 7-1-16,0 13-1491 0</inkml:trace>
  <inkml:trace contextRef="#ctx0" brushRef="#br0" timeOffset="48298.95">29814 679 1369 0,'0'0'0'16,"5"-50"33"-16,-2 17 2 16,-1 15 41-16,1 3 1 15,-3 15-20-15,0 0 1 16,-3 43-25-16,3 25-1 16,3 30-9-16,2 18-1 15,2 12-4-15,6 8 0 16,-3 10-1-16,0-15 1 15,5-26-4-15,-3-22 1 16,3-22 0-16,-5-21 0 16,0-15 1-16,-5-12 0 15,-5-13-1500-15</inkml:trace>
  <inkml:trace contextRef="#ctx1" brushRef="#br0" timeOffset="40153.1">32203 8851 0,'0'0'0,"26"13"0,14 0 0,133 41 16,-1 13-1</inkml:trace>
  <inkml:trace contextRef="#ctx0" brushRef="#br0" timeOffset="49931.95">29964 1265 992 0,'0'0'0'15,"0"0"14"-15,-23 0 2 16,23 0 17-16,-12 0 2 16,12 0-1-16,-20 5 0 15,10 5-16-15,-2 0 1 16,-13 8-7-16,2 0 0 15,3-3-2-15,5-3 2 16,8-2-3-16,-6 0 1 16,6 3-1-16,-5-3 1 15,12-10 4-15,-8 13 2 16,8-13 0-16,27 10 1 16,33 0-1-16,25-5 2 0,34-3 7 15,13 3 1-15,-10 0 5 16,-4-5 2-16,-21-5 1 15,-8 0 0-15,-29 10 6 16,-28-5-1-16,-32 0-4 16,-24 5 1-16,-36 5-5 15,-5 8 2-15,65-18-1363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30T04:02:01.5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1" timeString="2023-03-30T04:02:51.071"/>
    </inkml:context>
  </inkml:definitions>
  <inkml:trace contextRef="#ctx0" brushRef="#br0">27232 16343 1231 0,'0'0'0'16,"0"0"26"-16,0 0 3 15,0 0 33-15,0 0 2 16,0 0-1-16,0 0 1 16,0 0-28-16,0 0 1 15,0 0-17-15,0 0 0 16,0 0-4-16,0 0 0 16,27-5-3-16,10 0 1 15,13-8-1-15,15 1 1 16,0 4 1-16,-8 3 2 15,-5-2 0-15,-17-1 1 0,-7 8-2 16,-18 3 0-16,-10-3-2 16,0 10 1-16,-10 0-3 15,-13 5 0-15,23-15-1430 16</inkml:trace>
  <inkml:trace contextRef="#ctx0" brushRef="#br0" timeOffset="176.03">27311 16542 1344 0,'-2'12'0'0,"-6"16"27"0,3-8 0 15,10-7 36-15,-5-13-1 16,10 7-10-16,-10-7 0 16,23 0-16-16,2 0 1 15,32 0-7-15,-2 0 0 16,-18-2 2-16,-17 2 0 16,-10 0-5-16,-10 0 1 15,0 0-7-15,10 0 2 16,-10 0-1466-16</inkml:trace>
  <inkml:trace contextRef="#ctx0" brushRef="#br0" timeOffset="41419.71">25695 15221 276 0,'0'0'0'0,"0"0"7"0,0 0 1 15,0 0 14-15,0 0 0 16,0 0 42-16,0 0 1 16,0 0 15-16,0 0 1 15,0 0-25-15,0 0 1 16,0 0-4-16,18-28-1 15,-18 0 0-15,0-12 0 16,0-13 3-16,0 6 1 16,-3 16 7-16,3 9 1 15,3 7-5-15,-1 5 0 16,-2 0-6-16,0 10 1 16,-2-13-8-16,2 13 0 0,0 0-11 15,0 0 0 1,-10-10-4-16,10 10 1 0,0 0-1259 15</inkml:trace>
  <inkml:trace contextRef="#ctx0" brushRef="#br0" timeOffset="41895.07">25775 14884 225 0,'0'0'0'0,"0"0"15"0,0 0 0 16,0 0 6-16,0 0 0 16,0 0-12-16,0 0 1 15,0 0-7-15,0 0 1 16,0 0-4-16,0 0 1 16,0 0-245-16</inkml:trace>
  <inkml:trace contextRef="#ctx0" brushRef="#br0" timeOffset="42127.09">25675 14909 351 0,'0'0'0'15,"0"0"-13"-15,0 0 2 16,0 0-11-16,0 0-1 0,0 0 23 16,0 0 1-16,0 0 11 15,0 0-1 1,18-50 17-16,-13 4 0 0,-5 46-301 16</inkml:trace>
  <inkml:trace contextRef="#ctx0" brushRef="#br0" timeOffset="42326.64">25688 14476 665 0,'0'0'0'0,"0"0"7"16,0 0 1-16,0 0 13 16,0 0 0-16,0 0 33 15,0 0 0-15,0 0 10 0,-25-5 1 16,15-7-8-16,-3 1 0 15,-9-6-12-15,2 2 1 16,20 15-920-16</inkml:trace>
  <inkml:trace contextRef="#ctx0" brushRef="#br0" timeOffset="43215.66">25683 15103 677 0,'0'0'0'16,"0"0"35"-16,0 0 0 0,0 0 31 15,0 0 1-15,0 0-6 16,-8-33 1-16,6 13-5 15,-3-10 1-15,-3-3 0 16,-2-2 0-16,0-8 1 16,5-10 2-16,5-27-7 15,0-14 0-15,0-6-12 16,0-6 1-16,0 5-13 0,0-2 1 16,0-12-11-16,0-1 1 15,5 23-14-15,5 12 1 16,0 16-7-16,3 20 0 15,-3 17-1 1,0 13 0-16,-8 0-2 0,-2 15 1 0,5-13-4 16,-5 13 1-16,3-15-1 15,-3 15 1 1,0 0 0 0,-8-13 1-16,6 1 2 15,-3 2 1-15,5 10 0 16,-13-10 0-16,8-5 0 0,3-8 1 15,2-10 0-15,2-17 0 16,11-8-1-16,-3-7 0 16,-10 65-1231-16</inkml:trace>
  <inkml:trace contextRef="#ctx0" brushRef="#br0" timeOffset="44047.21">25755 13155 829 0,'0'0'0'15,"0"0"0"-15,0 0 1 0,0 0-1 0,0 0 0 16,0 0 9-16,-25 0 1 31,20-12 14-31,-2-6 0 0,-1 0 17 0,3 1 0 16,5 4 6-16,0 3 2 15,0-10-6 1,3-10 2 0,4-13-4-16,3-7 0 0,0-6-6 15,-3 1 1-15,1 5-8 16,-3 2 1-16,-5 8-6 15,-3 2-1-15,1 10-6 16,-1 6-1-16,1-1-1 16,2 5-1-16,-3 3-3 0,1-5 1 15,-3 0-4-15,0 5 1 16,-2 0-2-16,7 15 1 16,-5-13-3-16,5 13 2 15,-10-12-3-15,5 2 0 16,0 0 0-16,0-8-1 15,0 8 0-15,0-5 0 16,0 7-1-16,0-7 1 16,0-2-1-16,-3-16 0 15,1-10-1-15,4 3 1 16,-2 5-1-16,0 9 1 0,-2 9-1 16,2-3 1-16,2 2-1 15,-2 1 1-15,3-6-1 16,-1 3 1-1,1 2-1-15,-1-5 0 16,1 6 0-16,-1 7 0 16,1-3 0-16,2 3 0 0,-5 0 0 15,5 0 0-15,-5-3 0 16,5-4 0-16,-5 2 0 16,3 2 0-16,-1 3 0 15,3 10 0-15,-2-15 0 16,2 7 0-16,0-2 0 0,0 0 0 15,0 0 0 1,0 10 0-16,0-12 0 0,0 12 0 16,0 0 0-16,-8-15 0 15,8 15-1-15,0-13 1 16,0 13-1-16,0 0 1 16,-2-13-1-16,2 13 0 15,-5-10 0-15,2-2 0 16,1 2 0-16,2 0-1 15,0 10 1-15,-3-13 1 16,3 3-1-16,0 0 1 16,0 0-1-16,3-3 0 15,-1-2 0-15,1 3 0 16,-3-1 0-16,0 3 0 0,0 0-1 16,0 10 1-16,0 0 0 15,2-15 0-15,-2 15-1154 16</inkml:trace>
  <inkml:trace contextRef="#ctx0" brushRef="#br0" timeOffset="46112.31">25633 11940 375 0,'0'0'0'0,"0"0"18"15,0 0 1-15,0 0 17 16,0 0 0-16,0 0-4 15,0 0-1-15,0 0-5 16,25-23 1-16,-25 23-2 16,12-5-1-16,1 10-1 15,-3 8-1-15,2 7-2 16,-4 5 2-16,-6 3-4 0,-7 5 0 16,-5-3-4-16,-2-7 2 15,-1-6-2-15,1-7 2 16,2-2 0-16,10-8 0 15,-8 0 4-15,8 0 1 16,-17-18 7-16,14-2 1 16,3-8 3-16,3-7 0 15,2-3 0-15,7 8-1 16,-4 8-4-16,2 6 1 16,0 1-4-16,0 5 0 15,0 8-5-15,0 2 2 16,-10 0-9-16,12 10 0 15,-9 7-4-15,-6 1 0 0,-7 10-2 16,-2-1-1-16,-8-1 0 16,0-9-1-16,2-7 0 15,6-7-1-15,2-6 1 16,0-4 2-16,0-1 0 16,0-9-1-1,5-6 4-15,8-2 1 0,2-3 0 0,2 5 1 16,3 6 1-16,0 12 0 15,-10 5-2-15,15-5 0 16,-8 10-2-16,3 0 0 16,-2 7-3-16,4-2 0 15,-12-10-1079-15</inkml:trace>
  <inkml:trace contextRef="#ctx0" brushRef="#br0" timeOffset="48899.8">19100 12222 288 0,'0'0'0'15,"0"0"3"-15,0 0 1 16,0 0 3-16,30 0 2 16,-12 0 0-16,22 5 2 15,22-3 0-15,10 1 0 16,5-6 2-1,0-4 2-15,3-3-1 16,-5 0-1-16,-5 2-1 16,-11 3 2-16,4 0-4 15,-6 3 0-15,-10 9-2 16,1 3 0-16,-19-2-4 16,4 2 2-16,4 0-3 15,1-5 2-15,4-3-2 0,5-2 0 16,-5-2 1-16,-2-1 0 15,13 1 2-15,1-3-1 16,6 0 3-16,-3-3 0 16,-12 6 8-16,5 2 0 0,-13 0 6 15,6 0 0-15,4 0 7 32,-5 0-1-32,8-5-3 0,8 2 2 15,-1-7-1-15,0 0 1 16,-2 3-1-16,-3 2 1 15,5 0-1-15,-7-1 1 16,-7 6-6-16,-1 0 1 16,-2-2-4-16,5-1 0 15,9 3-5-15,4 0 0 0,-1-2-2 16,5-1 2-16,8 1-4 16,0 2 0-16,7 2-2 15,-2 1 2-15,-1-1-2 16,-1-2 0-16,-6-2-2 15,5-3 1-15,-2 0-1 16,7 0 0-16,3-3-1 0,4 1 0 16,-1 4-2-16,-11 3 1 15,-5 0-2-15,-5 0 0 16,-2 3 0-16,-5 2 0 16,-5 0 0-16,12 0 0 15,0-5 0-15,3-8 1 16,-10 1-1-1,2-1 0-15,-7-2 0 16,-3 0 1-16,-7 3-1 16,-5 1 1-16,0-4 0 0,0 3 0 15,2 2-1-15,3-5 1 16,0 5-1-16,-3 2 2 16,-5 1-2-16,1-1 0 15,7-2 0-15,-1 5 0 16,4-5 0-16,-1 0 0 15,0 0 0-15,-7 0 1 16,3 3-1-16,-3 2 0 16,2-3-1-16,0 0 1 15,-2 3-1-15,-7-5 1 16,-1 5-1-16,10 0 1 0,23-5-1 16,5 0 1-16,2 0-1 15,-5 0 0-15,-14 3 0 16,-4-3 1-1,-16 5-1-15,-1 0 2 0,-2-8-2 16,5 1 1-16,2-1-1 16,3 3 1-16,-5-2-1 0,5 2 1 15,5-3-1-15,5 5 0 16,7 3 0 0,0-5 1-16,8 0-1 0,-5 0 1 15,-15 3-1-15,-3-1 1 16,-12-2-1-16,0 3 0 15,-8 2 0-15,3-5 1 16,3 0-1-16,9-3 2 16,-2-2-2-16,-30 10 1 15,12-5-1-15,-2 0 1 16,5 0 0-16,3 0 0 16,-3 2-1-16,0-2 1 15,2 3 0-15,-5-1 0 16,1 3 2-16,-3-5 0 15,2 5 0-15,3 0 2 16,0 0 0-16,3 0 2 16,2 0 0-16,2 0 0 15,-5-5 2-15,-2 5 0 16,0 0 0-16,-5 0 1 16,0 0-1-16,3 0 1 15,-3 0 1-15,-10 0 0 0,15 0 0 16,-3 5 1-16,3-5-3 15,-5 5 0-15,2-5 0 0,1 3 0 16,-3-1-3-16,0 1 2 16,0-1-3-16,-10-2-1 15,17 3-2-15,-17-3 2 16,10 5-4-16,-10-5 1 16,0 0-1-16,10 10 0 15,-10-10-1-15,0 0 0 16,0 0-4-1,0 0 1-15,0 0-6 0,0 0 1 16,0 0-8-16,0 0 0 16,0 0-4-16,-10 0 0 15,10 0-2-15,-10 0-1 16,10 0 2-16,-12 0-1 16,12 0 4-16,-10 0 0 15,10 0 7-15,-10 0 0 16,10 0 6-16,-10 0 1 15,10 0 3-15,-10 0 1 0,10 0 1 16,-8 0 0-16,8 0 0 16,-10 0 0-16,10 0 0 15,-24 0 1-15,1 0 0 0,1 0 2 16,-1 0-1-16,8 0 0 16,3-5 1-16,4 5 1 15,-2-5-1-15,10 5 2 31,-12-5-1-31,12 5 2 0,-12-3-1 16,12 3 1-16,0 0 1 16,0 0-1-16,-8-10 0 15,8 10 0-15,0 0-2 16,0 0 2-16,0 0-4 16,0 0 1-16,0 0-2 15,0 0 2-15,0 0-3 16,0 0 1-16,0 0-1 15,0 0 1-15,-12 8 1 0,12-8 0 16,0 0 10-16,0 0-1 16,0 0 14-16,0 0-1 15,0 0 11-15,0 0 0 16,0 0 2 0,0 0 1-16,0 0-1082 15</inkml:trace>
  <inkml:trace contextRef="#ctx1" brushRef="#br0">23968 17760 0,'0'0'0,"0"0"0,0 0 0,0 0 16,0 0-1,0 0 1,0 0-16</inkml:trace>
  <inkml:trace contextRef="#ctx1" brushRef="#br0" timeOffset="33998.47">30781 17250 0,'0'0'0,"0"0"0,0 0 0</inkml:trace>
  <inkml:trace contextRef="#ctx0" brushRef="#br0" timeOffset="85596.22">25603 11751 1080 0,'0'0'0'0,"0"0"23"16,0 0 0-1,0 0 31-15,0 0 0 16,0 0-1-16,0 0-1 16,0 0-19-16,0 0 1 15,0 0-11-15,0 0 1 16,0 0-6-16,0 0 1 16,0 0-5-16,0 0 2 15,0 0-2-15,0 0-1 16,0 0-2-16,0 0 2 15,7-25-4-15,3-5 1 16,-2-20-1-16,-6 2 0 0,3 13-4 16,0 15 2-16,-5 5-4 15,0 7 2-15,0-5-3 16,0 3 1-16,0 0 0 16,0 0-1-16,0 10 0 15,-5-12 0-15,5 12 0 16,0-13 0-16,0 13 0 15,0-15 0-15,0 2 0 16,-2-2 2-16,-1-7 0 16,1 1 2-16,2-1 0 0,0-1 0 15,0-4 1-15,0 4 0 16,0-5-2-16,5-2 2 16,2 12-1-16,-7 8 0 15,0 10 0-15,0 0 0 16,0-7-2-16,0 7 1 15,0-13-2-15,0 13 2 16,-5-10-3-16,5 10 0 0,-2-5-1 16,2 5 1-16,0 0-1 15,-5-12 2 1,5 12-3-16,-3-11 1 0,3 11-1 16,0 0 1-16,-2-10-1 0,2 10 1 15,-3-10-1-15,3 10 1 16,0 0 0-16,0-7 0 15,0 7 1-15,0-23-1 32,0 6 1-32,0-4 0 15,0 4 2-15,0 7-1 16,-2-5 1-16,-1 7 1 16,3 8-1-16,0-18 2 15,-2 8-2-15,-1 0 1 0,1-7-1 0,-1 2 2 16,1 2-1-16,2 13-1 15,-5-15 1-15,5 15 0 16,-5-13 0-16,5 13-1 16,0 0 0-16,0-5 0 15,0 5-1-15,0-15 1 16,0 5-1-16,-5 3 2 16,3-6-1-16,-1 3 1 15,1 0-1-15,2 0 2 16,0-3-1-16,0 1 2 0,0 2-3 15,0-5 2-15,-3 5 0 16,3-3-1-16,0 3 1 16,0 10 1-16,-5-13-2 15,5 1 1-15,5 2 0 16,-2 0 0-16,-3 0-1 16,0 10 0-16,0-13 1 15,0 13 0-15,0-10-1 0,0 10 2 16,0-10-1-16,0 10 0 15,0 0 0-15,0 0-1 16,12-8 0-16,-12 8 1 16,0 0-3-16,0 0 1 31,10 13 0-31,-8-3-1 0,-2 0-1 0,0-10 2 16,0 13-2-16,0-13 1 15,0 0 0-15,0 0 0 16,0 0-1-1,0 0 2-15,0 0-1 16,0 0 0-16,0 0 2 16,-12-8-1-16,12 8 1 15,-15-15 0-15,8 5 0 16,2-3-1-16,2 1 1 0,1 4 0 16,-1 1 0-16,3 7-1 15,0-18 0-15,0 18 0 16,0 0 0-16,5-10-1 15,-5 10-1-15,0 0 1 16,15 0-2-16,-15 0 0 16,0 0-1-16,0 0 1 0,10 2-1 15,-10-2 0-15,0 0 0 16,0 0 0-16,0 0 0 0,0 0 0 16,0 0 0-16,0 0 0 31,0 0 0-31,0 0 1 0,0 0-1 0,0 0 1 31,-10-2 0-31,10 2 0 16,-10-10 1-16,10 10-1 15,-5-10 0-15,5 10 1 16,-2-8-1-16,2 8 1 0,0-12-1 0,0 12 2 16,0 0-2-16,0-10 1 15,0 10-2-15,0 0 1 16,0 0-1-16,0-10 1 15,0 10-1-15,0 0 1 16,0 0-1-16,0 0 2 16,0 0-1622-16</inkml:trace>
  <inkml:trace contextRef="#ctx0" brushRef="#br0" timeOffset="86746.65">25531 10476 1192 0,'0'0'0'0,"0"0"55"16,0 0 0-16,27-18 44 15,-27 18 0-15,0 0-43 0,10-5 1 16,-10 5-29 0,0 0 1-16,18-5-12 0,-6 10 0 15,-5 0-3-15,1 5-1 16,-3 10-4-16,-5 3 1 16,-3 2-2-16,-2-7 0 15,0 2-1-15,3-2 0 16,-8-6 0-16,3-2 1 31,7-10 0-31,0 0 0 0,0 0 1 0,-13 5 1 16,11-17 1-16,2 2 0 15,2-10 3-15,6 2-1 16,-1 3 2-16,3 7-1 0,0-2 0 16,-10 10 0-16,12-12-1 15,-12 12 0 1,8 0-3-1,-8 0 0-15,5 12-2 16,-8 3 0-16,-4 10 0 16,-11 1 0-16,-4-4-3 15,-3-7 2-15,5-2-1 0,5-13 1 16,15 0-2-16,-12-10 1 16,12-3 0-16,-5-2 2 15,5-2 0-15,0-6 0 16,0 3 0-16,5 7 0 15,2 3 0-15,3 3 1 16,0 2-3-16,0 5 1 16,5 0-1-16,5 0 0 15,0 10-1-15,-8 2 0 16,-2 1-2-16,-7 2 0 16,-3 0-1-16,-5 3 1 15,0-8-1-15,5-10 0 16,-15 0-1-16,15 0 1 15,-15-15 1-15,13-1-1 0,-3 9 0 16,5 7 2-16,-18-13-1 16,18 13 1-16,0 0 0 15,0 0-1-15,0 0-1647 16</inkml:trace>
  <inkml:trace contextRef="#ctx1" brushRef="#br0" timeOffset="40033.74">31233 17210 0,'0'0'0</inkml:trace>
  <inkml:trace contextRef="#ctx1" brushRef="#br0" timeOffset="41312.61">23782 14406 0,'0'0'0,"0"0"0,0 0 15,0 0 1,0 0-16,0 0 31,-14 0-31,1 0 31,13 0-31,-13 0 32,13 0-32,-14 0 31,14 0-31,-13 0 16,13 0-1,0 0 1,0 0-1</inkml:trace>
  <inkml:trace contextRef="#ctx0" brushRef="#br0" timeOffset="91414.34">19975 10710 501 0,'0'0'0'15,"49"-8"-1"-15,1-4 1 0,7 2-1 16,8 0 1-16,-8 0 0 15,11 2 0-15,4 8 1 16,5-5 1-16,-5 0 3 16,8-8-1-16,-10 3 5 15,-10-5 0-15,-1 8 4 16,1-3-1-16,-5 5-2 16,2 5 1-16,-2 0-1 0,0-3 0 15,7 1-1-15,3-1 1 16,-3 0-3-16,0 3 0 15,-2 0-3-15,0-2 2 16,-3-1-3-16,3 1 1 16,2 2-2-1,5 0 0-15,1-10-1 0,-1 2 0 16,0 3-1-16,-15 5 2 16,-9-2-2-16,-13-1 0 15,-13 3-2-15,-2 0 2 16,-5 5-3-16,-10-5 0 15,12 10-4-15,1-2 0 16,-3-3 1-16,-10-5 0 16,15 7 4-16,-15-7 1 15,10 11 1-15,-10-11 0 16,22 10 3-16,-7-5 1 0,0 0 8 16,0-10-1-16,-15 5-496 15</inkml:trace>
  <inkml:trace contextRef="#ctx1" brushRef="#br0" timeOffset="42511.93">28643 16338 0,'0'0'0,"0"0"0,0 0 0,0 0 15,0 0-15,0 0 47,0 0-47,0 0 31,0 0-31,0 0 16,0 0 0</inkml:trace>
  <inkml:trace contextRef="#ctx0" brushRef="#br0" timeOffset="92820.87">21055 10642 904 0,'0'0'0'15,"0"0"13"-15,0 0 2 16,0 0 19-16,0 0-1 16,0 0 0-16,85 5-1 15,7-15-6-15,20-3 1 0,13-7 4 16,-6 8-1-16,13 2 5 15,-7 2 0-15,-8-2 1 16,-15-3 1-16,-10 1 0 16,-15 4 1-16,-9 13-3 15,-16-5 2-15,-5-5-4 16,1-2 1-16,-6-1-6 16,10 3 0-16,13 5-7 0,0 0 2 15,12-2-6-15,3 2 1 16,2-5-3-1,2 0 1-15,9 5-7 0,-1 0 1 16,0 5-1-16,-10 0 0 16,-5-5-2-1,3 0-1-15,-3 0 0 0,-5-5-1 16,-9 5 1-16,4-5 1 16,-10 10-3-16,-5 0 2 15,-12 0 0-15,-5 0-1 16,3 0 0-16,-1 2-1 15,8-2-1-15,5 5 2 16,-1 3-2-16,19-8 1 0,4-5-2 16,3 0 1-16,-1 0 1 15,-6-5-1-15,-14 5 0 16,-9 0 1 0,-3 0-2-16,-4 0 1 0,4-8 0 15,3-2-1-15,-3 5 0 16,6 0 0-16,9 5-1 0,0 0 1 15,8-5-2-15,-10 3 1 16,-8 2-1-16,-7 2 1 16,-10 3-1-1,-3-5 0-15,-4 0 0 0,4 0 0 16,-2 0 0-16,-3 0 0 16,-14 5 0-16,-8-5 0 15,12 0 0-15,-12 0 0 16,-10-5 0-16,-15-10 0 15,25 15-1394-15</inkml:trace>
  <inkml:trace contextRef="#ctx0" brushRef="#br0" timeOffset="93530.36">20293 10624 665 0,'0'0'0'0,"0"0"0"15,0 0 0-15,0 0 0 16,0 0 0-16,0 0 9 15,0 0 0-15,0 0 18 16,-45-25 0-16,-12 13 21 16,-15 2 0-16,-10 4 16 15,2 4 1-15,-10 2-7 0,-7 0-1 16,8 0-12-16,-11 0 0 16,-5 0 2-16,-4 0 1 15,2 5-2-15,5 3 0 16,7-3-1-16,13-10 1 15,12 0-5-15,10 2 1 16,13 0-6-16,15 1 0 16,9 2 2-16,11 0 1 15,12 0-4-15,0 0 0 16,0 0-7-16,30 5 1 0,22 13-1 16,23-8 0-16,-75-10-1424 15</inkml:trace>
  <inkml:trace contextRef="#ctx0" brushRef="#br0" timeOffset="93973.71">19574 10607 300 0,'0'0'0'0,"0"0"7"16,0 0 1-1,0 0-9-15,0 0 1 0,0 0-12 16,0 0 2-16,-35 7 6 15,15-2 1-15,-13 0 3 16,-6-2 0 0,-14 2 1-16,-4 0 1 0,-5 0 8 15,7-5 0-15,8 5 9 16,-1-5 0-16,11 5 7 16,7-5 0-16,8 0 8 0,-1 0-1 15,11 0-1-15,2 0 0 16,-5 0 9-1,2 0-1-15,1 0-2 0,2 0 1 16,-2 0 0-16,-6 5-1 16,18-5-612-16</inkml:trace>
  <inkml:trace contextRef="#ctx1" brushRef="#br0" timeOffset="54607.64">30569 17022 0,'0'0'0,"0"0"0,0 0 0,0 0 16,0 0-16,0 0 15,-13 0-15,-1 0 16,14 0-16</inkml:trace>
  <inkml:trace contextRef="#ctx0" brushRef="#br0" timeOffset="109450.26">25633 10509 476 0,'0'0'0'0,"0"0"4"16,0 0-1-16,0 0 18 15,0 0 2-15,0 0 14 16,0 0 0-16,25-10-3 0,-25 10-1 16,0 0-3-1,0 0-1-15,10 0-7 0,-10 0 1 16,0 0-5-16,0 0 1 16,0 0-7-16,0 0 1 15,0 0 1-15,0 0-1 16,-18 12 1-16,1-9 0 15,4-3 5-15,1-3 2 16,12 3 1-16,-10-12 1 16,10 1 3-16,0-1 1 15,7-1 0-15,3-2 1 16,0 0 0-16,-5 8 1 16,-5 7-7-16,15-5 0 15,-15 5-4-15,13 0 1 16,-8 10-7-16,-3 7-1 0,-2 1-3 15,-5 9 1-15,-5 1-3 16,0-3 1-16,-2-5-3 16,2-9 0-16,10-11-1 15,0 0 1-15,-10-8-1 16,10 8 1-16,0 0-2 16,0 0 1-16,0 0 2 15,-3-15 0-15,13 5 2 16,3-3 0-1,-1-4 2-15,3 2 1 16,-5 4 0-16,-10 11 0 16,13-12 0-16,-13 12 0 15,0 0-2-15,0 0 1 16,0 0-3-16,5 10-1 16,-5-10 0-16,-18 13-1 0,6-3-2 15,-1 0 1-15,1-5-1 16,2-3 0-16,10-2-1 15,0 0 2-15,-10-2-1 16,10 2 1-16,0 0 2 16,0 0 0-16,7-15 1 15,1 5 1-15,-8 10-1 16,10-13 1-16,-10 13-1 16,0 0 0-16,12-5-1 0,-12 5 1 15,0 0-2-15,5-15 0 16,-5 15 0-16,0 0 0 15,0 0-1-15,0 0-1 16,0 0-1141-16</inkml:trace>
  <inkml:trace contextRef="#ctx1" brushRef="#br0" timeOffset="61133.09">24486 14110 0,'0'0'0,"-14"-13"0,1 13 0,-27-13 47,14-1-47,-14 1 31,-13 13-31,26-14 32,14 14-32</inkml:trace>
  <inkml:trace contextRef="#ctx1" brushRef="#br0" timeOffset="65633.45">26611 17210 0,'0'0'0,"0"0"0,0 0 0,0 0 15,0 13-15,-13-13 16,-1 14-16,-12-14 16,-1 0-16,-26 0 0,0 13 15,13-13-15,13 14 0</inkml:trace>
  <inkml:trace contextRef="#ctx1" brushRef="#br0" timeOffset="65998.48">22732 16083 0,'0'0'0,"14"0"0,-1 0 0,13 0 31,14 0-31</inkml:trace>
  <inkml:trace contextRef="#ctx0" brushRef="#br0" timeOffset="116292.68">16655 10758 878 0,'0'0'0'16,"-8"-33"33"-16,3 10 0 16,0 1 62-16,0 2 0 15,3 7-15-15,2 13-1 16,-8-10-33-16,-2 15 2 0,-7 0-20 16,0 10 0-16,-16 25-8 15,3 21 1-15,13 17-6 16,2 0-1-16,10-3-4 15,0-12 2-15,10-10-4 16,10-8-1-16,2 0-1 16,8-7 1-16,8-10-2 15,-4-11 2-15,16-6-1 16,8-17 0-16,-6-11 9 0,-5-16 1 16,-4-12 11-16,-16-3 1 15,-5-7 4-15,-12-11 2 31,-15-12 4-31,-9-5 1 0,-14 0-1 16,-7 15 2-16,0 26-9 16,6 19 1-16,11 23-3 15,-4 33 1-15,4 30-12 16,13 17 0-16,10 3-9 16,23-10 1-16,24-20-5 15,15-18-1-15,-62-35-1565 16</inkml:trace>
  <inkml:trace contextRef="#ctx0" brushRef="#br0" timeOffset="116449.75">17133 11090 1218 0,'0'0'0'16,"0"0"1"-16,0 0 0 15,0 0-1-15,0 0 0 16,0 0-14-16,0 0 0 15,0 0-60-15,35 20 1 16,-35-20-711-16</inkml:trace>
  <inkml:trace contextRef="#ctx0" brushRef="#br0" timeOffset="116972.32">17564 10602 866 0,'0'0'0'0,"5"-25"-13"0,0 7 2 16,5-2-37-16,7 7 1 15,-4 3 54-15,4 3-1 16,13 2 37-16,7 0 1 15,-2 10 23-15,-8 7 2 16,-7 8-11-16,-15 18 1 16,-10 17-17-16,-10 13-1 15,-2 0-13-15,-8-5 2 16,0-15 1-16,10-13 2 16,5-17 3-16,10-18-1 15,0 0 1-15,0 0 0 0,10-28-2 16,8-10 0-16,9-7-1 15,1 5 2-15,1 20-7 16,4 10 1-16,-1 20-6 16,8 17-1-16,2 19-4 15,1 9 1-15,-16 5-5 16,-9 1-1-16,-14-19-3 16,-13 4 0-1,-14-14-2-15,-7 1 0 0,-10 7-2 0,3-2 0 16,0-5 1-16,7-10 1 15,12-16 0-15,8-4 0 16,10-3 0-16,8-3-1 16,-8 3-1390-16</inkml:trace>
  <inkml:trace contextRef="#ctx0" brushRef="#br0" timeOffset="117421.11">18204 10803 1231 0,'0'0'0'0,"12"-53"11"16,6 13 1-16,-3-5-10 15,7-1 2-15,0 4 38 16,3 1 2-16,0 14 6 16,3 1 0-16,4 11-1 15,-12 8 2-15,0 4-11 16,-10 6 2-16,-10-3-11 15,0 20 2 1,-18 10-10-16,-4 25 1 0,-15 31-10 16,-3 7 1-16,0 18-5 0,10-11 0 15,3-29-5-15,9-16 0 32,18-20-1-32,5-12-1 15,13-13-1-15,9-2 1 0,15-8-1 16,11-8 0-16,-1-7 1 15,-5-13 2-15,-9-7 2 16,-23-3 1-16,-15 3-1 16,-20-8 2-16,-20-12 8 15,-10-5 0-15,-17-8 3 16,2 5 2-16,-7 5 1 16,17 8 1-16,13 17-2 15,17 13 1-15,17 10-2 0,8 10 0 16,0 0-1569-16</inkml:trace>
  <inkml:trace contextRef="#ctx1" brushRef="#br0" timeOffset="141973.84">26783 18968 0,'0'0'0,"0"0"0,0 0 0,0 0 0,0 0 0,0 0 0,0 0 0,-13 0 0</inkml:trace>
  <inkml:trace contextRef="#ctx0" brushRef="#br0" timeOffset="192355.44">15546 9930 904 0,'0'0'0'16,"0"0"44"-16,0 0 1 16,0-25 57-16,0 25 1 15,0 0-15-15,0 0-1 16,0 0-42-16,5 17 1 31,5 29-13-31,8 27 0 16,-8 10-9-16,2 5 0 15,8-3-6-15,3-17 1 0,-3-20-2 16,-3-13 1-16,-7-17-1 16,-10-8 1-16,0-10-1 15,0 0 1-15,0 0 7 16,-15-33-1-16,-12-37 13 15,-8-21 1-15,5-15 15 16,-3-2 1-16,11 18-2 16,10 12-1-16,7 15-5 15,12 5 0-15,11 3-4 0,11-1 0 16,9 8-9-16,14 3 0 16,5 5-9-16,6 7 1 15,-6 13-8-15,3 8 1 16,-3 12-8-16,-5 17 1 15,-14 16-8-15,-16 22 2 16,-15 13-2-16,-16 3 1 16,9-71-1817-16</inkml:trace>
  <inkml:trace contextRef="#ctx0" brushRef="#br0" timeOffset="192502.09">15614 10184 1306 0,'0'0'0'0,"25"0"0"15,2-8 1-15,13-9-1 16,7-8 0-16,5 2 9 0,1 0 0 16,2 3 0-16,-3 3 1 15,0 2 2-15,-5 7 1 16,-47 8-1040-16</inkml:trace>
  <inkml:trace contextRef="#ctx0" brushRef="#br0" timeOffset="192947.57">16127 10005 916 0,'0'0'0'16,"12"-5"38"-16,6-7 1 15,14-8 29-15,8-3 2 0,5 8-25 16,-5 17-1-16,-18 16-11 16,-5 15 0-16,1 12-7 15,-3 10 3-15,-3 11-4 16,-7-1 2-16,5-9 2 15,8-11 2-15,2-23 0 16,-1-6 2-16,9-9 3 16,9-19 1-16,11-19 3 15,11-16 0-15,9-14 2 0,-11 1 1 16,-5-1-3-16,-17 6 0 16,-13 2-10-16,-7 13 0 15,-7 12-25-15,-6 6 1 31,-2 9-6-31,-2 3 1 0,2 10-2 0,-3-10 0 16,3 10-5-16,0 0 1 16,0 0 1-16,0 0 1 15,0 0 3-15,8 33 0 16,14 17 0-16,6 10 1 16,-4 1 3-16,-1-11 0 15,2-2 4 1,0-13 1-16,7-7 4 15,10-33 1-15,-42 5-1470 16</inkml:trace>
  <inkml:trace contextRef="#ctx1" brushRef="#br0" timeOffset="145515.66">22055 9830 0,'0'0'0</inkml:trace>
  <inkml:trace contextRef="#ctx0" brushRef="#br0" timeOffset="195671">15375 4745 1281 0,'0'0'0'0,"0"0"45"0,0-33 1 16,5 20 53-16,-5 3 1 15,0 10-31-15,0 0 2 16,0 0-33-16,10 13 1 16,-8 15-15-16,3 14-1 0,5 14-5 15,0 7 0-15,-3 2-3 16,6 5-1-16,14 3-1 15,-2-2 0-15,5-3-1 16,-3-20 0-16,-12-13-3 0,-5-15 0 16,-10-20 1-16,0 0 1 15,0 0 0-15,-7-33 2 32,-16-37 2-32,-1-26 1 0,-4 3 1 0,3 5 0 15,-5 5 0-15,8 5 1 16,12 0 0-16,15 13-1 15,10-1-1 1,12 16 0-16,13 10-3 16,3 7 2-16,9 3-3 0,-2 5 1 15,7 10-4-15,-2-1 1 16,0 14-1-16,-8 14 1 16,-5 14-5-16,-17 19 2 15,-25-45-1720-15</inkml:trace>
  <inkml:trace contextRef="#ctx0" brushRef="#br0" timeOffset="196057.99">15502 5077 1444 0,'0'0'0'0,"0"0"48"16,27 10 1-16,-5-15 20 16,6-10 0-16,9-13-9 15,11-5-1 1,11-2-29-16,-1 2 0 15,-11-4-10-15,0 1 0 16,-9 16-2-16,-6 8 1 16,-10 2-4-16,-2 10 1 15,-10 0-3-15,-10 0 2 16,13-5-9-16,-13 5 2 16,0 0-3-16,0 0-1 0,0 0-3 15,0 0 2-15,0 0-3 0,0 0 0 16,-5 15 0-16,2 7 0 15,-7 24 0-15,5 14 0 16,0 8 0-16,15 13 0 16,3 7 1-16,2-5 1 15,0-21 1-15,0-14 2 16,-3-12 0-16,5-11 2 16,-7-8 2-1,8-12 0-15,9 0 0 16,6-15 1-16,-33 10-1572 0</inkml:trace>
  <inkml:trace contextRef="#ctx0" brushRef="#br0" timeOffset="196338.75">16177 4961 1431 0,'0'0'0'16,"0"0"32"-16,24-33-1 16,-6 6 31-16,12-6 1 15,20 10-8-15,-1 11 1 16,6 7-25-16,-17 5 1 15,-11 10-11-15,-7 25 2 16,-10 40-4-16,-15 21 1 16,-10 10-2-16,-3-8 1 15,4-20-3-15,4-30-1 16,5-18 3-16,5-10 1 0,0-7-1 16,15-13 1-16,17-13-1 15,5-10 1 1,11-19-1-16,-4-19 1 15,-1-12-3-15,7-15 0 0,-3 8-2 16,0 7 1-16,-47 73-1631 16</inkml:trace>
  <inkml:trace contextRef="#ctx0" brushRef="#br0" timeOffset="196544.19">16969 4191 1407 0,'0'0'0'0,"0"0"69"0,-5-25 2 16,15 12 20-16,7-2 1 16,8 3-24-16,10-11 2 15,15-7-40-15,4 0 2 16,1 7-10-16,-13 13 2 16,-14 10-13-16,-18 23 1 15,-15 9-5-15,-20 11 1 16,25-43-1520-16</inkml:trace>
  <inkml:trace contextRef="#ctx0" brushRef="#br0" timeOffset="196639.45">16961 4481 1407 0,'0'0'0'16,"-2"47"32"-16,7-24 2 0,14-10 29 15,6-21 0 1,10-12-15-16,8-20 1 0,11-13-21 16,16 8 0-16,-70 45-1343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92" units="cm"/>
          <inkml:channel name="Y" type="integer" max="2112" units="cm"/>
          <inkml:channel name="T" type="integer" max="2.14748E9" units="dev"/>
        </inkml:traceFormat>
        <inkml:channelProperties>
          <inkml:channelProperty channel="X" name="resolution" value="122.71844" units="1/cm"/>
          <inkml:channelProperty channel="Y" name="resolution" value="121.37931" units="1/cm"/>
          <inkml:channelProperty channel="T" name="resolution" value="1" units="1/dev"/>
        </inkml:channelProperties>
      </inkml:inkSource>
      <inkml:timestamp xml:id="ts0" timeString="2023-03-30T04:06:12.50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20224" units="cm"/>
          <inkml:channel name="Y" type="integer" max="11264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54.49835" units="1/cm"/>
          <inkml:channelProperty channel="Y" name="resolution" value="647.3563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23-03-30T04:06:18.004"/>
    </inkml:context>
  </inkml:definitions>
  <inkml:trace contextRef="#ctx0" brushRef="#br0">23742 10098 0,'0'0'0,"0"0"0</inkml:trace>
  <inkml:trace contextRef="#ctx0" brushRef="#br0" timeOffset="4707.14">21537 8555 0,'0'0'0,"0"0"0,0 0 0,13 0 0,-13-13 16,13 13-16,1-13 0,-1-1 16,0-26-16,-13 0 0,-13-14 15,0 0-15,-27 1 16,-13-14-16,0-14 16,-1 1-16,28 12 15,26 1-15,0 14 0,26-1 16,1 0-16,0 14 0,-1 13 15,1 0-15,-1 14 16,14 13-16,-13-13 16,13 13-16,-1 0 0,1 13 15,-13-13-15,-1 0 0,-12 0 32,-14 0-32,0 0 0,0 0 0,0 0 15,0 0-15</inkml:trace>
  <inkml:trace contextRef="#ctx0" brushRef="#br0" timeOffset="5014.33">21258 7442 0,'0'0'0,"0"0"0,0 0 0,0 0 16,0 0-16,0 0 16,0 0-16,53-27 31,40 0-31,-80 14 31,-26 26-31</inkml:trace>
  <inkml:trace contextRef="#ctx1" brushRef="#br0">17133 3454 1482 0,'0'0'0'16,"0"0"55"-16,2-35 0 15,8 17 44-15,-5 8 1 16,-5 10-38 0,0 0 1-16,13 18-35 0,-8 14 1 15,-3 29-12 1,3 4 1-16,0-2-7 0,0 13 2 15,-5 17-5-15,0 2 1 16,0-2-3-16,5-20 1 16,0-22-2-16,0-19 0 15,-5-11 0-15,-5-9-1 16,5-12 1-16,0 10-1 16,0-10 2-16,-5-27 0 0,-7-29 1 15,4-27 1-15,6-30 1 16,-1-5 1-16,1 15 1 15,2 12 1-15,7 21-1 16,13 2 0-16,3 10 0 16,6 2 0-16,9 11-4 0,-3 5 1 15,12 12-3-15,5 6-1 16,8 1-2-16,-5 11 2 16,-8 15-2-16,-2 15 0 15,-10 11-1 1,-13 16 2-16,-7 14-3 15,-7 2 1-15,-8-63-1684 16</inkml:trace>
  <inkml:trace contextRef="#ctx1" brushRef="#br0" timeOffset="173.58">17168 3955 1444 0,'0'0'0'0,"7"27"31"0,3-9 2 16,5-13 34-16,-2-5 0 15,4-5-19-15,18-3-1 16,27-7-15-16,0-2 2 16,-9 2-6-16,-11 10 0 15,-5 10-7-15,1 10 2 16,-38-15-1451-16</inkml:trace>
  <inkml:trace contextRef="#ctx1" brushRef="#br0" timeOffset="515.64">17728 4181 1431 0,'0'0'0'0,"20"-15"21"15,7 2 0-15,6-4 25 16,14 2 0-16,8 0-7 16,-3 10 2-16,-12 5-10 0,-15 2 2 15,-13 3-3-15,-12 18 1 16,-12 27-4-16,-8 5 0 15,-20 1-5-15,3-1 0 16,4 8-4-16,16 3 0 16,7-6-1-16,5-17 1 15,5-16-4 1,5-14 2-16,5-3-3 16,20-15 1-16,27-13-3 15,10-9 1-15,3-1 0 16,0-10-1-16,0-2-1 15,-11 2 1-15,-6 11 0 0,-11-6 2 16,-42 33-1579-16</inkml:trace>
  <inkml:trace contextRef="#ctx1" brushRef="#br0" timeOffset="688.92">18535 4159 1419 0,'0'0'0'16,"10"-16"34"-16,-10 16-1 15,10-10 31-15,-10 10 0 16,0 0-3-16,0 0 0 15,0 0-26-15,-3 26 2 16,8 34-10-16,0 20 1 16,-10 24-6-16,3-4-1 15,2-2-3-15,2-20 0 16,6-17-3-16,4-21-1 16,-12-40-1493-16</inkml:trace>
  <inkml:trace contextRef="#ctx1" brushRef="#br0" timeOffset="1255.58">21349 3313 1293 0,'0'0'0'0,"0"0"71"15,0 0 0-15,-12-28 42 0,12 28 2 16,0 0-46-16,-3 28 2 15,1 12-35-15,2 26 0 16,2 7-15-16,8 2 0 16,0-2-5-16,5 10 1 0,3 0-6 15,-6-7 1-15,-2-8-1 16,-3-18 0-16,1-30-3 16,-3-7 1-16,-5-13-2 15,7-18 1-15,-17-20 0 16,5-22 0-16,5-13 1 0,0-15 1 15,0-10 1-15,3-8 2 16,2-5-2-16,7 6 0 16,6 12 0-16,12 20 1 15,12 17-2-15,3 19 1 16,7 9-3 0,5 15 1-16,3 11-1 0,5 7 1 15,2 10-4-15,-2 8 1 16,-23 9-3-16,-12 14 0 15,-12 7-1-15,-23 14-1 16,5-67-1657-16</inkml:trace>
  <inkml:trace contextRef="#ctx1" brushRef="#br0" timeOffset="1413.66">21471 3756 1457 0,'0'0'0'0,"0"0"38"15,0 0 2-15,0 0 21 16,43 0 1-16,1-10-17 15,16-3 0-15,10 3-20 16,5 10 0 0,2-5 0-16,-2 0 1 0,-16-2-4 15,-11 12 1-15,-48-5-1444 0</inkml:trace>
  <inkml:trace contextRef="#ctx1" brushRef="#br0" timeOffset="1736.01">22099 3945 1431 0,'0'0'0'16,"27"-13"21"-16,3-2 0 16,20-8 22-16,-3 1-1 15,13 7-10-15,0 12-1 16,-8 11-2-16,-19 19 0 16,-26 19 1-16,-17 9-1 15,-12 5-3-15,-16 6-1 16,-2-6-1-1,3 0 1 1,10-14-4-16,4-3 1 0,16-13-4 16,9-10 1-16,8-15-1 15,20-10 0-15,25 0-3 16,25-13 1-16,9-9-3 0,1-11 1 16,-10 0-2-16,-18-2 0 15,-12-3 0-15,-15 8-1 16,-35 35-1557-16</inkml:trace>
  <inkml:trace contextRef="#ctx1" brushRef="#br0" timeOffset="1980.81">22876 3940 1444 0,'0'0'0'15,"12"-18"26"-15,11 8 1 16,7-3 14-16,24 3 2 0,16-2 15 16,2 2 1-16,-7 15-23 15,-8 12 0 1,-22 16-9-16,-15 12 1 15,-25 16-6-15,-15 4 0 16,-17-5-4-16,-13-4 0 16,0-11-3-16,13-12 0 15,20-11-3-15,12-11-1 16,17-11 0-16,25-6 1 16,38 1 0-16,12-12-1 15,3-26 1-15,10-7 0 0,17-6 1 16,7 6-1-16,-124 50-1553 15</inkml:trace>
  <inkml:trace contextRef="#ctx1" brushRef="#br0" timeOffset="5920.67">17290 5265 1269 0,'0'0'0'0,"-5"-32"45"15,0 14-1 1,5 6 64-16,5 2 1 0,-5 10-23 15,0 0 2-15,0 0-43 16,0 0 1 0,5 17-16-16,-5 26 0 15,0 30-8-15,5 2 0 16,0 3-7-16,2 5 1 16,1 10-4-16,4 8 1 15,-2-10-4-15,3-11 1 16,-3-24-1-16,-3-16 0 0,-7-20 0 15,0-20 0-15,0 0 0 16,-5-20 0-16,-5-46 4 16,-5-19-1-16,0-36 1 15,5 0 2 1,3 11 0-16,4-11 0 0,6-23 1 16,7 11 1-16,12 40-5 15,13 25 2-15,12 13-3 16,3 17 1-16,2 15-3 15,1 6 0-15,2 17-2 16,-1 5 1-16,11 2-3 16,-13 13 2-16,-12 13-6 15,-5 20 2-15,-13 17-3 16,-9 18 1-16,-13-88-1718 0</inkml:trace>
  <inkml:trace contextRef="#ctx1" brushRef="#br0" timeOffset="6122.95">17372 5733 1482 0,'0'0'0'16,"0"0"25"-16,0 0 0 15,32-15 8-15,1 0 0 16,14-7 21-16,8-6 1 16,7 3-21-16,-5 5 0 15,3 2-5-15,-13 3 0 16,-9 7-13-16,-8 6 1 0,-8 2-9 15,3 2 1-15,-25-2-1422 16</inkml:trace>
  <inkml:trace contextRef="#ctx1" brushRef="#br0" timeOffset="6294.88">17937 5595 1369 0,'0'0'0'0,"0"0"28"16,0 0 1-16,0 0 27 15,0 0 1-15,0 23 3 16,3 22 0-16,4 43-23 15,3 0 0-15,5-5-6 16,-5-22 0-16,-7-11-2 16,4-12 0-16,8-6-6 0,0-2 0 15,12 3-2 1,-2-10 0-16,-25-23-1478 0</inkml:trace>
  <inkml:trace contextRef="#ctx1" brushRef="#br0" timeOffset="6600.15">18179 5907 1381 0,'0'0'0'16,"10"-23"41"-16,-3 1 1 16,6-6 37-16,4 0 0 15,11 6-24-15,1 12 0 16,6 15-23-16,3 12-1 16,-6 34-10-16,-7 12 2 0,-8 4-9 15,-9 1 1-15,-16-2-3 16,-7-1 2-16,-2-4-2 15,0-6 2-15,17-15-2 16,7-20 0-16,13-15-1 16,10-20 2-16,35-12-3 15,2-11 1-15,18-2 5 0,4 2 1 16,8 5 2-16,-2 5 1 16,-5 11-3-16,-1-6 1 15,-89 23-1590 1</inkml:trace>
  <inkml:trace contextRef="#ctx0" brushRef="#br0" timeOffset="16094.73">25097 11105 0,'0'0'0,"0"0"0,0 0 0,-14 0 15,14 0-15,-13 0 16,0 0-16,-1 0 0,1 0 16,0 0-1,0 0-15,-1 0 0,14 0 0,-13 0 16,13 0-16,0 0 16,0 0-16,0 0 15,0 0-15,0 0 0,0 0 16,0 0-16,13 13 0,-13-13 31,14 14-31,-1-14 0,13 13 0,-12-13 16,12 14-16,-12-1 15,12 0-15,-13 1 0,1-14 16,-1 0-16,0 0 0,-13 0 16,0 0-16,0 0 15,-13 0-15,0 0 16,-1-14-16</inkml:trace>
  <inkml:trace contextRef="#ctx0" brushRef="#br0" timeOffset="17618.41">23423 9535 0,'0'0'0,"0"0"0,0 0 0,13 0 15,1 0-15,-1 0 16,13 0-16,1 0 16,13 0-16,0 0 0,13 13 0,-13-13 15,13 14-15,0-14 16,0 13-16,0-13 16,0 14-16,14-14 15,-1 13-15,1 0 16,12 1-1</inkml:trace>
  <inkml:trace contextRef="#ctx0" brushRef="#br0" timeOffset="19047.3">30463 17814 0,'0'0'0,"13"0"0,0 0 0,40-14 16,14 1 0,119-27-1,93-14 1</inkml:trace>
  <inkml:trace contextRef="#ctx0" brushRef="#br0" timeOffset="19521.41">33398 16754 0,'0'0'0</inkml:trace>
  <inkml:trace contextRef="#ctx1" brushRef="#br0" timeOffset="15085.37">26866 11276 313 0,'0'0'0'0,"0"0"22"0,0 0 2 16,0 0 75-16,0 0 1 16,0 0 36-16,0 0 0 31,0 0-13-31,0 0 1 15,0 0-55-15,0 0 2 16,0 0-8-16,35-15 1 0,-18-20-4 16,-2 2 2-16,-5 13-1 15,-10 7-1-15,2 3 7 16,-2 10-1-16,0-7-2 16,0 7 1-16,0 0-9 15,0-10 0-15,0 10-5 16,0 0 0-16,0 0-7 15,0 0 1-15,0 0-11 0,0 12 0 16,0 11-6-16,3 25 0 16,4 17-6-16,3 8 0 15,0 0-5-15,5-3 1 16,0-7-6-16,8-15 2 16,-9-10-3-16,1-13 0 15,-2-10-1-15,-13-15 2 16,7 13-3-16,-7-13 1 15,0 0-1-15,0 0 1 16,0 0 1-16,-12 2 0 0,-3-7 1 16,-3-5 2-16,-9-8-1 15,7 8 2-15,0 0-2 16,8 5 1-16,12 5-4 16,-10-2 1-16,10 2-3 15,0 0 1-15,0 0-2 0,0 0 0 16,0 0-2-16,0 0 1 15,30-5-2-15,7-5 1 16,10-5-3-16,-9 2 1 16,-8 5 0-16,-10 1 0 15,-5-1-2-15,-6-4 0 16,-1 2-1-16,-1-5 0 16,-7 15-1989-16</inkml:trace>
  <inkml:trace contextRef="#ctx1" brushRef="#br0" timeOffset="15543.68">27070 10971 954 0,'0'0'0'0,"-28"-32"76"0,4 9 0 16,-4 3-3-16,-4 2 0 15,4 16-23-15,-1 4 2 16,-14 11-31-16,3 12 2 16,-2 20-14-16,0 6 0 15,4-3-3-15,6 9 2 32,5 9 1-32,2 12 1 15,15 20 4-15,5 8-1 16,7-6 2-16,6-7 1 15,17-32 3-15,12-6 0 16,5-12-2-16,16-13 1 16,11-12 5-16,11-18 2 15,2-18 3-15,-5-5 1 0,-7-4-1 16,-3-11 1-16,-12-12 8 16,-10-13 1-16,-18-20 7 15,-9-8 0-15,-16-9 8 16,-14 6 0-16,-11 11 1 15,-11 10 1-15,-9 3-2 16,1 15 2-16,-1 19-4 16,6 19-1-16,15 17-13 0,9 7 2 15,13 8-15-15,23-15 2 16,-23 0-1870-16</inkml:trace>
  <inkml:trace contextRef="#ctx1" brushRef="#br0" timeOffset="16738.53">27508 9137 803 0,'0'0'0'16,"0"0"29"-1,0 0 0-15,0 0 49 0,-2-25 0 16,4 13 3 0,13-3 0-16,3-11-26 15,11-1 0-15,1-1-20 16,10 13 1-16,3 10-11 15,-11 10 1-15,-7 5-7 16,-3 15 1 0,3 13-4-16,-10 0 0 0,-7 2 0 15,-6-2-1-15,-4-11 3 16,-6-7 0-16,-2 1-2 0,-5 11 1 16,-2 16 4-16,2-8 0 15,0-2 5-15,7-10 0 16,3-8 7-16,5-2-1 15,0-1 3-15,0-7 0 16,0-10 1-16,13 3 0 16,2-1-1-16,12-7 1 15,23-15 0-15,2-5 0 16,-4 0 0-16,-4 2 0 0,-6 0-3 16,-6 8 0-16,-7 8 1 15,-10 2 0-15,-3 0-6 16,-12 5 1-16,15-23-11 15,-15 11 0-15,0 12-1762 16</inkml:trace>
  <inkml:trace contextRef="#ctx1" brushRef="#br0" timeOffset="17233.04">27942 8657 878 0,'0'0'0'16,"-53"-10"5"-16,18 2-1 15,-2 6 3-15,-5 2 0 16,-3 2-5-16,-2 11 0 16,-11 10-2-16,6 9 1 15,-3 6 0-15,8 20 0 16,4 22 3-16,4 11-1 15,4 7 5-15,12-15 0 16,6-20 7 0,12 2 0-16,12 13 9 0,11 5 0 0,4 8 6 15,21-8 0-15,19-15 13 16,10-18-1-16,5-12 10 16,15-25 1-16,-2-11 0 15,-3-12 1-15,8-28 5 16,-3-17 0-1,-7-23-3-15,-1-10 2 0,-21 10-7 0,-16 5 1 16,-17 13-7-16,-20-6 0 16,-18-4-1-16,-14-16 1 15,-13-17-1-15,-7 7 1 16,-13 31-5-16,5 20 2 31,15 19-7-31,8 14 1 16,14 12-10-16,13 0 1 15,0 0-1659-15</inkml:trace>
  <inkml:trace contextRef="#ctx1" brushRef="#br0" timeOffset="19207.79">24602 11824 338 0,'0'0'0'16,"0"0"27"-16,0 0 0 15,0 0 54-15,0 0 0 16,0 0 18-16,0 0-1 16,-5-32-13-16,15 17-1 31,10-13-39-31,7-7 1 0,8 2-13 15,-3 5 2-15,-2 11-2 16,-5 12-1-16,0 10-3 16,-10 10 2-16,2 10-6 15,-12 5 1-15,-5 5-2 0,-15 3-1 16,-4 7-4-16,-9-4 1 16,3 1-5-16,3-9 2 15,7-10-1-15,7-8-1 16,3-3 1-16,5-12 1 15,-5 13 2-15,5-13 0 16,5-8 3-16,5-7-1 16,15-2-1-16,5-1 1 15,5-5 0-15,-3 13-1 16,3 5 1-16,5 10 2 16,10 5-6-16,-5 13 3 0,-3 7-7 15,-7 13 2-15,-13 12-5 16,-17 6 1-16,-10 4-2 15,-17-7 1-15,-10-10 0 16,-1-10 1-16,-4-11 5 16,4-4 1-16,-1-10 5 15,-1-3 1-15,-3-3 1 0,-4-2 1 16,5-5-1-16,12-2-1 16,7-3-8-16,13-8 1 15,5 13-1498 1</inkml:trace>
  <inkml:trace contextRef="#ctx1" brushRef="#br0" timeOffset="19697.08">24943 11354 992 0,'0'0'0'16,"-47"-33"24"-16,7 11 1 0,-7 1 16 15,-3 14 2-15,2 2-12 16,6 12 2-16,-5 8-12 16,-6 23 2-16,-11 13-3 15,6 16 1 1,1 27-2-16,2-1 2 0,8-10 0 16,10 5 1-16,14 17 1 0,16 11 0 15,12 10 4-15,12-10 1 16,18-28 3-16,12-15-1 15,18 0 2-15,0-8 1 16,15-15-5 0,2-14 1-16,-3-21 2 0,9-15 0 15,9-28 4-15,-3-17 1 16,-4-11 2-16,-10-4 1 16,-3-5-1-16,-15-8 2 15,-12-20-2-15,-23-13 0 16,-17-5-1-16,-22 3 0 15,-13 7-1-15,-20-12 1 16,-15-28-5-16,-9 8 2 16,-14 32-11-16,4 41-1 15,19 35-6-15,15 27 1 0,15 16-6 16,15 4 1-16,15-22-1752 16</inkml:trace>
  <inkml:trace contextRef="#ctx1" brushRef="#br0" timeOffset="20812.8">32434 5894 539 0,'0'0'0'16,"0"0"20"-16,18-27 1 16,-11 17 39-16,-7 10 2 15,8-13 17-15,-8 13 0 0,0 0-22 16,0 0 1-16,0 0-18 16,-15 30 2-16,-18 31-11 15,-9 9 0-15,0-4-2 16,-1 1 0-16,1-6-2 15,7-6 0 1,5 11 2-16,10-6 1 16,0-2 5-16,8-15 0 15,12-11 7-15,7-9 1 16,3-18-3-16,13-5 2 16,17-18-3-16,7-4 0 0,8-8 0 15,0-6-1-15,-1 4-1 16,-9-1 0-1,-12 13 5-15,-9 7 2 0,-9 13-3 16,-15 0 0-16,13-7-5 16,-13 7 0-16,7-20-9 15,-2-3 0-15,0 0-22 16,0-9 2-16,-5 32-1554 0</inkml:trace>
  <inkml:trace contextRef="#ctx1" brushRef="#br0" timeOffset="21048.6">32442 5945 1117 0,'0'0'0'16,"-8"-18"1"-16,3 3 0 16,5 15-1-16,0 0 2 15,0 0 20-15,-2 15 2 16,9 20 8-16,6 31 2 16,12 7 17-16,5 25 1 15,4 23 5-15,4-1 0 16,-8-14 0-16,-5-28-1 15,-6-23-1-15,1-17 0 16,-10-15-8-16,0-18 0 16,0-5-4-16,5-15-1 0,8-13-9 15,4-17 0-15,-27 45-1472 16</inkml:trace>
  <inkml:trace contextRef="#ctx1" brushRef="#br0" timeOffset="21426.1">32653 5570 1004 0,'0'0'0'0,"-49"-35"1"0,11 7 0 16,-14 5 0-16,0 8 1 15,-3 5 1-15,-2 15-1 16,9 23-1-16,1 10 1 16,0 12 2-16,-3 18 0 15,-2 22 2-15,7 16 1 16,10 7 5-16,7 13 0 15,16 10 5-15,7-3 1 16,15 1 8-16,17-19 1 16,16-21 6-16,17-22 1 15,9-11 4-15,8-23 2 16,11-21 4-16,11-17 2 16,1-20 4-16,-6-15-1 15,-4-15-1-15,-13-11 1 16,-12-19-9-16,-18-16 0 0,-17-25 5 15,-20-12 0-15,-15 12 0 16,-12-5 0-16,-25-25-5 16,-13 8 2-16,-10 37-6 15,-10 36 0 1,-9 47-7-16,16 33 1 0,68-10-1572 16</inkml:trace>
  <inkml:trace contextRef="#ctx0" brushRef="#br0" timeOffset="37907.83">24114 9589 0,'0'0'0,"0"0"0,13 0 15,27 0-15,0 0 0,26 0 16,14-14-16,-1 14 15,1 0-15,-13 0 16,-14 14-16,0-14 0,0 0 16,-13 0-16,0 0 0</inkml:trace>
  <inkml:trace contextRef="#ctx1" brushRef="#br0" timeOffset="32951.71">19636 3784 1269 0,'0'0'0'0,"0"0"56"16,0 0 0-16,0 0 46 15,0 0 0-15,0 0-12 16,0 0 0-16,0 0-44 16,0 0 0-16,0 0-16 0,0 0 0 31,0 0-7-31,37 27-1 16,25-12-5-16,13-2 1 15,20-13 1-15,4-5 0 16,-1-8-3-16,-4 3 1 15,-22-5-2-15,-2 8 2 16,-15 2-2-16,-15 5 1 16,-18-5-3-16,-22 5 0 15,10-5-1-15,-10 5 0 16,0 0-3-16,0 0 1 16,0 0-4-16,-15 0 0 15,15 0-1665-15</inkml:trace>
  <inkml:trace contextRef="#ctx1" brushRef="#br0" timeOffset="33254.67">19905 3414 1457 0,'0'0'0'0,"-5"-33"27"0,2 15 0 16,3 8 27-16,0 10 0 15,0 0 27-15,5 21-1 16,10 31-36-16,3 14 1 16,2 4-15-16,0 3 1 15,-3-2-6-15,0 12 1 16,6 27-1-16,2-9 0 16,-3-20-5-16,-4-26 0 0,-8-15-1 15,-3-17 0-15,-5-8-1 16,-2-15 1-16,0 0-5 15,0 0 0-15,10 2-1 16,3-27-1-16,-13 25-1662 16</inkml:trace>
  <inkml:trace contextRef="#ctx1" brushRef="#br0" timeOffset="33859.71">23899 3658 1281 0,'0'0'0'15,"0"0"74"-15,0 0 0 16,0 0 31-16,25 5-1 16,18 5-32-16,26 0 0 15,9-2-44 1,16-3 0-16,28-5-13 16,-7-5 2-16,-25 0-6 15,-23-3 1-15,-25 3-1 0,-17 5 0 16,-15-5-2-16,-10 5 0 15,0 0-1460-15</inkml:trace>
  <inkml:trace contextRef="#ctx1" brushRef="#br0" timeOffset="34103.24">24231 3303 1332 0,'0'0'0'16,"0"0"41"-16,-18-40 1 0,13 30 26 15,5 10 0-15,0 0-1 16,5 22 0-16,0 39-31 16,0 17 1-16,3 10-7 15,4 7 1 1,6 9-1-16,-1-11 1 0,-7 2-4 0,2-7 0 16,-2-20-3-16,0-15 0 15,5-25-2-15,3-16 0 16,-18-12-1542-16</inkml:trace>
  <inkml:trace contextRef="#ctx1" brushRef="#br0" timeOffset="34629.86">24985 3655 1093 0,'0'0'0'0,"15"-37"48"0,-5 4 1 16,0-10 35-16,-5 3 0 16,0 7-25-16,0 11 0 15,-2 6-32-15,-3 16 0 16,0 0-1-16,7 21 1 15,-2 34-2-15,5 13-1 0,-10 15 7 16,0 10 0-16,0 0 3 16,10-5-1-16,0-15-1 15,5-18 0-15,-8-17-1 16,-2-20-1-16,-5-18 1 16,0 0 2-16,8-23-1 15,-8-27 2-15,-3-21-2 0,-2-19-1 16,-5-1-2-16,-5-9 1 15,-7-21-4-15,-5-13 0 16,4-4-6-16,6 15 2 16,17 25-6-16,22 27 2 15,23 16-3 1,7 15 0-16,8 22-4 0,5 3 0 16,5 10-3-16,4 5 1 15,-9 10-2-15,2 5-1 16,3 20-2-16,-18 8 0 15,-17 15-3-15,-17 7 1 16,-18-65-1772 0</inkml:trace>
  <inkml:trace contextRef="#ctx1" brushRef="#br0" timeOffset="34823.83">25020 3706 1494 0,'0'0'0'0,"0"0"42"16,30 2-1-16,5-9 41 15,10-14 1 1,7-1-30-16,3-1 1 16,0 6-22-16,7-1 2 15,-5 13-14-15,-2 0 0 16,-10 5-8-16,-3 5 0 16,-2 13-4-16,-13 4 1 15,-27-22-1507-15</inkml:trace>
  <inkml:trace contextRef="#ctx1" brushRef="#br0" timeOffset="35296.94">25471 3801 1545 0,'0'0'0'15,"10"-12"10"-15,10-8 1 0,22-13 12 16,18 3-1-16,5-3 24 16,2 13 0-16,-17 17-17 15,-8 16 1-15,-17 15-1 16,-15 9-1-16,-10 24-4 15,-10 2 2-15,-15 2-6 16,-12-5 0-16,-1 1 0 16,-1-11-1-16,1-17-4 15,13-11 2-15,10-6-2 16,15-16-1-16,-10 12-1 16,10-12-1-16,0 0 4 0,10-10-1 15,-10 10 1-15,20-18 1 16,-5 11 2-16,3 4 0 15,-8 1-2-15,0-3 1 16,-10 5-1-16,0 0 1 16,10-5-4-16,-10 5 2 15,0 0-5-15,17-10 2 16,-10 7-3-16,3-2 1 16,0 3-3-16,3 2 1 15,2 0-3-15,12-3 1 0,8-7-1 16,10-5-1-16,10-8 0 15,-1 1-1 1,-6 4 1-16,2 3-1 0,-8 10 0 16,-2 7-1-16,-5 6-2 15,-13-8 0-15,-22 0-1764 16</inkml:trace>
  <inkml:trace contextRef="#ctx1" brushRef="#br0" timeOffset="35676.44">26188 3751 1419 0,'3'-10'0'16,"2"-8"51"-16,7 1 0 16,16-11 23-16,14 0 0 15,8 3-12-15,4 13 0 16,-6 1-32-16,-11 9 1 16,-14 10-10-16,-8 12 0 15,-6 15-5-15,-9 13 1 16,-12 10-4-16,-10 2 2 0,-11-12-3 15,3-8 0-15,13-20-3 16,4-2 1-16,13-18-1 16,0 0 1-16,18-10-1 15,12-13 0 1,15-15 0-16,-1 8 0 0,-9 20 0 16,-5 10 0-16,-5 5 0 15,5 8 0-15,0 14-2 16,-5 11 1-16,-13 12-1 15,-12 1 0-15,-12-1-1 16,-13-2 1-16,-15-13 0 0,-5 3-1 16,0-11 0-16,-9-4-1 15,-9-8 0-15,6-10-1 16,57-5-1630-16</inkml:trace>
  <inkml:trace contextRef="#ctx1" brushRef="#br0" timeOffset="36057.32">27262 3497 1332 0,'0'0'0'16,"0"0"68"-16,0 0 2 0,0 0 49 16,0 0 1-1,0 0-44-15,39 20 1 0,14-18-39 16,31-2 1-16,14-5-9 15,-4 3 1-15,-2-8-8 0,-17 5-1 16,-18 5-4-16,-17 0 1 16,-17-8-7-16,-13 1-1 15,-10 7-7 1,-10-18 1-16,10 18-1591 0</inkml:trace>
  <inkml:trace contextRef="#ctx1" brushRef="#br0" timeOffset="36262.5">27570 3270 1381 0,'-10'-5'0'0,"-7"3"23"16,0 2 1-16,4 7 21 16,8 3 0-16,5 3 11 15,10 20 0-15,8 32-18 16,11 13 0-16,1 10-6 16,5-5 0-16,0 0-7 15,-3 0 1-15,-9-5-1 0,7-12-1 16,7-29-1-1,5-29-1-15,23-26-2 0,15-19 2 16,-80 37-1490-16</inkml:trace>
  <inkml:trace contextRef="#ctx1" brushRef="#br0" timeOffset="36615">28295 3160 1419 0,'0'0'0'15,"0"0"18"-15,0 0 0 16,0 0 15-16,0 0-1 15,-5 55 34-15,18 10 2 16,4 24-18-16,5 1 1 16,-4 8-8-16,-6-5 1 0,-2-5-9 15,-2-2 0-15,2-21-7 16,-3-14 1-16,-2-24-4 16,-5-27-1-1,0 0-2-15,-12-35 0 0,2-30-4 16,2-18 0-16,1-5 0 15,-1-23 0-15,-2-17-4 16,0-3 2-16,5-8-2 0,10 16-1 16,10 35-1-16,10 18 1 15,8 29-4-15,7 11 1 16,4 18-2-16,6 17 0 16,5 12-3-16,5 11 2 15,9 5-3-15,-9 14 2 16,-22 9-5-16,-11 12 1 0,-27-68-1710 15</inkml:trace>
  <inkml:trace contextRef="#ctx1" brushRef="#br0" timeOffset="36805.4">28255 3540 1507 0,'0'0'0'0,"0"0"41"0,28 0 2 15,-11 0 41-15,16 0 0 16,24 0-22-16,13-5 0 31,9-5-29-31,3 2 1 0,6 8-9 0,-1 8 0 16,-20-3-6-16,-20 0 2 15,-29 5-12-15,-23 2 0 16,5-12-1554-16</inkml:trace>
  <inkml:trace contextRef="#ctx1" brushRef="#br0" timeOffset="37073.11">28649 3668 1407 0,'0'0'0'15,"27"0"27"-15,3-5 1 16,15 5 24-16,10 0 1 16,2 0 6-16,-7 10-1 0,-13 8-23 15,-17 19 1-15,-17 19-6 16,-18 12 0-16,-20 7-4 31,-10-2 0-31,-12-13-3 0,9 1 1 0,8-16-3 16,16-2 1-16,16-21-2 15,13-9 0-15,5-3 1 16,30-10 2-16,30-5-3 16,14-8 1-16,-4-14-1 0,-10-6 1 31,2-5-4-31,-7-2-1 16,-3-3-8-16,-15-2 0 15,-47 45-1637-15</inkml:trace>
  <inkml:trace contextRef="#ctx1" brushRef="#br0" timeOffset="37334.33">29605 3733 1482 0,'0'0'0'16,"18"-20"28"-16,-8 13 0 15,-10 7 32-15,0 0 0 16,0 0-2-16,0 0 2 16,-40 27-25-16,-10 14 1 0,-10 19-7 15,-2-5 1-15,7 6-7 16,13-6 0-16,12-12-4 15,10-3 0-15,10-12-1 16,12-8 0-16,11-3-1 16,19-6 1-16,26-4-3 15,14-7 0-15,5-7-1 0,-12-4 0 16,-23-11-4-16,-15 2 2 16,-27 20-1618-16</inkml:trace>
  <inkml:trace contextRef="#ctx1" brushRef="#br0" timeOffset="37519.51">29540 3811 1431 0,'0'0'0'16,"0"-15"28"-16,0 15 2 15,0 0 10-15,0 0 0 16,0 0 18-16,10 43 0 16,10 25-20-16,-7 12 0 15,-3-2-6-15,-5-5 0 0,0-2-1 16,2-11-1-16,8-9-4 15,3-6 1-15,4-23-4 16,3-19 1-16,10-23-3 16,10-18 0-16,-45 38-1542 0</inkml:trace>
  <inkml:trace contextRef="#ctx1" brushRef="#br0" timeOffset="37721">30026 3202 1419 0,'0'0'0'0,"0"0"34"0,25-10-1 16,2 10 36-16,13 0-1 15,8 5 3-15,1 3 1 16,1 2-35-16,-8 0 1 16,-14 0-12-16,-11 3 0 15,-7-8-4-15,-10 5 1 16,0-10-1478-16</inkml:trace>
  <inkml:trace contextRef="#ctx1" brushRef="#br0" timeOffset="37850.51">29996 3464 1369 0,'0'0'0'15,"-7"25"28"-15,9-7 1 16,13-18 24-16,17 0-1 0,23-5 23 16,8 0 1-16,1-3-34 15,-4-2 1-15,2-12-8 16,1-4 0-16,-63 26-1414 0</inkml:trace>
  <inkml:trace contextRef="#ctx1" brushRef="#br0" timeOffset="38070.3">30853 2898 1356 0,'0'0'0'0,"0"0"34"15,0 0 0-15,0 0 31 16,20 40 1-16,0 11 8 15,2 24 1-15,-2 31-29 16,2 4 0-16,-4 6-13 16,4-5 0-16,1-16-2 15,7-6 0-15,-8-16-5 16,3-16 0-16,-5-24-8 16,0-20 1-16,-20-13-1530 0</inkml:trace>
  <inkml:trace contextRef="#ctx1" brushRef="#br0" timeOffset="43363.8">16672 2911 1218 0,'0'0'0'15,"0"0"42"-15,0 0 0 16,-10-28 36-16,10 28 0 16,5-10-16-16,-5 10 1 15,20 10-27-15,-2 3 0 16,4 7-15-16,3 2 1 16,0 6-5-16,-3 0 0 15,1-16-1-15,9-9 0 16,28-13-1-16,14-18 2 15,-4-5 2-15,2-12 0 0,18-20 0 16,2-23 0 0,5-23 1-16,5 0-1 0,-17 23-1 0,-20 23 1 15,-10 29-4 1,-20 14 2-16,-18 17-1 0,-17 5 1 16,12 27-5-16,-17 4 0 15,0 27-4-15,0 4 1 16,5-62-1551-16</inkml:trace>
  <inkml:trace contextRef="#ctx1" brushRef="#br0" timeOffset="43647.47">17332 2440 1306 0,'-12'-15'0'0,"-8"-13"47"16,0-4 1-16,2 14 28 15,11 13 1-15,7 5-23 16,-3 20 1-16,6 48-30 16,2 20 1-16,2 23-8 0,11-5 0 15,2-36-2-15,17-20 0 16,15-17-1-16,28-25 2 16,5-11-2-16,7-17-1 15,10-20 3-15,0-21 1 16,5-17 0-16,-2-5 0 15,-20 13 0-15,-16 14 0 16,-19 19 0-16,-18 14 0 16,-32 23-1508-16</inkml:trace>
  <inkml:trace contextRef="#ctx1" brushRef="#br0" timeOffset="44366.54">21282 2568 1168 0,'0'0'0'0,"0"0"69"0,25-22 2 16,-5 39 47-16,2 26 1 16,-2 18-69-16,5 7 2 15,-7-3-31-15,6-10 1 16,-1-12-12-16,7-13 1 16,2-7-4-16,18-13-1 15,12-10 2-15,20-13 0 16,13-12 1-16,7-10 0 15,-2-30 0-15,-3-13 1 16,5-28 7-16,-7 8 1 16,-3 10 5-16,-10 15 1 0,-22 30 2 15,-20 20 0-15,-18 6-2 16,-12 12 1-16,-10 5-3 16,2 15 1-16,-9 2-7 15,-3 11 0-15,-5 22-2 16,-2 1 0-16,17-51-1563 15</inkml:trace>
  <inkml:trace contextRef="#ctx1" brushRef="#br0" timeOffset="44669.02">21974 2443 1344 0,'0'0'0'15,"0"0"25"-15,0 0-1 16,0 0 8-16,0 0-1 16,35 85 14-16,-17-2 1 15,-6 8-19-15,8-8 1 0,7-18-6 16,6-17 1 0,17-18-3-16,2-10 1 0,18-12 2 31,4-11-1-31,26-12-2 15,0-7 2-15,-3-11-2 0,0-22 0 16,-2-23 2-16,-6-10 0 16,13 5 2-16,-12 0-1 15,-18 17-2-15,3 1 2 16,-75 65-1486-16</inkml:trace>
  <inkml:trace contextRef="#ctx1" brushRef="#br0" timeOffset="179409.27">2843 4274 577 0,'0'0'0'16,"0"0"33"-16,0-32 0 15,0 32 44-15,0-11 2 16,0 11-4-16,0 0 0 16,0 0-21-1,0 0 1-15,0 0-17 0,0 18 0 16,5 30-11-16,0 25 1 0,0 10-6 15,-5 10 2-15,0-10-4 16,0-13 2-16,0-17-1 16,10-15 1-16,-10-20 2 15,0-3-1 1,0-15 4 0,0 0 1-16,0 5 8 15,0-5 1-15,-10-10 7 0,0-31 1 16,-5-34 8-16,-3-21 0 15,3-14 0-15,-2-1 2 16,2 13-7-16,5 10-1 16,2 15-8-16,16 7 0 15,7 11-5-15,7 5 1 16,8 12-11-16,8 5 2 16,4 11-6-16,8 9 1 15,4 3-6-15,11 10 2 16,-3 5-3-16,-7 3 0 15,0 12-4-15,-10 12 1 16,-10 14-5-16,-8 4 0 16,-12-5-5-16,-12-2 0 15,-3-43-1671-15</inkml:trace>
  <inkml:trace contextRef="#ctx1" brushRef="#br0" timeOffset="179583.52">2905 4410 1143 0,'0'0'0'16,"-5"10"12"-16,5-10 1 15,-5 10 11-15,5-10 2 16,0 0-1-16,25-12 0 16,10-14-9-16,17-6 2 15,3 4 0-15,0 10 0 16,-13 8 2-16,0 8 1 16,-9 9 1-16,-1 9 1 15,-32-16-1092-15</inkml:trace>
  <inkml:trace contextRef="#ctx1" brushRef="#br0" timeOffset="179998.41">3286 4498 979 0,'0'0'0'0,"10"-17"11"16,0-1 1-16,15-10 6 16,7 1 0-16,0 6 13 0,1 16 0 15,-8 13 0-15,-15 17 0 16,0 28-7-16,-15 15-1 15,-5 2-1-15,-5-7 0 16,-8-15-4-16,8-15 1 16,10-11-1-16,0-12 0 15,5-10 1-15,0 13 1 16,0-13 2-16,15 0 0 16,3 0 4-1,12-5 1-15,12 5 5 16,8-5 1-16,-5 10-2 15,-8 0 2-15,-10 8-3 16,-4 2 0-16,-8-5-4 16,-5 12 1-16,-10 11-7 15,-15 12 2-15,-8-4-8 0,-14 6 2 16,-3 4-4-16,-5-13 2 16,-9-1-3-16,9-7 1 15,7-14-3-15,14-11 0 16,14-5 0-16,10-16 0 15,10-19-1-15,19-8 1 16,-29 43-1418-16</inkml:trace>
  <inkml:trace contextRef="#ctx1" brushRef="#br0" timeOffset="180346.27">4063 4410 979 0,'0'0'0'16,"0"0"7"-16,27-28 0 15,-14 21-7 1,-3 2 1-16,-10 5 18 16,0 0 0-16,10 12 15 15,-15 21 0-15,-10 43 11 16,-8 7 0-16,-4-5 1 16,-5-13 0-16,-3-15-7 15,0-9 1-15,17-16 0 0,8-8 1 16,10-2-3-16,0-15 0 15,10 13-1-15,10-13 1 16,15-5-4-16,15-5-1 16,20-3 4-16,-3-2 0 15,-2 3 4-15,-15 2-1 16,-11 2-11-16,-16 3 2 16,-8 5-9-16,-15 0 2 15,10 8-14-15,-10-8 1 16,0 0-1469-16</inkml:trace>
  <inkml:trace contextRef="#ctx1" brushRef="#br0" timeOffset="180552.34">4123 4684 1117 0,'-10'-10'0'0,"0"-7"5"15,-3-6-1-15,3 3 4 16,5 2 0-16,5 18 11 16,0 0 0-16,0 0 2 15,15 33 2-15,18 32 5 16,4 13 1-16,5-15 4 15,6-5 0-15,-8-8 2 0,9-9 1 16,-6-14-4-16,9-17 1 16,0-22-6-16,-4-21 1 15,4-15-9-15,-2-7 1 16,-50 55-1204-16</inkml:trace>
  <inkml:trace contextRef="#ctx1" brushRef="#br0" timeOffset="180866.66">4768 4116 979 0,'0'0'0'15,"40"-10"13"-15,-3 2 0 16,13 3-12-16,-3-5 1 16,0 2 24-16,-12 3 0 15,-10 0-4-15,-10 10 2 16,-12 3-4-16,-16 12 0 0,-17 13-16 15,-12 2 0-15,-10 8-5 16,4 7 0-16,8-7-11 16,16 2-1-1,6-5-6-15,13-9 0 0,0-14 14 16,5-17-1-16,23 0 6 16,1-17 1-16,26-11 20 15,10-10 1-15,-3-12 30 0,3 2 1 16,-60 48-974-16</inkml:trace>
  <inkml:trace contextRef="#ctx1" brushRef="#br0" timeOffset="181272.61">6245 4005 752 0,'0'0'0'0,"-13"-50"70"0,11 4 0 0,12-1 42 16,10-4 0-16,7-4-50 15,3 10 1-15,5 12-32 0,12 10 0 16,13 18-15-16,0 13 1 16,-3 25-7-16,-7 22 1 15,-13 20-3 1,-15 13 0 0,-22 13-1-16,-17-8 1 15,-13-10-2-15,3-10 2 16,2-18 1-16,10 1 0 0,5-16 0 15,10-5 1-15,-5-10 3 0,5-4 0 16,0-21-1113-16</inkml:trace>
  <inkml:trace contextRef="#ctx1" brushRef="#br0" timeOffset="181372.66">6561 4513 426 0,'0'0'0'0,"0"0"-320"16</inkml:trace>
  <inkml:trace contextRef="#ctx1" brushRef="#br0" timeOffset="181666.6">6997 3623 590 0,'0'0'0'0,"32"-26"-10"0,-5 14 1 15,11 7-23-15,-1 0 1 16,1 10 33-16,-1 15 0 31,3 25 24-31,-8 18 1 0,-17 18 21 0,-5 7 2 16,-15 7 1-16,-10-2 2 15,-10-5-7-15,-2-10 0 16,-8-17-9-16,10-1 1 16,8-2-2-16,7-5 0 15,10-53-791-15</inkml:trace>
  <inkml:trace contextRef="#ctx1" brushRef="#br0" timeOffset="181836.06">7119 4564 778 0,'0'0'0'15,"0"0"18"-15,0 15 0 16,0-15 35-16,0 0 1 16,-10 12 22-1,10-12 0-15,0 0 3 0,-5 10 0 16,5-10-14-16,0 0 1 16,0 0-9-16,15-27 0 15,-15 27-1164-15</inkml:trace>
  <inkml:trace contextRef="#ctx1" brushRef="#br0" timeOffset="182688.31">9099 3862 653 0,'0'0'0'0,"0"0"75"16,-5-33 0-16,2 20-8 15,1 3 1-15,2 10-22 16,0 0 0-16,-8 10-23 16,3 23 2-16,0 27-10 15,0 21-1-15,10 4-3 16,0-1 1-16,0-12-1 16,5-11 1-16,3-1 2 15,-3-4-1-15,-5-19 2 16,5-6-1-16,-10-11 6 0,0-20 1 15,0 0 7-15,-10-10 0 16,-5-36 7-16,-8-9-1 31,3-16 2-31,3-7 1 0,9-15 4 16,-2-7-1-16,10-8 2 16,0 7 0-16,10 18-6 15,15 23 1-15,10 14-1 16,10 14 1-16,12 9-13 15,-2 8 0-15,10 7-5 16,0 8 1-16,-6 13-7 0,-6 2 2 16,-9 13-2-16,-6 7 2 15,-16 8-10-15,-17 7 2 16,-15 10-7-16,-15-4 1 16,25-56-1438-16</inkml:trace>
  <inkml:trace contextRef="#ctx1" brushRef="#br0" timeOffset="183131.72">9171 4153 916 0,'0'0'0'16,"0"0"0"-16,0 0 0 0,0 0-4 16,42 6-1-1,3-17 5-15,15-1 0 0,10-3 4 16,-3-8-1-16,-5 0 8 16,5 3 1-16,1-2 14 0,6-1 1 15,3 13 16-15,3 0 0 16,-20 2 6-16,-18 3 2 15,-17 5-7-15,-15 5 2 16,-10 5-7-16,0 8 0 16,-5 15-17-16,-15 7 1 15,-7 8-15-15,-16-3 1 16,-9 0-6-16,-3 3 0 16,3-3-3-16,5 11 1 15,-1-1-1-15,9-7 0 16,6-3 0-1,11-10 0-15,9-9 0 0,8-9 0 16,5-17 3-16,0 0 0 16,25-10 6-16,13-12 0 15,16-11 7-15,11 0 1 0,12 16 14 16,-2 4 2-16,-10 8 9 16,-18 10 1-1,-17 3-2-15,-10 2 2 0,-8 0-6 16,-12-10 0-16,-2 17-17 15,-3-4 0-15,5-13-1383 16</inkml:trace>
  <inkml:trace contextRef="#ctx1" brushRef="#br0" timeOffset="183352.97">9898 4297 1067 0,'-5'-10'0'16,"0"-5"8"-16,0-3 1 15,0 0 8-15,5 3 3 16,0 15 1-16,0 0 1 15,0 0-4-15,0 33 0 16,10 27 4-16,13 24 0 16,-1-1 2-1,3 0-1-15,-3-10 2 0,8-8 1 16,0-10 3-16,0-12 0 0,-3-15 2 16,1-16 1-16,-1-14 4 15,-4-13 1-15,-23 15-1190 16</inkml:trace>
  <inkml:trace contextRef="#ctx1" brushRef="#br0" timeOffset="183773.22">10202 4219 1093 0,'0'0'0'0,"25"-20"25"0,0 7 2 15,10 3 23-15,2 10 0 16,8 5-20-16,-8 8 2 15,-4 19-20-15,-14 11 1 16,-14 8-7-16,-20 9 2 16,-9 0-3-16,-9 1 0 15,-2-11-3-15,3-15 2 16,12-12 0-16,8-8 1 16,12-15 0-16,0 0 2 15,0 0 7-15,7-23 0 16,23-14 8-16,5-9-1 15,7 9 8-15,-4-1 1 16,-4 13 6-16,6 15 1 16,5 5-3-16,0 12 1 15,-3 18-6-15,-7 8 0 16,-15 17-11-16,-13 1 0 16,-7 4-6-16,-14 0 2 0,-14-9-6 15,-9-4 0-15,-8-14-3 16,8-5 1-16,9-18-2 0,11-10 1 15,12-8-1-15,15-25 1 16,17-30-1-16,8-7 2 0,-35 75-1380 16</inkml:trace>
  <inkml:trace contextRef="#ctx1" brushRef="#br0" timeOffset="183950.78">10991 3862 979 0,'0'0'0'15,"38"-8"48"-15,-6 3 2 16,8-5 21-16,10-5 0 16,2 2 3-16,-5-4 0 15,-14 12-31-15,-8 0 0 16,-13 10-21-16,-9 5 1 16,-13 20-10-16,-18 13 1 15,28-43-1159-15</inkml:trace>
  <inkml:trace contextRef="#ctx1" brushRef="#br0" timeOffset="184066.75">10974 4181 916 0,'0'0'0'0,"0"0"3"16,-10 28-1-16,10-28 0 16,10 10 1-16,2-10 12 15,18-5 0-15,25-15 8 16,10-3 2-16,2 0 4 16,-5-4 0-16,-62 27-827 15</inkml:trace>
  <inkml:trace contextRef="#ctx1" brushRef="#br0" timeOffset="184344.24">11686 3640 853 0,'0'0'0'16,"45"-32"42"0,0 9 0-16,15 0 26 0,-6 3 2 15,4 18-11-15,-11 4 2 16,-12 13-28-16,-8 18 2 15,-7 27-14-15,-10 13 1 0,-10 15-4 16,-5 5 1-16,-5 3-4 16,0-3 1-16,-7-20 0 15,2-8 0-15,5-9 4 16,5-18 1-16,5-16-3 16,0-22 0-1,17 5-2-15,8-30-1 16,-25 25-1151-16</inkml:trace>
  <inkml:trace contextRef="#ctx1" brushRef="#br0" timeOffset="184556.17">12279 3650 979 0,'0'0'0'0,"42"-25"24"15,-12 8 0-15,5-1 20 16,7 8 1-16,13-3-9 16,-2 8 1-16,-9 13-12 15,-6 7-1-15,-11 18-3 16,-5 12 0-16,-2 15 0 15,-2 8 1-15,4 8 0 0,-12 2 2 16,0 5-1-16,-15 0 2 16,-22-5 0-16,-1 2 0 0,-4-12-3 15,-13-2-1-15,45-66-1154 16</inkml:trace>
  <inkml:trace contextRef="#ctx1" brushRef="#br0" timeOffset="184699.27">12045 4601 803 0,'0'0'0'15,"0"0"4"-15,0 0 2 16,0 33 5-16,0-33 2 16,12 5-14-16,13-5 1 15,-25 0-628-15</inkml:trace>
  <inkml:trace contextRef="#ctx1" brushRef="#br0" timeOffset="184825.07">12605 4596 665 0,'0'0'0'0,"0"0"6"16,-27 23 0-16,7-5 9 16,-5-3-1-16,25-15-544 15</inkml:trace>
  <inkml:trace contextRef="#ctx0" brushRef="#br0" timeOffset="213225.37">22533 11118 0,'0'0'0,"0"0"0,0 0 0,0 0 16,0 0-16,0 0 15,0 0-15,0 0 32,13 0-32,-13 0 31,0 0-31,0 0 31,14 0-31,-1 0 31,13 0-31,28-13 32,25-1-32,1 1 15,26 13-15,-13-13 32,0 13-32,-26 0 31,-14 0-31,-13 0 31,-27 0-15,13 0-1,-12 0 1,12 0 0,14 0-1,-13 0 1,-1 0-1,1 0 1,-14 0-16,0 0 16,1 0-16,-1 0 31,-13 0-31,0 0 31,13 0-31,-13 0 47,0 0-47,0 0 31,-13 0-31,0 0 16,-14 0-16,-26 0 31,-13 0-31,12 0 16,15 0-16,25 0 15,14 0-15</inkml:trace>
  <inkml:trace contextRef="#ctx0" brushRef="#br0" timeOffset="-207806.65">11814 11923 0,'0'0'0</inkml:trace>
  <inkml:trace contextRef="#ctx0" brushRef="#br0" timeOffset="-207369.07">7697 9817 0,'0'0'0</inkml:trace>
  <inkml:trace contextRef="#ctx1" brushRef="#br0" timeOffset="-212445.78">2566 6403 829 0,'0'0'0'15,"-5"-43"42"-15,5 13 2 0,-5-3 65 16,5 8 1-16,0 12-36 16,0 13 1-16,0 0-25 15,-5 23-1-15,0 42-20 16,5 18 0-16,0 5-5 0,0-5 0 16,5-25-4-1,5 0 1-15,0-3-4 16,8-4 1-16,-8-13-6 0,-10-11 2 15,0-9-1-15,0-18 1 16,0 0-2-16,-10-23 0 16,-13-27 5-16,3-8 1 15,0 0 7 1,8-30 1 0,7-38 0-16,0-7 1 15,10 22 1-15,12 28 1 16,18 28-7-16,8 12 0 0,-1 13-4 15,10 2 1-15,13 8-3 0,2 5 0 16,3 7-5-16,-3 14 1 16,3 4-3-16,-18 12 0 15,-5 8-3-15,-19 13 0 16,-28-43-1509-16</inkml:trace>
  <inkml:trace contextRef="#ctx1" brushRef="#br0" timeOffset="-212262.04">2651 6674 1231 0,'0'0'0'0,"0"0"24"15,0 0 1-15,40-22 23 16,-3-1 2-16,23-5-10 16,5-4 0-16,2 9-13 15,-10 13 1-15,3 10-7 16,-13 10-1-1,-47-10-1186-15</inkml:trace>
  <inkml:trace contextRef="#ctx1" brushRef="#br0" timeOffset="-211951.72">3209 6752 916 0,'0'0'0'0,"0"0"3"16,20-5 0-16,2-7 5 15,18-6 0-15,12-12-5 16,-4 10 2-16,-6 15 3 0,-12 10 1 16,-15 2 4-16,-10 11 0 15,-10 15 9-15,-5 9 0 16,-10 21 4 0,0 8 0-16,-3 2 10 15,13-8-1-15,6-9 6 16,8-14-1-16,6-19 3 15,18-18 0-15,7-10 0 16,17-18 2-16,18-9-1 0,-1-16 1 16,-1-5 0-16,-6-5 0 15,-17 5-4-15,-13 10 1 16,-32 43-1298-16</inkml:trace>
  <inkml:trace contextRef="#ctx1" brushRef="#br0" timeOffset="-211552.95">3834 6697 1117 0,'0'0'0'0,"10"-8"14"0,5 3-1 31,-3-5 13-31,18-7 1 0,12-11-2 0,8 5 0 16,0 18-10-16,-8 8 1 15,-14 12-6-15,-8 13 1 16,-13-1-2-16,-14 11 1 16,-8 2 0-16,0 8 1 15,-8-15 3-15,1-8 0 16,12-10 4-1,10-15 0 1,0 13 8-16,0-13 1 16,15-13 3-16,10-4 1 15,20-21 1-15,9 5 2 0,-1 10 1 16,-8 11-1-16,-8 7-2 16,-2 7 0-16,0 8-5 15,-13 13 1-15,-12 20-8 16,-5 12 0-16,-15 6-7 15,-12 6 2-15,-8 4-5 16,-3-11 0-16,-1-14-1 0,1-14 0 16,16-19-2-16,7-8 1 15,10-5-3-15,0-23 2 0,25-27-3 16,17-23 2 0,-42 73-1442-16</inkml:trace>
  <inkml:trace contextRef="#ctx1" brushRef="#br0" timeOffset="-211253.85">4967 6370 1017 0,'0'0'0'0,"32"-28"21"15,-2 8 0-15,8-8 20 0,6 3 1 16,19-2-7-16,4-4-1 16,5 1-8-16,3 3 1 15,-5 4-10-15,-18 8 1 16,-20 10-6-16,-32 5 1 15,-5 15-4-15,-32 13 1 32,-25 17-10-32,-6 10 0 0,11 13-5 0,12 3 2 15,13-11-15-15,12-12 1 16,13-18 10-16,4-15 1 16,3-15 5-16,15 0 1 15,0-10 5-15,22-13 1 16,13-14 17-16,15-1 1 15,-65 38-1033-15</inkml:trace>
  <inkml:trace contextRef="#ctx1" brushRef="#br0" timeOffset="-210732.44">6895 6093 791 0,'0'0'0'16,"7"-27"76"-16,-2 11 1 15,-5 16 5-15,0-12 0 16,0 12-25-16,-2 10 1 16,-3 20-21-16,0 30 0 15,5 13-8-15,0 10 0 0,7-2-4 16,3-13-1-16,-5-13-3 16,0-12-1-16,0-15-1 15,-5-18 0-15,0-10-1 16,-10-15 0-16,-2-36 2 15,2-9 0-15,5-23 7 0,5-5 1 16,5-8 6 0,-3 3 1-16,6 0-3 0,9 15 1 15,10 8-2-15,13 14 1 16,5 16-13-16,5 2 1 16,10 16-7-16,12 7 2 15,10 15-6-15,3 15 1 16,-18 12-3-16,-7 11 1 15,-28 7-4-15,-12 11 1 16,-25 4-2-16,-25 1 2 16,30-61-1453-16</inkml:trace>
  <inkml:trace contextRef="#ctx1" brushRef="#br0" timeOffset="-210571">6885 6292 1093 0,'0'0'0'0,"0"0"0"16,0 0 0-16,37-18-3 15,-15 3 1-15,21-7 7 0,12-6-1 16,7 10 11-16,8 8-1 16,14 5 10-16,-7 10 0 15,-9 0 9-15,-11 13 0 16,-57-18-964 0</inkml:trace>
  <inkml:trace contextRef="#ctx1" brushRef="#br0" timeOffset="-210224.17">7430 6531 614 0,'0'0'0'15,"0"0"18"-15,0 0 1 16,40-55 5-16,0 14 1 16,-3-9 16-16,5 12 2 0,-14 28-3 15,-3 5 1-15,-8 10 0 16,-4 8 1-16,-3 25 8 15,-15 17 2-15,-13 15-4 16,-14 13 2 0,-11 0-10-16,-9-5 0 0,-3-12 10 15,6-6-1-15,19-4-6 0,15-6 0 16,22-15-6-16,16-10 2 16,19-25-6-16,8-17 1 15,7-9-7-15,3-9 1 16,5-2-4-1,-1-4 0-15,1 21-5 0,-3 3 1 16,-14 6-6-16,-8 1 1 16,-40 10-1312-16</inkml:trace>
  <inkml:trace contextRef="#ctx1" brushRef="#br0" timeOffset="-209926.75">8327 6584 1105 0,'5'-15'0'0,"12"-13"27"16,-2-12 0-16,-5 2 36 0,-5 5 1 16,-3 18-7-16,-2 15 1 15,0 0-16-15,-17 33 0 16,-18 20-10-16,-7 15-1 16,2-13-3-16,3-5 1 15,-3-2-4-15,7-3 1 16,13-12-4-16,10-5 1 15,13-11-5-15,14-6 1 16,21-11-4-16,7-6 1 16,14-6-2-16,1-3-1 0,12-8-1 15,1 1 1-15,1-4-8 16,-16 9 1-16,-58 17-1381 0</inkml:trace>
  <inkml:trace contextRef="#ctx1" brushRef="#br0" timeOffset="-209727.27">8493 6408 1168 0,'0'0'0'15,"0"0"9"-15,-9-5 1 16,9 5 9-16,-15 27 1 16,5 19 20-16,2 14 1 15,1 28-9-15,-3 13 1 16,0-3-6-16,5-3 1 15,0-1-1-15,2-11 1 16,3-13-3-16,13-15-1 16,-13-55-1173-16</inkml:trace>
  <inkml:trace contextRef="#ctx1" brushRef="#br0" timeOffset="-209295.47">10112 5628 841 0,'0'0'0'0,"8"-61"85"15,-8 14 2-15,-8 6 21 16,1 4 0-16,-6 19-49 16,-4 15-1-16,-3 19-30 15,-10 29 1-15,-15 40-12 0,3 31 1 16,5 35-9-16,9 15 1 15,3 15-3 1,10-7 0-16,23-26-1 16,14-22 1-16,16-25 0 15,19-31 0-15,13-32 3 0,19-31 0 16,16-42 2-16,-3-13 1 16,-102 48-1172-16</inkml:trace>
  <inkml:trace contextRef="#ctx1" brushRef="#br0" timeOffset="-208941.57">10745 5593 1093 0,'0'0'0'16,"0"0"21"-16,-23-31 0 15,13 26 16-15,3 5 1 16,-3 5 20-16,-5 31-1 16,-7 42-16-16,2 25 1 15,10 7-11-15,10 1 1 16,10-18-5-16,2-5 0 0,13 5-6 15,-5-10 0-15,-3-15-4 16,-7-30 1-16,0-25-1 16,-10-31 0-16,0-37 4 15,-5-16 0-15,-5-14 7 16,1-6 2-16,-4-4 1 16,3-26 1-16,0-25 2 0,5 10 1 15,15 40-6-15,13 31 0 16,11 25-3-16,9 20 0 15,4 7-10-15,18 18-1 16,-3 8-6-16,0 14 1 16,6 11-5-16,-9 17-1 0,-19 28-4 15,-37 18 0-15,-3-101-1528 16</inkml:trace>
  <inkml:trace contextRef="#ctx1" brushRef="#br0" timeOffset="-208372.92">10583 6126 1192 0,'0'0'0'16,"37"-23"23"-16,3 3 0 0,5-2 35 15,5-6-1-15,15-10-9 16,12 5 0-16,12 6-21 0,9 19 0 16,1 11-5-16,-17 22 0 15,-27 13-5-15,-17 12 1 16,-26 5-6-1,-10 3 2-15,-9 5-3 0,-5 5 0 16,-8-13-1-16,5-4 1 16,5-29 1-16,10-22 0 15,0 0 0-15,0-30 2 16,10-25 3-16,10-11-1 31,9 1 1-31,9-1 1 16,7 16 0-16,-13 0 0 0,5 0 0 15,-7 2 0-15,3 20 0 16,-13 15 0-16,-10 24-2 16,-5 14-1-16,-5 17-2 15,-5 9-1-15,-5-6-3 16,2 8 1-16,-2 2-4 16,8 1 0-16,4-6-2 15,8-17-1-15,8-11-1 16,11-22 2-16,24-12-2 0,-1-13 0 15,0-16 2-15,-9-4-1 16,-13 2 3-16,-6 5-1 16,-14 8 3-16,-15-5 0 15,-19-13 2-15,-6 5 1 16,-13 11-1-16,11 14 2 0,12 13-2 16,0 10 1-16,3 25-1 15,2 13 1-15,10 7-10 16,20-12 2-16,-15-38-1582 15</inkml:trace>
  <inkml:trace contextRef="#ctx1" brushRef="#br0" timeOffset="-207899.72">12035 5930 1180 0,'7'-8'0'0,"8"-15"0"0,0-4 1 16,-5 2 1-16,-2 7 1 16,-3 8 21-16,-5 10 2 15,0 0 11-15,0 38 1 16,-3 27 5-16,1 13 1 15,2-7 0-15,5-4 0 16,10-16-10-16,-3-13 1 16,6-23-1-16,1-13 0 15,9-9-6-15,12-21 2 16,12-10-1-16,5-12 1 16,-7-5 5-16,-13 7 0 15,-9 2-6-15,-6 11 1 16,-14 15-4-16,-6 8 1 15,-2 12-7-15,0 0 1 0,-15 40-9 16,10 8-1-16,-2 4-4 16,14-4-1-16,3-13-1 15,13-9 0 1,4-9-2-16,8-17 0 16,-3-5-1-16,-2-17 0 0,5-11 0 15,-3-5-1-15,-4 3 1 16,-1-10 0-16,-9 2 0 15,-3 10 2-15,-5 15-1 16,-10 18 2-16,0 0-2 16,0 11 2-16,-5 39-2 15,0 18 0-15,5-8-1 16,5-4 1-16,7-14-2 0,13-17 0 16,7-14-1-16,21-11 0 15,14-11 0-15,13-6 0 16,-80 17-1546-16</inkml:trace>
  <inkml:trace contextRef="#ctx1" brushRef="#br0" timeOffset="-207323.34">11923 6750 878 0,'0'0'0'0,"20"-43"54"0,-5 5 0 16,0-2 27-16,0 7 0 15,-10 6-9-15,-3 7 1 16,-4 12-25-16,-8 3-1 16,-18 10-15-16,-9 18 2 15,-23 14-13-15,5 9 2 16,13 14-9-16,17-5 2 15,15-4-7-15,15-1 0 16,15-2-2-16,17-8-1 16,11-2-2-16,1-3 0 15,9-2 0-15,-8-1-1 16,-13-1-1-16,-15-4 2 0,-12-9 0 16,-25 5 2-16,-17-6-1 15,-20-2 2-15,-21-5 1 16,-1-2 1-16,4-8 5 15,8-8 1-15,9 1 3 16,19-1 1 0,21-4 2-16,23-8 2 15,27-18-11-15,31-2 2 16,-68 40-1331-16</inkml:trace>
  <inkml:trace contextRef="#ctx1" brushRef="#br0" timeOffset="-206405.85">12204 6747 1117 0,'0'0'0'0,"0"0"8"0,0 0 1 16,0 0 6-16,-30 28 0 16,18 15 13-16,-1 17 0 15,9 18-5-15,8 5-1 16,11-7-1-16,13-18 0 16,17-21-3-16,12-27 0 15,18-30 4 1,-3-15 1-16,3-15 6 0,-21-8 0 15,-14-3 0-15,-12-1 1 16,-11 6 2-16,-7 6 0 16,-3 7 5-16,-2 10 1 15,-5 16-5-15,-5-1 1 16,5 18-6-16,0 23 1 16,-2 37-9-16,2 26 0 0,2 32-7 15,3 10-1-15,-10 6-5 16,0-1 1-16,3 10-5 15,-8-4 0-15,0-24-1 16,-10-21 0-16,-10-29-1 16,-2-20 0-16,-8-7 1 15,8-15 1 1,9-28 0-16,6-13 1 16,-1-15 5-16,8-32 0 15,10-56 7-15,8-17 1 0,17 4 5 16,12 11 2-16,13 25 2 15,2 2 0-15,8-2-3 16,-5 10 2-16,10 15-3 16,-8 20 1-16,-7 21-5 15,-13 14 1-15,0 23-11 16,-14 28 1-16,-1 37-7 16,-9 16 0-16,-8 7-2 0,-3-10 0 15,-2-28-1-15,-2-17 1 16,-1-15-2-16,6-11-1 15,-3-12 0-15,12 0 0 16,11-7-1-16,9-21 1 16,10-22 2-16,-4-21 0 15,-6-22 1-15,-5 0 0 16,-2 25 0-16,-5 13 1 16,-10 32 0-16,-10 23 1 15,8 8-1-15,-6 24 2 16,1 29-2-16,-1 4 0 15,-2 3-1-15,0-15 0 16,8-8 0-16,2-12 0 0,-1-18-1 16,-1-7 1-16,2-8-1 15,10-13-1-15,5-15 0 16,-3-9 0-16,1-14 1 16,-6-9 0-16,-5 5 0 15,-2-1 1-15,-5 13 0 16,0 13 0-16,0 20 1 15,-5 10 0-15,0 18 1 0,0 22 1 16,10 36 0-16,-2 2-1 31,7-8-2-31,2-20 1 16,-2-9-1-16,13-11 0 16,4-18 0-16,8-7 0 15,-40-5-1623-15</inkml:trace>
  <inkml:trace contextRef="#ctx1" brushRef="#br0" timeOffset="-205460.22">13661 7022 1004 0,'5'-21'0'0,"10"-24"47"16,0 0 0-16,5 0 32 15,-3 7 0-15,13 13-21 0,-7 12-1 16,-11 3-19-16,-12 10 0 16,15 20-10-16,-15 25 1 15,-5 26-7-15,0 14-1 16,10-2-1-16,0-7 0 16,-5-16-5-16,5-19 0 15,3-19-3-15,7-17 0 16,4-12-1-16,4-23 1 15,7-26 2-15,2-2 1 16,-14-2 5-16,-1 5 0 16,-2-1 5-16,-5 18 1 15,-8 11-3-15,-2 17 2 16,0 10-3-16,-10 27 2 0,-2 31-5 16,2 10 0-16,10-2-8 15,5-11 2-15,10-15-8 16,0-7 2-16,2-20-4 15,3-13 1-15,0-8-3 16,0-20 1-16,17-14 0 16,-4-4 1-16,-8-4 2 15,-3 0 1-15,-12 12 2 16,-2 5 0-16,-1 16 1 0,-4 1 0 16,-3 16-2-16,0 0 1 15,-3 33-1-15,6 10 0 16,14 25-4-16,5-3 1 15,18-9-3-15,8-16 1 16,1-15-2-16,6-17 1 16,0-18-1-16,0-13 0 15,-8-10 0-15,-5-2 0 16,-4-10 0-16,-6-3 1 16,-14-2 0-16,-6-6 0 15,-5 1 2-15,-7 10-1 16,-5 12 0-16,-2 15 1 0,0 16 1 15,-6 22 0-15,-9 25 0 16,2 10 0-16,7 11 0 16,11-1-1-16,7-7-2 15,10-15 1-15,7-20-2 16,11-13 1-16,19-20-1 16,15-8 0-16,10-20 0 15,-2-12 2-15,-10-3-1 16,-18-5 1-16,-17-2 0 0,-8-1 1 15,-9-12 1-15,-8-4 0 16,-10-14 1-16,-3-5 0 16,-7 13 0-16,3 10-1 15,2 31 1-15,-5 14 1 16,5 20-3-16,3 39 0 16,-3 34-3-16,0 28 1 15,10 13-1-15,5 9 0 16,0 6-1-16,7-3 1 15,3-7-4-15,-5-8 0 16,2-20-1-16,3-20-1 16,-5-25 1-16,-5-20-1 15,-5-18-1582-15</inkml:trace>
  <inkml:trace contextRef="#ctx1" brushRef="#br0" timeOffset="-204761.53">15073 6838 1117 0,'0'0'0'0,"13"-10"14"15,-3 0-1-15,5 5 11 16,-3 0-1-16,13-3 9 16,7-2-1-16,16 0-2 0,2 10 2 15,-3 15-4-15,-2 13 1 16,-3 7-4-16,-15 8 2 16,-12 12-3-16,-10-5 0 15,-5-2-2-15,-5-15 1 16,0-10-2-16,5-23 0 31,0 10-3-31,0-10 0 0,30-20 2 0,10-8 0 16,15-20 5-16,0-5-1 15,-13 3 0-15,-7 15-1 16,-8 12 2-16,-14 10 0 16,-13 13-4-1,0 0 1-15,10 8-5 16,-5 20 2-16,0 25-5 15,0-3-1-15,5-12-4 0,0-11 0 16,-3-9-4-16,10-8 2 16,3-10-3-16,8-15 2 15,12-13-1-15,-8 1 2 16,-7-6 1-16,-8 5-1 16,-2 0 3-16,-5-4 0 15,-2-1 1-15,2 3 0 16,0 2 1-16,-5 13-1 15,-5 15-2-15,0 0 1 16,0 0-3-16,-5 23 1 16,-5 42-3-16,0 13 1 15,2 20-2-15,-7 8 1 16,-5 0-3-16,-2 2 0 0,-5 2 0 16,-3 1 0-16,0-5-1 15,2-18 1-15,8-15-1 16,1-18 1-16,-1-17 1 15,0-15-1-15,10-16 1 16,10-7 0-16,-8-20 3 16,13-23-1-16,10-32 3 15,13-21 0-15,-4-15 2 16,9 6 1-16,4 17 1 16,3 15 1-16,0 25 2 15,-3 13 0-15,1 15-5 16,-11 7 1-16,5 3-6 15,1-5 0-15,-33 15-1621 16</inkml:trace>
  <inkml:trace contextRef="#ctx1" brushRef="#br0" timeOffset="-204475.65">15950 6055 1080 0,'0'0'0'15,"0"0"0"-15,32-22 1 16,-4 29-1-16,17 26 0 16,12 38 5-16,18 24 0 15,4 44 3-15,-9 24 0 16,-8 8 4-16,-19-5 1 16,-31-5 7-16,-24-12 0 15,-31-24 8-15,-31-6 1 16,-21-14 7-16,-7-19 0 0,20-18 8 0,-1-18 0 15,19-12 1-15,64-38-1122 16</inkml:trace>
  <inkml:trace contextRef="#ctx0" brushRef="#br0" timeOffset="-189429.76">22746 10166 0,'0'0'0,"0"0"0,13 13 0,13 0 16,1 1-1,0-1-15,12 1 0,-12-1 0,-14-13 0,1 14 16,-1-1-16,0-13 16,-13 0-16,0 0 15,0 0-15,-13 0 16,0 0-16,-14 0 0,0 0 16,14 0-1,0 0-15</inkml:trace>
  <inkml:trace contextRef="#ctx0" brushRef="#br0" timeOffset="-189172.46">26292 11360 0,'0'0'0,"0"0"0,0 0 0,0 0 0,0 0 0,0 0 0,0 0 15,13 13-15,-13-13 16,14 14-16,-14-14 16,13 13-16,-13-13 15,0 0-15</inkml:trace>
  <inkml:trace contextRef="#ctx0" brushRef="#br0" timeOffset="-188864.1">31207 10930 0,'0'0'0,"0"0"0,13 14 0,0-14 0,14 13 0,-14-13 15,13 14-15,-26-14 16,0 0-16,0 0 16,0 0-16</inkml:trace>
  <inkml:trace contextRef="#ctx0" brushRef="#br0" timeOffset="-188517.46">28696 11159 0,'0'0'0,"0"0"0,0 0 0,0 0 0,13 0 0,14 0 15,13 0-15,13 0 16,0 13-16,27 0 16,13 14-16,13 13 15,27 1-15,13 12 0,13 14 16,-13 1-16,14-1 0</inkml:trace>
  <inkml:trace contextRef="#ctx0" brushRef="#br0" timeOffset="-188185.32">29599 9132 0,'0'0'0,"0"0"0,0 0 15,0 0 1,0 0-16</inkml:trace>
  <inkml:trace contextRef="#ctx1" brushRef="#br0" timeOffset="-192799.97">25020 5137 539 0,'0'0'0'0,"0"0"10"0,0 0 0 16,15-22 34-16,-15 22 1 15,0 0 11-15,0 0 0 16,10-11-2-16,-10 11 0 16,0 0-18-16,0 0 1 15,15 0-6-15,-15 0 2 16,0 0-4-16,0 0 1 15,10 6-1-15,-10-6-1 16,3 12-1-16,-3-12 1 16,4 10-4-16,-4-10 1 15,5 10 0-15,-5-10 0 16,0 0-4 0,0 0-1-16,10 13-3 0,-10-13 1 0,0 0-2 15,0 0 1-15,10 10-2 16,-10-10-1-16,0 0-2 15,0 7-1-15,0-7-1 16,0 10 1-16,0-10-2 16,0 0 1-1,0 0-1 1,0 11 1-16,0-11 2 16,0 0-1-16,0 0 3 0,0 0 1 15,0-18 5-15,0 3 0 16,0-8 6-16,0 6 0 15,0 7 3-15,0 10 1 16,-5-11 0-16,5 11 0 16,-10 33-1-16,0 17 0 15,3 23-3-15,7 13 0 16,0 2-6-16,0 3 1 16,7-3-4-16,3-5 1 15,0 0-3-15,0-18-1 16,-5-5-1-16,3-22-1 15,-6-13-2-15,1-10 0 16,-3-15 2-16,-5-12-1 16,0-23 4-16,2-18 2 0,-2-28 5 0,0-14 0 15,-2-8 5-15,2-8 1 16,2-7 3-16,3 2 1 16,8 13-2-16,9 25 1 15,11 17-5-15,2 21 1 16,4 20-3-16,4 7 1 0,4 8-6 15,8 0 0-15,0 10-6 16,2 0 2-16,3 13-5 16,-10 0 1-16,0 12-7 15,-16 10-1-15,-11 5-3 16,-16 8 0 0,-2-53-1870-16</inkml:trace>
  <inkml:trace contextRef="#ctx1" brushRef="#br0" timeOffset="-192623.62">25219 5585 1255 0,'0'0'0'15,"0"0"15"-15,28-5-1 16,-16 5 11-16,8 0 0 16,3-5 7-16,14-3 1 15,10 6 2-15,3 2 1 16,-10 2-8-16,-5 6 1 15,2 2-9-15,3 3 1 16,-40-13-1198-16</inkml:trace>
  <inkml:trace contextRef="#ctx1" brushRef="#br0" timeOffset="-192311.16">25673 5613 954 0,'15'-5'0'0,"5"-5"4"0,12 2-1 16,10-7-1-16,3 7 1 15,-17 8 19-15,-11 13 2 16,-10 7 8-16,-4 20 1 16,-13 21 6-16,-7 2 1 15,-11 2 9 1,-7-10 0-16,5-9-2 0,8-4 1 16,12-14-1-16,10-10 0 15,12-3 2-15,11-10 0 16,17-15-1-16,12-3 0 15,0-7-2-15,3-3 1 16,5-4 2-16,2-1 1 16,0-5-10-16,3-4 2 15,-5 1-13-15,-10-6 0 16,-50 42-1507-16</inkml:trace>
  <inkml:trace contextRef="#ctx1" brushRef="#br0" timeOffset="-191941.41">26313 5479 1168 0,'0'0'0'0,"27"-15"5"0,3 3 1 16,12-3 5-16,3 5 0 16,-2 7 6-16,-16 11 1 15,-7 7-1-15,-8 17 1 16,-2 14 1-16,-10 14 0 16,-12 3 0-16,-8 2 0 15,-7-4-2-15,2-19 1 16,5-6 1-16,7-14 1 15,8-7 4-15,5-15 1 16,0 0 5-16,18-5 1 16,12-7 5-1,2-13 1-15,5-6 0 0,3 6 1 16,-5 18-1-16,0 2 2 0,-8 10-9 16,-2 7 1-16,-5 11-5 15,-7 15 1-15,-8 4-7 16,-10 4 2-16,-8-8-6 15,-4-6 1 1,4-7-4-16,-4-4-1 0,-1-4 3 16,6-7 0-16,12-10-4 0,-8-10 2 15,21-7-3-15,19-24 1 16,-32 41-1545-16</inkml:trace>
  <inkml:trace contextRef="#ctx1" brushRef="#br0" timeOffset="-191764.72">27229 5255 1269 0,'0'0'0'15,"35"-12"8"-15,-3 2-1 32,1-3-7-32,2-2 0 0,7 8 18 15,0 2 1-15,-4-1 6 16,-13 6 0-16,-13 6 5 15,-29 11 0-15,17-17-1104 16</inkml:trace>
  <inkml:trace contextRef="#ctx1" brushRef="#br0" timeOffset="-191641.07">27192 5580 979 0,'0'0'0'0,"0"0"2"0,0 0 2 16,40 28 4-16,-10-33 1 15,14-3 13-15,14-7 1 16,26-13-1-16,6 1 2 15,-90 27-845-15</inkml:trace>
  <inkml:trace contextRef="#ctx1" brushRef="#br0" timeOffset="-191372.52">27859 4901 815 0,'0'0'0'16,"33"-38"50"-16,-3 10 0 0,9 3 34 15,9 0 1-15,14 2-19 16,0 1 0-16,11 17-3 16,-14 15 1-16,-16 17-11 15,-21 19-1-15,-10 14-7 16,-14 23 0 0,-18 13-7-16,-15 12 0 15,-15 3-4-15,-4-11 0 0,11 3-4 16,8-7 0-16,8-13-4 15,20-13 1-15,14-32-7 16,23-15 2-16,-30-23-1401 16</inkml:trace>
  <inkml:trace contextRef="#ctx1" brushRef="#br0" timeOffset="-191210.46">28313 5701 1293 0,'0'0'0'16,"0"0"6"-16,0 10 0 15,0-10 7-15,0 0 1 16,0 0 19-16,7 7 1 0,8-14 3 15,5-8 0-15,5-13-6 16,-3-5 1-16,1-12-2 16,-3-5 2-16,-20 50-1231 15</inkml:trace>
  <inkml:trace contextRef="#ctx1" brushRef="#br0" timeOffset="-191007.97">28582 4775 967 0,'0'0'0'0,"0"0"4"15,39-35 2-15,-16 22-4 0,-1 6 0 16,3 9 17-16,10 21 1 31,12 22 11-31,-4 15 0 0,-1 28 8 16,-15 6-1-16,-12 16 2 0,-15 3 2 16,-17 1-6-16,-15-9-1 15,-16 1-2-15,-7-8 0 16,3-10-3-16,12-15 0 15,40-73-1109-15</inkml:trace>
  <inkml:trace contextRef="#ctx1" brushRef="#br0" timeOffset="-190808.87">28330 6138 766 0,'0'0'0'0,"0"0"27"15,0 0 1-15,0 0 18 16,0 0 0-16,0 0-3 0,37-17-1 16,-12-1-18-16,5-2 1 15,-5-2-10-15,-7 1 1 16,-18 21-825-16</inkml:trace>
  <inkml:trace contextRef="#ctx0" brushRef="#br0" timeOffset="-114358.58">8068 14258 0</inkml:trace>
  <inkml:trace contextRef="#ctx1" brushRef="#br0" timeOffset="-119299.18">2673 8121 1344 0,'0'0'0'0,"-10"-25"57"0,8 7 0 0,2 1 39 15,0 2 0 1,0 15-22-16,0 0 0 16,0 20-38-16,0 30 1 15,2 33-13-15,3 10 1 0,0 8-10 16,-2-8 2-16,-3-28-6 15,0-7 2-15,10-10-3 16,-5-13 1-16,-5-7 0 16,5-8 0-16,-5-20 4 15,0 0 0-15,0 0-2 0,-15-43 2 16,2-12 2-16,1-28 0 16,2-23 1-16,10-10 0 15,5-4 0-15,7 19 0 16,11 28-2-16,14 25 0 15,8 16-3-15,2 14 2 16,15 3-1-16,1 10 1 16,-1 7-2-16,5 6 1 15,-4 7-2-15,-11 8 1 16,-12 4-4 0,-8 14 1-16,-32-41-1768 0</inkml:trace>
  <inkml:trace contextRef="#ctx1" brushRef="#br0" timeOffset="-119125.52">2763 8619 1381 0,'0'0'0'0,"0"0"52"0,0 0 0 16,27 0 41-16,3 0 1 15,27 0-46-15,6 0 1 16,4-5-33-16,0 3 1 15,-24 2-11-15,-11 0 1 16,-32 0-1369-16</inkml:trace>
  <inkml:trace contextRef="#ctx1" brushRef="#br0" timeOffset="-118700.46">3246 8619 1243 0,'0'0'0'16,"25"0"34"-16,0 0-1 15,2 0 38-15,3 5 1 16,-2 5-9-16,-4 13 1 15,14 15-26-15,-18 17 1 16,-15 13-8-16,-15 10 2 0,-5 10-4 16,-10-5 1-16,7-23-2 15,4-19 2-15,9-14-3 16,5-12 1-16,0-15-4 16,14 5 1-16,14-5-3 15,17-5 1-15,17-15-5 16,5-7 1-16,0-14-3 15,-9-14-1-15,-13-23-8 0,-13-3 1 16,-2 14-7-16,-10 16 1 16,-10 19-2-16,-3 4 0 15,-4 10-2-15,-3 3 0 16,2 3 0-16,-2 12 0 16,0 0 2-16,10 32 0 15,0 26 0-15,-5 18 2 16,0 17 0-16,3-5 1 15,6-15 3-15,6-15-1 16,-7-16 3-16,12-22 1 16,15-7 0-16,24-18 1 15,21-18-2-15,2-32 0 0,-87 55-1610 16</inkml:trace>
  <inkml:trace contextRef="#ctx1" brushRef="#br0" timeOffset="-118524.14">4511 8207 1369 0,'0'0'0'0,"0"0"33"16,0 0 2 0,-7 27 37-16,7-27 0 0,7 15-8 15,3-5 0-15,18 0-33 0,21 3 2 16,14-8-1-16,6-10 2 16,1-5-10-16,-3 2 2 15,-9 6-10-15,-21 7 0 16,-37-5-1457-16</inkml:trace>
  <inkml:trace contextRef="#ctx1" brushRef="#br0" timeOffset="-118401.25">4661 8481 1431 0,'-10'12'0'16,"-5"14"44"-16,-3-4 1 15,18-4 34-15,0-6 0 16,0-12-11-16,33 0 0 16,34-12-25-16,15-11-1 15,18-15-8-15,-6-2 0 16,-94 40-1510-16</inkml:trace>
  <inkml:trace contextRef="#ctx1" brushRef="#br0" timeOffset="-117889.74">6867 8315 1293 0,'0'0'0'16,"-10"-61"71"-16,5 11 0 16,3 0 31-16,-13 7 1 15,-3 8-27-15,3 15 1 16,-4 7-40-16,-19 18 1 15,-14 18-11-15,-8 27 1 16,15 23-8-16,13 15 1 16,9 10-4-16,14-2 0 15,9-3-2-15,19-15-1 16,26-18-1-16,25-20-1 16,22-24 1-1,3-29 1-15,-18-12 1 0,-12-20-1 16,-15-16 0-16,-16-17-1 15,-6-10-1-15,-13 0 1 16,-15-10-2-16,-20 2 1 16,-13 1-2-16,-4 7 2 15,-5 22-3-15,-3 18 0 16,13 31-3-16,7 27 2 16,7 23-2-16,8 17-1 15,13 10 0-15,17 13-1 16,22 15 0-16,18-10 0 15,-60-78-1704-15</inkml:trace>
  <inkml:trace contextRef="#ctx1" brushRef="#br0" timeOffset="-117739.66">7435 8254 1470 0,'0'0'0'16,"0"0"22"-16,0 0 0 16,0 0 20-16,0 0 1 15,0 0 19-15,0 0 1 16,0 0-26-16,0 0 1 15,15 38-6-15,35-5 0 16,-50-33-1430-16</inkml:trace>
  <inkml:trace contextRef="#ctx1" brushRef="#br0" timeOffset="-117399.14">8269 8005 1332 0,'0'0'0'0,"18"-32"41"0,7 9 1 32,7 3 40-32,-7 7 1 0,-13 8-19 0,-12 5 1 31,15 10-27-31,-25 18 1 0,-17 27-13 16,-10 8 1-16,-11 8-5 15,-6 2 1-15,-11-3-5 16,0-5 0-16,-2-9 1 15,14-21 1-15,29-10-1 16,14-7 0-16,10-18 0 0,20 5 0 16,29-10-1-16,11 0 1 15,17 5-1-15,1-8 1 16,-11-2-1-16,-5 0 1 16,-15 10-5-16,-9 0 0 15,-21 0-8 1,-4 5 1-16,-13-5-1648 0</inkml:trace>
  <inkml:trace contextRef="#ctx1" brushRef="#br0" timeOffset="-117160.86">8459 7990 1482 0,'0'0'0'16,"-15"-17"34"-16,5 4 0 0,5 3 37 15,2 0 0-15,3 10 2 16,-12 5 0-16,4 18-33 15,8 32 2-15,5 38-15 0,3 13 1 16,7 9-7 0,2 1 0-16,11-15-4 0,-4-8 1 31,6-15-3-31,13-18-1 0,4-22-4 0,10-25 1 16,-4-21-3-16,-4-15 1 15,-49 23-1599-15</inkml:trace>
  <inkml:trace contextRef="#ctx1" brushRef="#br0" timeOffset="-116949.89">8909 8093 1457 0,'0'0'0'0,"0"0"50"16,0 0-1-16,-2-27 44 16,2 27 1-16,0 0-24 15,7 17 0-15,-2 31-37 0,5 30 1 16,5 10-8-16,-2 8-1 15,2-8-3-15,-3 0 0 16,3-10-4-16,7-10 0 16,3-10-3-16,18-23 0 15,-43-35-1599-15</inkml:trace>
  <inkml:trace contextRef="#ctx1" brushRef="#br0" timeOffset="-116666.24">9383 8101 1419 0,'0'0'0'0,"0"0"66"16,27-35 2-16,-7 10 31 16,2 7 1-16,3 13-48 15,-5 15 0-15,5 10-23 16,2 25 1-16,-7 13-9 16,-10 23 2-16,-25 7-6 0,-12 7 1 15,-3-2-6-15,10-20 1 16,10-17 1-16,10-18-1 15,0-21 0-15,20-12-1 16,27-12 2-16,23-8-1 16,5-1 5-16,7-4 1 31,30 0 5-31,-10 0 0 0,-22 0 2 16,-8 5 0-16,-20 2-5 0,-14 6 2 15,-38 7-1734-15</inkml:trace>
  <inkml:trace contextRef="#ctx1" brushRef="#br0" timeOffset="-114286.56">3547 9968 552 0,'0'0'0'0,"0"0"37"15,-12-28 1-15,7 15 70 16,5 13 0 0,-5-10-12-16,5 10 0 15,0 0-24-15,0 23 1 16,5 32-26-16,-5 18 0 16,-5 20-10-16,-10 6 1 15,3 1-8-15,2-12 0 16,0-15 0-16,5-7 2 15,10-11-1-15,5-10 2 16,0-15-1-16,-3-12 2 16,-7-18 1-16,10-5-1 0,-5-18 11 0,5-19 1 15,2-21 4-15,1-13-1 16,-3-12 3-16,-5-25 0 16,-5-18-2-16,5 0-1 15,0 28-5 1,7 20 1-16,18 13-11 0,3 17 0 31,9 5-6-31,8 10 0 0,9 6-6 16,1 9 0-16,2 13-7 15,1 15 0-15,-1 18-2 0,-2 4 0 16,-8 13-3-16,-10 8 1 16,-19-5-9-16,-23 2 1 15,0-45-1805-15</inkml:trace>
  <inkml:trace contextRef="#ctx1" brushRef="#br0" timeOffset="-114127.96">3752 10322 1281 0,'0'0'0'0,"0"0"8"15,0 0 0 1,0 0 6-16,47-22 2 0,3-13 19 16,2-3 0-16,13 5-4 0,5 10 2 15,2 11-6-15,-10 12-1 16,-7 12-3-16,-5 6-1 15,-50-18-1192-15</inkml:trace>
  <inkml:trace contextRef="#ctx1" brushRef="#br0" timeOffset="-113805.71">4344 10504 929 0,'0'0'0'0,"0"0"14"15,38-28 2 1,14-7 17-16,0-1-1 0,-7 11-3 16,-12 15 0-16,-11 10-11 15,-15 18 1-15,-2 15-3 16,-17 7 1-16,-5 8 7 16,-3 2-1-16,-3-5 5 0,6 3 0 15,7-10 4-15,2 2-1 16,16-7 3-16,2-11-1 15,2-4 6-15,26-13-1 16,16-18-1-16,11-9 1 16,12-6 6-16,0-2-1 15,1-3-8-15,-16-2 0 16,-20-3-9-16,-17 11 1 16,-25 27-1338-16</inkml:trace>
  <inkml:trace contextRef="#ctx1" brushRef="#br0" timeOffset="-113552.71">5092 10441 979 0,'9'-8'0'0,"21"-4"2"15,8-1 2 1,-1 3 0-16,0 10 1 0,-7 10 5 16,-12 8 0-16,-6 9 6 0,-7 3-1 15,-10 6 12-15,0 9 0 16,-10 10 9-16,5 8 0 15,0-7 12-15,0-4 1 16,3-16 10 0,2-9 1-16,5-7-3 0,0-20 1 15,7 5-9-15,8-10 1 16,20-20-6-16,18-10-1 16,-53 35-1310-16</inkml:trace>
  <inkml:trace contextRef="#ctx1" brushRef="#br0" timeOffset="-113214.95">6135 9960 1080 0,'0'0'0'0,"0"0"72"16,0 0 0-16,0 0 18 15,40-7-1 1,-8-1-27-16,11-10 1 0,4 3-20 0,-10 0 0 15,-12 8-12-15,-5-3 0 16,-10 7-11-16,-15 16 0 16,-15 9-18-16,-10 16 0 15,-17 12-9-15,0-4 1 16,4-4-29-16,16-4 0 16,4-10-21-16,14-11 0 15,6-6 24-15,3-11 1 16,0 0 25-16,17 0 2 15,13-11 4-15,18-9 0 16,14-10 4-16,-5-8 2 16,-57 38-1104-16</inkml:trace>
  <inkml:trace contextRef="#ctx1" brushRef="#br0" timeOffset="-112667.52">7579 9769 728 0,'0'0'0'15,"10"-28"1"-15,-10 11 0 16,0-4-1-16,-10 9 0 16,-2 7 28-16,-3 5 1 15,0 5 33-15,-2 23 1 16,-21 27 2-16,1 10 0 15,15 13-8-15,2 5 0 16,12 0-13-16,3 5 1 16,8-10-12-16,12-10-1 0,12-15-5 15,15-20 0-15,8-15-7 16,2-13 2-16,1-16-1 16,-8-11 1-16,-13-23 6 15,-7-6 0-15,-5-12 6 0,-10-5 1 16,-10-5 8-16,-10 3-1 15,-10-13 0-15,-5 5-1 16,-7-5-5-16,-3 10 1 16,5 25-4-16,7 26-1 15,4 22-5-15,6 22 1 16,8 34-11-16,15 9 0 16,12-5-5-16,26-2 1 15,-48-58-1509-15</inkml:trace>
  <inkml:trace contextRef="#ctx1" brushRef="#br0" timeOffset="-112468.43">8190 9990 1381 0,'0'0'0'0,"0"0"12"16,0 0 1-16,0 0 20 15,0 0 1-15,0 0 52 0,0 0 2 31,0 0-21-31,0 0 2 16,0 0-15-16,0 0-1 16,62-7-9-16,-2-8 1 15,-60 15-1530-15</inkml:trace>
  <inkml:trace contextRef="#ctx1" brushRef="#br0" timeOffset="-111856.47">8919 9703 929 0,'0'0'0'0,"5"-35"-1"16,5 8-1-16,5-11-3 16,8 0 0-16,-1 5 15 15,5 8 1-15,8 10 38 16,0 3 0-16,10 7 23 0,-3 17 0 15,-12 8-10-15,-15 21 0 16,-20 6-18-16,-15 9 1 16,-17 7-12-16,-5-3-1 15,-1-10-10-15,6-7-1 16,14-13-7-16,6-10 2 16,15-12-1-16,2-8-1 15,0 0-1-15,10 0-1 16,9-5-1-16,26-3 2 15,15 3 3-15,12 3 1 16,-12 9 1-16,2 3 0 16,-19 8 0-16,-13 0 1 15,-13 4-5-15,-17 6 0 16,-17 10-4-16,-16 4 2 16,-17 9-2-16,-12-6 0 15,2-12 2-15,-4-6 2 16,11-1-1-16,8-9 2 15,25-9 5-15,8-6 0 16,12-2-2-16,12-15 0 16,-12 15-1454-16</inkml:trace>
  <inkml:trace contextRef="#ctx1" brushRef="#br0" timeOffset="-111554.39">9559 9608 1192 0,'0'0'0'0,"30"-33"72"16,0 0 0-16,8 3-1 0,-1 10-1 16,5 5-26-16,8 10 0 15,5 10-11-15,-13 15-1 16,-19 10-8-16,-18 23 0 16,-25 8-2-16,-15 7-1 15,-15 10-1-15,5 2 0 16,15-7-3-16,3-8 1 15,12-9 1-15,10-11 0 16,10-12 0-16,5-11 0 16,12-7 5-16,21-12 0 15,46-11-2-15,6-17 0 16,-3-5 0-16,-5-8 0 16,-87 38-1529-16</inkml:trace>
  <inkml:trace contextRef="#ctx1" brushRef="#br0" timeOffset="-111059.14">10690 9595 1042 0,'0'0'0'0,"0"0"56"0,13-35 1 15,-8 23 22-15,-1-6 1 16,11 3-15-16,-5 0 1 16,-5 2-18-16,0 1 2 15,-5 12-13-15,0 0 0 16,0 0-8-1,-30 40 1 1,-27 25-2-16,-10 3 1 16,7 8-4-16,10-13 0 15,20-1-6-15,13-9 1 0,15-10-1 16,16-10 0-16,11-6-3 16,20-14 0-16,15-8-1 15,5-10 2-15,-13-8-1 16,-10-9 1-16,-14-3-1 0,-18-8 1 15,-10-2 7-15,-15-16 1 16,-13-9 0-16,-19-10 1 16,-33-3 1-16,3-5 0 15,7 17-2-15,13 6-1 16,7 17-3-16,23 10-1 16,12 16-3-16,15 12-1 15,-7-10-3-15,29 0-1 16,28-3-3-16,24-4 1 15,16 9-3-15,5 8 1 0,-16 3-4 16,-4 4 1-16,-5 11-1 16,-10 7 1-16,-18 2-3 15,-15 4 0 1,-12-1-2-16,-5 3 0 16,-10-33-1762-16</inkml:trace>
  <inkml:trace contextRef="#ctx1" brushRef="#br0" timeOffset="-110463.58">11504 9145 752 0,'0'0'0'16,"0"0"33"-16,0 0 0 15,0 0 28-15,0 0 2 16,0 0-8-16,0 0 1 15,0 0-13-15,0 0 1 16,10-23-3-16,-10 23 1 16,0 0-4-16,0 0 1 15,0 0 3-15,-12 10-1 16,-13 26-2-16,-7 21 1 0,-8 16-5 16,0 10-1-16,3 13-2 15,2 7 0-15,2-7-8 16,4-3 1-16,11-20-4 15,18-8 1 1,10-19-4-16,17-14 0 0,8-12-3 16,10-20 0-16,5-10 0 15,5-7 1-15,2-16 6 16,-7 0 1-16,-15-12 7 16,-18 7 0-16,-14 1 1 0,-16 6 0 15,-19 1-1-15,-11 8 1 16,-6 14-6-16,-4 16 2 15,-1 19-9-15,-6 16 1 16,-5 2-5-16,13 8-1 16,52-53-1610-16</inkml:trace>
  <inkml:trace contextRef="#ctx0" brushRef="#br0" timeOffset="-94603.11">18269 15264 0,'0'0'0,"0"0"0,0 0 0,-13-26 16,0-1-16,0-27 16,-14 0-16,0 1 0,14-1 15,13 0-15,0-13 0,0 27 16,13 0-16,-13 13 15,14 0-15,12 0 16,1 14-16,13-14 16,0 14-16</inkml:trace>
  <inkml:trace contextRef="#ctx0" brushRef="#br0" timeOffset="-94515.04">17645 14553 0,'0'0'0,"0"0"0,0 0 0</inkml:trace>
  <inkml:trace contextRef="#ctx1" brushRef="#br0" timeOffset="-99293.79">14082 8901 690 0,'0'0'0'15,"0"0"49"-15,0 0 0 16,0-33 89-16,0 18 2 16,0 3-35-16,0 1 2 15,0 11-46-15,0 0 2 16,0 21-20-16,0 19 0 16,3 30-15-16,4 3 1 15,1-2-6-15,-4-8 2 16,6-6-7-16,0-16 1 15,-5-19-3-15,-5-7-1 16,0-2 1-16,0-13 0 0,0 0 2 16,-10-10 0-16,-5-10 10 15,-2-18 1-15,2-20 9 16,0-27 1-16,8-31 11 16,4 0 0-16,6 16 0 15,4 19-1-15,13 28-2 16,3 16 1-16,9 11-8 15,8 9 0-15,15 4-5 16,9 8 0-16,4 0-9 0,-14 10-1 16,-4-2-7-16,-10 12 0 15,-8-3-5-15,-4 8 0 16,-13 1-10-16,-13 9 2 16,-2-30-1826-16</inkml:trace>
  <inkml:trace contextRef="#ctx1" brushRef="#br0" timeOffset="-99135.77">14162 9022 1231 0,'0'0'0'16,"0"0"19"-16,0 0 1 15,0 0 10-15,0 0 0 16,42-23 14-16,-12 8 1 16,27-5-6-16,6 5 1 0,-14 10-3 15,-6 7 0-15,-16 3-4 16,-7 5 2-16,5 5-3 15,-3 6 0-15,-22-21-1311 16</inkml:trace>
  <inkml:trace contextRef="#ctx1" brushRef="#br0" timeOffset="-98820.58">14528 9200 1105 0,'0'0'0'16,"0"0"19"-16,17-10 1 15,1 3 23-15,9-8-1 16,15-8 4-16,8 5 0 15,-7 13-16-15,-16 10-1 16,-7 5 6-16,-10 16 0 16,-5 21 0-16,-10 4 1 15,-8 2-3-15,-4-3 0 16,2 3-5-16,3 0 2 16,9-8 0-16,13-5 0 15,3-12 5-15,11-16 0 16,21-12 0-16,15-10 1 15,15-12 3-15,-1-9 0 16,4-1-1-16,-14 2 1 0,-9-3-5 16,-10-5 1-16,-13 0-20 15,-4 3-1-15,-28 35-1589 16</inkml:trace>
  <inkml:trace contextRef="#ctx1" brushRef="#br0" timeOffset="-98423.24">15213 9142 1192 0,'5'-10'0'0,"5"-7"2"0,5-3-1 16,7 2-1-16,0-7 0 16,1 12 6-16,2 8 1 15,5 15 9-15,0 13 1 16,4 10 10-16,-9 7 0 16,-20 3-1-16,-15-3 2 15,-7-5 1-15,-3 0 0 16,5-7-5-16,5-10 2 15,5-8-1-15,5-10 1 16,0 0-2-16,0 0 2 0,15 0 6 16,12-23 0-16,26-10 4 15,2-2 1 1,2 15 0-16,-7 7 0 0,-8 6 0 16,-5 4 1-16,-12 8-7 15,-2 8 0-15,-8 20-7 16,-5 12-1-16,-8 8-4 0,-9 2 0 15,-8-4-4 1,-10-11 1-16,2-8-3 16,-7-9 1-1,8-8 1-15,-5-12 2 16,-1-6 0-16,11-17 0 16,7-15 0-16,22-8 1 15,-12 43-1631-15</inkml:trace>
  <inkml:trace contextRef="#ctx1" brushRef="#br0" timeOffset="-98046.63">16092 8614 1168 0,'0'0'0'15,"50"-23"52"-15,-3 6 2 16,15-3 27-16,3 2 1 15,-10-5-35-15,-5-2 0 0,-13 5-15 16,-2 5 0-16,-8 0-10 16,-4 7 0-16,-11 8-5 15,-12 0 1-15,-10 28-8 16,-20 5 1-16,-17 17-6 16,-8 0-1-16,0 6-4 15,11-16 0-15,9 3-6 16,12-10 2-16,16-16-4 15,14-2 1-15,3-10 5 0,18-2 0 16,14-6 3-16,3-7 0 16,0-7 10-16,-8-6 1 15,-2-5 12-15,-8 3 1 16,-7 8-1-16,3-4 0 16,-23 21-1373-16</inkml:trace>
  <inkml:trace contextRef="#ctx1" brushRef="#br0" timeOffset="-97427.56">17322 8430 929 0,'0'0'0'16,"23"-50"52"-16,-3 7 2 0,2-2 28 16,-5 7 0-16,-7 11-8 15,-5 7 1-15,-5 20-32 16,-15 10 1-16,-12 27-16 16,-3 19 1-16,-5 32-8 15,-2 7 1-15,9 3-8 16,6-2 1-16,12 2-5 0,10-10 1 15,13-10-2-15,21-22 1 16,21-19-2-16,17-27 0 16,18-20 7-16,-10-22-1 15,-25-16 6 1,-13-10 2-16,-20-7 7 0,-7-3 0 16,-20-8 10-16,-10 3 1 15,-12-10 2-15,-13 10 1 16,-12 10 2-16,-8 23 0 15,5 25-7-15,15 25 0 16,13 28-10-16,15 7 0 16,9 15-7-16,18 1 2 15,27 2-11-15,18-5 2 16,-60-58-1669-16</inkml:trace>
  <inkml:trace contextRef="#ctx1" brushRef="#br0" timeOffset="-97285.93">17957 8624 1281 0,'0'0'0'0,"0"0"17"0,20-38 1 0,-15 26 13 16,-2 2 1-16,-3 10 16 15,0 0 1-15,7-10-13 16,-7 10 0-16,15-3-8 16,7 11 1-16,18 9-4 15,20 4 1-15,-60-21-1268 16</inkml:trace>
  <inkml:trace contextRef="#ctx1" brushRef="#br0" timeOffset="-97060.52">18443 8325 1067 0,'0'0'0'15,"5"-43"13"-15,-5 15 2 16,5-4 29-16,-5 9-1 16,5 8 23-16,-5 15 2 15,0 0-2-15,-5 23 1 16,0 37-7-16,0 20 0 15,10 6-9-15,0 5-1 16,5-6-6-16,2 1 1 16,3-1-11-16,10-7-1 0,5-7-2 15,7-24 0 1,11-26-5 0,4-29 0-16,-52 8-1482 0</inkml:trace>
  <inkml:trace contextRef="#ctx1" brushRef="#br0" timeOffset="-96416.89">18936 8277 1218 0,'0'0'0'16,"22"-35"24"-16,1 10 0 15,2 7 27-15,0 3 1 16,2 10-11-16,3 12 1 16,-3 16-17-16,-12 22 2 15,-5 23-5-15,-10 15-1 16,-10 10-2-16,-15 0 0 15,-2-4-2-15,-5-1 0 16,12-10 6-16,0-10 1 16,15-11 4-16,10-11 0 15,15-24 3-15,10-17 1 16,39-17-4-16,18-13 0 16,26-11-3-16,6-14-1 15,-17-15-1-15,-12-13-1 0,-15-8-2 16,-16-2 2-16,-1-3-8 15,-19 3 2-15,-11 5-8 16,-11 8 1-16,-12 12-6 16,-20 10 2-16,-12 18-4 15,-5 12 1-15,-11 18-2 16,1 10 1-16,-3 23-1 16,0 10 0-16,5 20-1 15,8 7 1-15,5 3-3 16,12-5-1-16,12-8-1 15,16-10 0-15,11-17-1 0,11-5-1 16,13-11 0-16,-1-12 2 16,-10-12 0-16,-4-11 2 15,-8 1 0-15,0-9 1 16,-6-4 1-16,4 2 1 16,-11 6 0-16,1 4 0 15,-6 8 0-15,-7 15 1 16,0 0 0-16,10 15 2 15,-15 40 0-15,0 16 1 16,0 14 2-16,0 9 0 16,0 6 0-16,0-2 1 15,3-2-1-15,2-8-1 0,0-23 1 16,10-17 1-16,17-28-2 16,21-22 1-16,-48 2-1545 15</inkml:trace>
  <inkml:trace contextRef="#ctx1" brushRef="#br0" timeOffset="-96038.7">20400 8121 1281 0,'0'0'0'15,"0"0"36"-15,13-38 0 16,-18 26 33-16,5 12 1 16,0 0-15-16,-10 12 0 15,-3 44-24-15,3 22 2 16,1 15-12-16,4 0 2 15,10 0-6-15,4-13 1 16,14-9-6-16,9-23 1 16,16-8 0-16,1-17 0 15,9-18 5-15,1-21 0 16,-9-11 3-16,-5-8 1 16,-5-3 3-16,-8-5 2 15,-7 3 0-15,0 12 0 0,-15 5 4 16,-2 13-1-16,-8 10 2 15,10 23 1-15,-5 37-3 16,-1 13 2-16,1 10-9 16,0 0 2-16,5-7-6 15,3-16 1-15,12-14-4 16,5-9 1-16,7-14-6 16,20-28 1-16,-57 5-1747 0</inkml:trace>
  <inkml:trace contextRef="#ctx0" brushRef="#br0" timeOffset="-82980.31">9543 17210 0,'0'0'0,"0"0"0,0 0 0</inkml:trace>
  <inkml:trace contextRef="#ctx1" brushRef="#br0" timeOffset="-87655">2905 11819 1206 0,'0'0'0'0,"0"0"45"15,-10-27 0-15,5 17 60 16,5 2 1-16,0 8-21 16,0-15 0-16,0 15-35 15,0-10-1-15,0 10-18 16,0 0 2-16,0 0-11 16,-8 25 2-16,6 30-6 15,-1 23 0-15,3 10-4 16,5 3 2-16,3 0-5 0,2-13 1 15,5-23-2-15,-3-20 1 16,-7-15-2 0,-5-20 1-16,0 10 1 0,0-10 0 15,0 0 4 1,-5-27 0-16,-2-31 3 16,-3-20-1-16,5-23 3 0,5-4-1 15,0 11 0-15,0 11 0 16,10 13-1-16,5 20 1 15,15 27-3-15,7 3 0 16,8 7-1-16,-3 6 0 16,1 2-3-16,-6 5 1 15,3 0-3-15,2 5 1 16,-7 12-5-16,-5 1 1 16,-3 5-4-16,-17 2 2 15,-10-3-3-15,-15 11 0 16,15-33-1765-16</inkml:trace>
  <inkml:trace contextRef="#ctx1" brushRef="#br0" timeOffset="-87290.58">2848 12323 1457 0,'0'0'0'0,"0"0"36"16,47-8 0-16,-2-7 11 15,12-15 0-15,5-13 20 16,1-7 0-16,-11 2-29 15,-2 5 1-15,-3-2-10 0,-2 7 1 16,-8 15-8-16,-9 16 1 16,-18-3-6-16,-10 10 3 15,0 0-7-15,0 0 0 16,4 12-2-16,-8-2-1 16,4 11-2-16,0 19-1 15,0 28-1-15,4 2 1 16,6 1-2-16,-2-9 2 15,7-11-1-15,-5-3 0 16,0 7 2-16,0-2 0 16,0-3 0-16,0-5 1 15,5-17 0-15,-8-13 0 0,8-17-1 16,5-16 0-16,20-25-4 16,-3-7 2-16,-37 50-1620 15</inkml:trace>
  <inkml:trace contextRef="#ctx1" brushRef="#br0" timeOffset="-87117.76">3684 12245 1470 0,'0'0'0'0,"0"0"18"16,0 0-1-16,0 0 10 15,0 0 1-15,28 10 34 0,-23 12 0 16,5 21-18-16,10 2-1 16,-5-7-7-16,-8 2 1 15,1 1-3 1,4 1 1-16,-2-9-5 0,10-5 2 15,0-21-3-15,10-9 0 16,-30 2-1554-16</inkml:trace>
  <inkml:trace contextRef="#ctx1" brushRef="#br0" timeOffset="-86854.58">4230 12071 1457 0,'0'0'0'16,"0"0"53"-16,20-30 1 16,-20 30 48-16,0 0 0 15,0 0-39-15,0 0 1 16,7-5-29-16,16 5 1 16,26 0-13-16,19-8 1 0,16-9-6 15,-1-6 0-15,9 3-2 16,-3 0 2-16,-16 7-3 15,-14 8 0-15,-26 5-6 16,-13 0 1-16,-20 0-1609 16</inkml:trace>
  <inkml:trace contextRef="#ctx1" brushRef="#br0" timeOffset="-86633.04">4504 11809 1419 0,'0'0'0'15,"-18"-7"34"-15,18 7-1 16,-10 0 45-16,10 0-1 16,0 10-14-16,0 15 0 15,18 45-26-15,4 8 1 16,-2 5-6-16,-2-7-1 16,-3-3-5-16,-6-18 0 15,6-4-3 1,-5-14 1-16,10-19-3 0,13-26 0 0,-33 8-1556 15</inkml:trace>
  <inkml:trace contextRef="#ctx1" brushRef="#br0" timeOffset="-86015.55">6546 11663 1269 0,'0'0'0'0,"-5"-32"64"0,2 9 1 15,-2-5 42-15,1 8 2 16,4 8-40-16,0-1-1 0,0 13-30 16,0 0 2-16,0 0-12 15,4 40 0-15,1 28-5 16,-2 13 1-1,4 4-5-15,6 6 0 0,-3 12-3 16,2 0-1-16,3-20 1 16,-2-17 0-16,-8-26 0 15,-5-20 0-15,0-20-3 16,-8-20-1-16,3-38-1 0,-5-25 2 16,-2-13 1-16,-8-4 1 31,2 7-1-31,4-13 2 0,-1-22-1 0,10-3-1 15,0 30 0-15,15 18-1 16,5 28-1-16,12 15 0 16,0 17-1-16,16 13 0 15,24 5-2-15,5 7 0 16,-2 3-2-16,-10 10 1 16,-8 6-3-16,-7 14 1 15,-13 3-1-15,-19 17-1 16,-13-55-1751-16</inkml:trace>
  <inkml:trace contextRef="#ctx1" brushRef="#br0" timeOffset="-85835.22">6509 11814 1494 0,'0'0'0'0,"0"0"37"0,32 0 1 15,-12-2 33-15,22-3 0 16,18 0-18-16,12-8-1 15,-5 1-26-15,3 4 1 16,-20 8-11-16,-5 5 1 16,-20 3-3-16,-3 2 2 15,-22-10-1466-15</inkml:trace>
  <inkml:trace contextRef="#ctx1" brushRef="#br0" timeOffset="-85595.66">7161 11764 1444 0,'0'0'0'0,"-2"-10"45"16,2 10 1-16,0 0 38 0,0 0 0 16,0 0-13-16,0 20-1 15,0 30-33-15,0 16 0 16,5 17-10-16,7-5 1 16,3-5-4-16,2-3 0 15,6-9-5 1,-3-11 0-1,2-17-4-15,-2-16 2 16,12-7-3-16,-4-15 0 16,-28 5-1604-16</inkml:trace>
  <inkml:trace contextRef="#ctx1" brushRef="#br0" timeOffset="-85233.55">7403 11928 1344 0,'0'0'0'0,"0"0"53"16,20-11 0-16,-5-9 35 16,7-5 1-16,8 0-23 15,7 2 1 1,6 1-36-16,4-1-1 0,-5 13-10 16,-4 10 1-16,-16 0-3 15,-7 15 1-15,-8 20-2 0,-7 26 1 16,-17 32 2-16,-10 7 1 15,-8 1-7-15,0-8 2 16,2-12-2 0,9-18 2-16,11-16 2 0,8-14 0 15,5-15 0-15,0-18 1 16,27 0-3-16,11-10 1 16,17-18 3-16,2 0 1 31,-7-7 2-31,-13 10 0 0,5 7-2 15,-4-4 2-15,-11-4-2 16,-4-14 1-16,-23 40-1760 16</inkml:trace>
  <inkml:trace contextRef="#ctx1" brushRef="#br0" timeOffset="-84852.92">8862 11538 1293 0,'0'0'0'15,"0"0"80"-15,0 0 0 16,0 0 22-16,0 0 1 0,0 0-27 16,0 0 1-16,0 0-39 15,50-36 0 1,22 14-17-16,28 2 2 0,29-3-4 16,-2 3 0-16,-20 7-3 15,-24 3-1-15,-14 3-1 16,-21 9 0-16,-21 8-1 0,-17 3-1 15,-15-1-1 1,-12 1 1-16,17-13-1570 0</inkml:trace>
  <inkml:trace contextRef="#ctx1" brushRef="#br0" timeOffset="-84634.08">9238 11299 1381 0,'-5'-11'0'0,"-10"-11"45"15,0-6 0-15,-7-5 28 16,7 11 0-16,10 4-13 15,5 18 1-15,0 0-28 16,10 8 1-16,5 32-9 16,12 23 1-16,8 20-5 15,12 13 1-15,-7 7-4 16,-10-8 1-16,-2-14 2 16,-6-8-1-16,-2-18-3 0,-3-5 1 31,-7-2-2-31,0-13 1 0,-10-35-1552 15</inkml:trace>
  <inkml:trace contextRef="#ctx1" brushRef="#br0" timeOffset="-84117.83">10374 11266 1356 0,'0'0'0'16,"0"0"47"-16,-10-28 0 0,10 11 46 15,0 7-1-15,0 10-33 16,0 22 2-16,5 16-30 15,5 22 0 1,12 33-7-16,3 3 0 16,7-8-4-16,-4-10 1 15,-8-23-4-15,0-14 1 16,-3-19-1-16,-4-9 0 16,-13-13-1-16,12-5 1 15,-7-15-2-15,-10-21 1 16,-5-19-1-16,-2-23 1 0,-6-15 0 15,1-3-1-15,-3-14 1 16,0 11 1-16,12 19-3 16,13 14 2-16,5 26-2 15,18 12-1-15,12 13-3 16,7 18 1-16,15 2-3 16,0 10 1-16,6 10-1 15,-6 8 0-15,-7 2-5 16,-13 10 2-16,-5 5-4 0,-22 6 1 15,-15-51-1695-15</inkml:trace>
  <inkml:trace contextRef="#ctx1" brushRef="#br0" timeOffset="-83965.85">10453 11603 1431 0,'0'0'0'0,"0"0"52"0,48-13 0 16,-3 3 27-16,12-7 2 15,15 7-21-15,-7-10 0 16,2 2-35-16,-12 3 0 16,-5 12-13-16,-8 11 1 15,-42-8-1431-15</inkml:trace>
  <inkml:trace contextRef="#ctx1" brushRef="#br0" timeOffset="-83733.63">11016 11643 1407 0,'0'0'0'0,"0"0"19"16,13-2 1-16,-13 2 35 15,0 0 0 1,10 17 18-16,5 16 0 0,10 30-28 16,-1 7 1-16,4-9-13 15,2-6 1-15,0-12-6 16,2-3 1-16,-5-7-5 15,3-23 1-15,18-20-6 16,-9-13 0 0,-39 23-1523-16</inkml:trace>
  <inkml:trace contextRef="#ctx1" brushRef="#br0" timeOffset="-83312.45">11582 11563 1394 0,'0'0'0'0,"7"-10"30"0,6 0-1 15,21-3 18-15,24 3 1 16,4 0 10-16,-2 15 1 16,-15 13-24-16,-11 12 1 15,-16 10-6-15,-18 8 0 16,-28 2-4-16,-11 3 1 16,-19-3-4-16,-1-7 1 15,11 0-5-15,11-16 0 16,19-11-3-16,18-16 0 0,-9 7-3 15,18-19 2-15,9-9-3 16,19-11 0-16,13-1 0 16,12 10-1-16,-2 13-1 15,-5 8 1 1,-5 2 1-16,-10 7 1 0,-8 11-4 16,-5 10 1-16,-7 19-1 15,-12 9 1-15,-16 4-2 16,-7 1 0-16,-12-6-3 0,-10-5 2 31,-13-12 1-31,-8-10 0 16,-9-16 0-16,5-2-1 0,10-10 1 15,7-17 1-15,45 17-1661 16</inkml:trace>
  <inkml:trace contextRef="#ctx1" brushRef="#br0" timeOffset="-82982.36">12914 11261 1318 0,'0'0'0'16,"0"0"91"-16,20-13 1 15,7 3 34-15,23-5 0 16,10-3-64-16,12-2 0 16,-5 3-35-16,3 4 1 15,-5 3-12-15,-8-5-1 0,0 2-1 16,-4 6 0-16,-21 4-1 15,-12 1-1-15,-7-1-5 16,-13 3 0-16,0 0-1530 16</inkml:trace>
  <inkml:trace contextRef="#ctx1" brushRef="#br0" timeOffset="-82792.49">13308 10901 1407 0,'0'0'0'0,"0"0"32"16,-13 0 2-16,13 0 38 0,-5 10 0 15,0 3-21-15,0 24 2 16,5 34-24-16,5 19 1 16,5 4-9-16,3-4 0 15,1 1-4-15,4-11 0 16,7-9 1-16,12-21 1 16,-2-17-6-16,22-26 2 15,-57-7-1456-15</inkml:trace>
  <inkml:trace contextRef="#ctx1" brushRef="#br0" timeOffset="-82404.14">13985 10934 1356 0,'0'0'0'0,"0"0"40"16,17-25 0-16,-17 25 41 16,0 0 1-16,5 20-23 15,-5 20 2-15,3 35-31 16,4 11 1-16,-2 2-7 15,0 3 0-15,0 9-4 0,3-14 1 16,4-11 0-16,3-19 2 16,-15-19 0-16,0-14 1 15,0-23-3-15,0 0 2 16,-5-23-5-16,-10-22 1 16,-10-30 1-16,-2-21 1 15,7-2-2 1,5-13 2-16,5-17-5 15,0 7 1-15,5 8-2 16,15 22 1-16,3 26-4 16,14 20 1-16,15 17 1 0,13 10 0 15,20 8-2-15,7 5-1 16,10 10-3-16,-12 5 1 16,-18 15-3-16,-17 13 1 15,-18 8-1-15,-17 6-1 16,-10-52-1733-16</inkml:trace>
  <inkml:trace contextRef="#ctx1" brushRef="#br0" timeOffset="-82231.16">13908 11369 1482 0,'0'0'0'15,"0"0"40"-15,45-15 1 16,14-10 35-16,24 2 1 0,11 5-18 15,3-4 0 1,-5-1-35-16,-22 13 1 0,-20 10-13 16,-13 5 1-16,-37-5-1445 15</inkml:trace>
  <inkml:trace contextRef="#ctx1" brushRef="#br0" timeOffset="-82015.55">14652 11233 1344 0,'0'0'0'0,"0"0"43"15,0 10-1-15,0-10 41 16,0 18 0-16,10 4-18 16,-5 24 0-16,0 24-25 15,-2 3-1-15,4 3-8 16,6-16 2-16,-8-5-2 0,-5-9 2 16,5-9-3-1,0-9 1-15,-3-5-6 0,3-16 2 16,-5-7-7-16,33-12 2 15,-33 12-1588-15</inkml:trace>
  <inkml:trace contextRef="#ctx1" brushRef="#br0" timeOffset="-81744.19">15076 11288 1419 0,'0'0'0'16,"0"0"40"-16,0 0 1 15,0 0 12-15,0 0 0 16,0 0 6-16,0 0 0 0,10 38-21 15,-35 5 1-15,-10 20-8 16,-2 0 0-16,-1 0-4 16,8-13 0-16,3-7-3 15,12-8 1-15,10-20-4 16,20-2 1-16,17-13-1 16,16 5-1-16,11-5-1 15,14-10 0-15,-16-3 0 0,-7-2 0 16,0 2-4-16,-13 3-1 15,-7 3-8 1,-15-3 1-16,-15 10-1633 0</inkml:trace>
  <inkml:trace contextRef="#ctx1" brushRef="#br0" timeOffset="-81554.08">15233 11369 1470 0,'0'0'0'15,"0"0"49"-15,-13 0 1 16,13 0 17-16,-7 25 0 15,-1 8-9-15,-2 27 1 0,5 23-28 16,0 5 2-16,5-15-10 16,5-2 2-16,0-16-6 15,8-5 0-15,7-12 1 16,0-15 0-16,10-18 0 16,22-23 0-1,-52 18-1559-15</inkml:trace>
  <inkml:trace contextRef="#ctx1" brushRef="#br0" timeOffset="-81191.69">15898 10961 1494 0,'0'0'0'16,"0"0"64"-16,47-27 0 15,-17 12 48-15,15 5 1 16,9 7-52-16,11 3 2 15,10-5-35-15,-13 5 1 16,-19 0-14-16,-14 5 1 16,-19 3-8-16,-25 7 1 15,-14 12-7-15,-24 6 1 16,-16 2-3-16,-1 8 0 16,17-3-1-16,19 3 1 0,9-8-3 15,12-7 0-15,3-13 1 16,10-15 0-16,10 15 1 15,28-12 1 1,34-6 0-16,20-14 0 0,-7-9 0 16,-11-6 1-16,4-1 2 15,-14-12 2-15,-64 45-1564 16</inkml:trace>
  <inkml:trace contextRef="#ctx1" brushRef="#br0" timeOffset="-80985.83">17011 10481 1494 0,'0'0'0'15,"0"0"10"-15,-10-23 2 16,10 23 8-16,7 10 0 16,-4 3 25-16,2 30 1 15,0 37-10-15,5 26 0 16,0 20-5-16,-3 2 2 16,-2-7-2-1,0-11 2-15,-5-6-6 0,10-19-1 0,0-19 0 31,5-24 1-31,-5-24-1 16,12-26 1-16,-22 8-1532 16</inkml:trace>
  <inkml:trace contextRef="#ctx0" brushRef="#br0" timeOffset="-68845.03">15347 17022 0,'0'0'0</inkml:trace>
  <inkml:trace contextRef="#ctx1" brushRef="#br0" timeOffset="-73738.91">2352 13344 426 0,'0'0'0'16,"-32"8"13"-16,4-6 2 0,3 3 25 15,8 0 2-15,2-2 22 16,15-3 1-16,0 0-13 16,0-18-1-16,27-15-13 15,26-22 1-15,19-10-11 16,22-13 0 0,41-11-8-16,17-29 1 0,30-50 5 15,37-36 1-15,27-18-4 0,-2 19 2 16,-27 29 2-16,-35 31 1 15,-38 9 2-15,-39 29 2 16,-35 24 0-16,-23 26 1 16,-22 22 4-1,-8 13 1-15,-7 7-4 0,-10 6 1 16,0 7-4-16,0 0 2 16,0 0-7-16,0 0 1 15,0 0 0 1,0 0 0-16,0 0-5 15,0 0-1-15,0 0-2 16,0 0 1-16,0 0-1237 0</inkml:trace>
  <inkml:trace contextRef="#ctx0" brushRef="#br0" timeOffset="-63186.73">15228 15184 0,'0'0'0,"0"0"0,0 0 0,13 0 0,-13 0 16,0 0-16</inkml:trace>
  <inkml:trace contextRef="#ctx1" brushRef="#br0" timeOffset="-66772.69">1271 9173 1344 0,'0'0'0'16,"-7"-63"36"-16,2 10 0 16,10-10 36-16,5 5 0 0,2 8-15 0,-2 20-1 15,5 20-33 1,2 20 2 0,3 17-10-16,-7 19-1 0,4 19-4 15,3 0 0 1,-2-9-2-16,-8-11 0 0,-5-15-2 0,4-10 0 15,4-15 1 1,19-15 1 0,23-12 1-16,17-29 0 0,11-37 0 15,9-10 1-15,-3-2 1 16,-11 12 0-16,-4 15-2 16,-4 17 2-16,-18 18-3 15,-17 16 3-15,-10 17-4 0,-13 10 1 16,-12-5-1453-16</inkml:trace>
  <inkml:trace contextRef="#ctx1" brushRef="#br0" timeOffset="-66478.5">1876 8790 1255 0,'0'0'0'0,"-5"-22"55"0,5 6 1 15,0 16 31-15,0 0-1 16,5-10-25 0,0 20 0-16,8 28-29 0,4 18 0 15,-12 19-12-15,0-2-1 16,5-18-7 0,-5-17 1-16,3-25 0 15,7-8 0-15,12-10-2 16,10-23 2-1,28-32-4-15,5-13 1 0,12-5 0 0,3 7 1 16,-1 6-1-16,6 15 1 16,-90 50-1437-16</inkml:trace>
  <inkml:trace contextRef="#ctx1" brushRef="#br0" timeOffset="-65653.86">6576 12929 552 0,'0'0'0'16,"0"0"5"-16,0 0 2 0,0 0 4 15,22-20 0-15,-4 22 2 16,9 11 0-16,15 4 0 0,-4 14-1 16,-16 4-3-16,-7 5 1 15,-12 3-1-15,-3 2 0 16,-3 3 7-16,3-15 0 16,5-8 9-16,3-10 0 15,7-10 4-15,7-23 1 16,23-14 13-1,5-19 1-15,7-7 1 16,0-2 0-16,0-10 1 16,3-6 0-16,-10-7-2 15,5 5 2 1,-8 23-1-16,-15 25 1 0,-12 22-8 16,-12 13 1-16,-6 18-6 15,1 17 2-15,-3-40-1093 16</inkml:trace>
  <inkml:trace contextRef="#ctx1" brushRef="#br0" timeOffset="-65353.96">6942 13035 904 0,'0'0'0'16,"0"0"10"-16,0 0 1 15,0 0 10-15,0 0 0 16,0 0-1-16,5 42 0 16,10 24-9-16,-5 12 2 15,5 5-4-15,7-10 1 16,3-23-1-16,12-32 0 16,28-39 4-16,15-26 2 15,24-31 7-15,6-8 1 16,7-4 21-16,-7 2 0 15,-3-6 10-15,-8 6 1 16,-11 15-6-16,-1 13 0 16,-87 60-1126-16</inkml:trace>
  <inkml:trace contextRef="#ctx0" brushRef="#br0" timeOffset="-56065.93">22732 17492 0,'0'0'16,"14"0"-16,-1 0 0,80 0 16,0 0-1,119 0 1,94 13 0</inkml:trace>
  <inkml:trace contextRef="#ctx1" brushRef="#br0" timeOffset="-60934.01">18079 11870 464 0,'0'0'0'0,"0"0"33"16,0 0-1-16,-10-31 62 15,10 21 1 1,0 10 10-16,5-15 1 15,-5 15-43-15,0 0-1 16,0 0-15-16,0 0 1 16,3 43-14-16,7 12 1 15,-5 11-8-15,0 12 1 16,0 7-2-16,2-4 1 16,6-21-1-16,4-9 0 15,-4-19-1-15,-6-9 2 16,-5-13 2-16,-2-10 1 15,0 0 1-15,0 0 2 16,0 0-1-16,0 0 2 0,-22-25 11 16,-8-33 0-16,-2-40 4 15,4-23 0-15,8 5-2 16,11 21 2-16,13 27-9 16,16 20 1-16,-2 20-7 15,17 6 2-15,12 4-12 16,3 3-1-16,10 2-7 15,-6 3 1-15,4 5-8 16,-6-2 1-16,3 14-6 0,0-2 1 16,-13 8-4-16,-7 7 1 15,-15 3-2-15,-10-1 0 16,-10-22-1625-16</inkml:trace>
  <inkml:trace contextRef="#ctx1" brushRef="#br0" timeOffset="-60743.83">18166 12317 1054 0,'0'0'0'16,"0"0"10"-16,0 0 1 15,43 11 7-15,-18-14-1 16,7-2 12-16,3-5 0 0,20-15 1 16,-3 5 1-16,-12 10 1 15,-8 0 0-15,-2 5-4 16,-5 2 2-1,-10 6-12-15,-3 2 1 0,-12-5-1061 0</inkml:trace>
  <inkml:trace contextRef="#ctx1" brushRef="#br0" timeOffset="-60553.4">18567 12285 878 0,'0'0'0'16,"0"0"2"-16,0 0 1 15,0 0 1-15,0 12 2 16,0-12 13-16,0 13 0 15,3 32 7-15,4 21 0 16,8-6 9-16,0-2 2 16,8 2 6-16,-3-2 0 15,7-8-3-15,0-9 2 16,3-19-10-16,3-12 2 0,-33-10-1001 16</inkml:trace>
  <inkml:trace contextRef="#ctx1" brushRef="#br0" timeOffset="-60139.27">18861 12380 954 0,'0'0'0'0,"28"-25"25"16,-6 8 1-1,8-6 19-15,0 5 1 0,-3 8-3 0,1 8 0 16,-1 7-17-16,-2 10 1 31,-5 18-10-31,-10-1 0 16,-15 4-4-16,-10 6 2 15,-5 14-4-15,-5-9 1 16,8-1 1-16,-6-14 0 16,16-14 7-16,7-18 2 0,0 0 11 15,0 0 2-15,10-23 2 16,10-4 0-16,7-11 1 16,5 5 0-16,-2 1-6 15,-5 9 0-15,3 13 0 16,-1 20 0-16,8 10-9 15,0 15-1-15,-5 8-6 0,-13 17 0 16,-14 18-7 0,-13 0 1-16,-13-12-3 15,-4-11 0-15,-8-15 0 16,8-7 0-16,2-15 0 0,7-8-1 16,6-10 1-16,9-18 1 15,13-12 1-15,18-28 0 16,-28 58-1438-16</inkml:trace>
  <inkml:trace contextRef="#ctx1" brushRef="#br0" timeOffset="-59838.82">19663 11960 1218 0,'0'0'0'15,"43"-20"4"-15,-14 5-1 16,11 2-5-16,5-2-1 0,-5 8 14 15,-8-3 0-15,-7 5 20 16,-7 5 1-16,-8 0 12 16,-10 0 1-16,-13 17-3 15,-17 19-1-15,-15 19-16 16,-4 13 1-16,1-5-14 16,16 5 1-16,10-10-8 0,2-13 1 15,12-10-2-15,11-10 2 16,7-10 0-16,12-10 0 15,15-10 2-15,6-5 0 16,16-7 10-16,1-16 1 16,3-2 6-16,-16-1 1 15,-47 36-1295-15</inkml:trace>
  <inkml:trace contextRef="#ctx1" brushRef="#br0" timeOffset="-59271.39">20816 11593 1117 0,'0'0'0'15,"0"0"75"-15,0 0 1 32,0 0 37-32,0 0 1 0,0 0-61 0,0 0 1 15,-5 60-29-15,5 11 0 16,5 7-10-16,5 0 0 15,0-5-7-15,3-3-1 16,4-9-2-16,-7-19 0 16,0-12 0-16,-2-12-1 15,-8-18 3-15,0 0 1 16,9-20 6-16,-9-23-1 0,0-32 7 16,0-6 0-16,-7-7 6 15,2-5 1-15,-2-8 1 16,2 3 0-16,7 15 0 15,11 18 0-15,11 15-5 16,4 12-1-16,2 13-4 16,10 10 1-16,14 10-5 15,16 5-1-15,-8 5-6 16,-2 10 0-16,-10 10-5 16,-8 8 0-16,-14 7-2 15,-16 8 1-15,-12-48-1570 0</inkml:trace>
  <inkml:trace contextRef="#ctx1" brushRef="#br0" timeOffset="-59113.01">20908 11880 1168 0,'0'0'0'16,"0"0"13"-16,23 10 1 16,2-10 2-16,17-15 2 15,20-8-6-15,18 5 0 16,-5 3 7-16,-3 5 0 15,-5 3 4-15,-9 2 0 0,-11-3 3 16,-12 8 0-16,-35 0-1069 16</inkml:trace>
  <inkml:trace contextRef="#ctx1" brushRef="#br0" timeOffset="-58880.66">21526 11797 1054 0,'0'0'0'15,"0"0"21"-15,0 0-1 0,0 0 31 16,0 0 2-16,0 0 7 15,0 10 0-15,10 20-17 16,-2 18 1-16,1 20-10 16,-1 7 2-1,-3 8-4-15,5-5 0 0,0-17-3 16,0-21 2-16,2-10-5 16,3-12-1-16,0-11-4 0,15-19 0 15,12-29-4-15,6-6 1 16,-48 47-1314-16</inkml:trace>
  <inkml:trace contextRef="#ctx1" brushRef="#br0" timeOffset="-58628.09">22007 11824 1054 0,'0'0'0'0,"0"0"4"0,0 0-1 16,0 0 3-16,15 21-1 15,-20-4 18-15,-8 18-1 16,-17 26 10-1,-2 4-1-15,-13-2 9 0,-2-5 1 16,9-3 4-16,9-14 0 16,9-11 4-16,10-10 1 0,10-5 2 15,0-15 0-15,22 5-7 16,18-15 1-16,22-5-8 16,10-3 0-1,-4 6-4-15,-6-9-1 0,-17 9-2 16,-8 7 0-16,-9 5-19 15,-11 0 1-15,-17 0-1421 16</inkml:trace>
  <inkml:trace contextRef="#ctx1" brushRef="#br0" timeOffset="-58378.22">22136 11769 1054 0,'0'0'0'16,"0"0"0"-16,0 0 1 15,0 0-1-15,0 0 0 16,0 43 17-16,20 12 0 16,13 33 15-1,-6 8 0 1,0-1 13-16,-4-4 0 16,-8-11 1-16,0-9 0 15,-3-16 3-15,-2-7 2 16,-10-8-7-16,-5-4 0 15,-2 4-7-15,7-40-1208 0</inkml:trace>
  <inkml:trace contextRef="#ctx1" brushRef="#br0" timeOffset="-56643.96">11502 12987 815 0,'0'0'0'0,"0"0"36"16,0 0 0-16,-5-25 55 0,5 25 0 15,0 0-18-15,0 0 0 16,0 0-22-16,0 0 1 16,0 22-22-16,2 29 1 15,6 21-7-15,-1 22 2 16,-2 9-5-16,0-3 2 15,0-12-4-15,5-20 1 16,0-17-1 0,-2-21 0-16,-3-13-1 0,-5-6 1 15,0-11 2-15,0 0 0 16,0 0 1-16,0 0 1 16,0-21 0-16,-10-29 2 15,0-53 6-15,2-15 1 16,-7-3 7-16,5 8 0 15,5 22-3-15,8 8 1 0,9 10-4 16,8 5 1-16,8 15-10 16,12 13 2-16,12 15-10 15,3 12 0-15,7 6-9 16,3 9 1-16,-3 8-3 16,-2 13-1-16,-8 12-2 15,-10 13 1-15,-7 12-2 0,-12 1 1 16,-23-61-1591-16</inkml:trace>
  <inkml:trace contextRef="#ctx1" brushRef="#br0" timeOffset="-56455.13">11641 13492 1004 0,'0'0'0'0,"0"0"10"15,0 0 0-15,30 28 9 16,-2-33 1-16,24-18 11 15,13-4-1-15,9-11-11 16,-1 0 1-16,-4 3-2 16,-1 10 0-16,-9 5-3 15,4 7 0-15,-63 13-937 16</inkml:trace>
  <inkml:trace contextRef="#ctx1" brushRef="#br0" timeOffset="-56133.4">12473 13324 778 0,'0'0'0'15,"0"0"18"-15,0-25 0 16,0 25 4-16,0 0 0 0,0-10 44 15,0 10 2-15,0 12 6 16,-5 23 0-16,5 38-10 16,0 10 1-16,0-15-8 15,10-15 1-15,-2-20-9 16,7-8-1-16,-5-7-10 16,2-6 1-16,8-4-5 0,5-3 1 15,12-10-7-15,1-13 0 16,-38 18-1291-16</inkml:trace>
  <inkml:trace contextRef="#ctx1" brushRef="#br0" timeOffset="-55751.59">12737 13228 1143 0,'0'0'0'16,"0"0"24"-16,25-15-1 16,-7 8 18-16,-1-1 0 15,3 6-10-15,2 12 2 0,18 17-14 16,-5 19 0-16,-10 24-6 15,-13 5-1-15,-17-2-2 16,-14-10 1-16,1-12 0 16,-2-16 1-16,10-15 0 15,0-5 1-15,10-15 5 16,0 0 1-16,0 0 5 16,0 0 1-16,0 0 3 0,10-7 1 15,13-6 2-15,2-5 2 16,14 6-2-16,6-6 1 15,-12 13-5-15,-4 8 0 32,-1 12-6-32,-1 0 0 0,-12 7-9 0,-5 11 0 15,-10 12-4-15,-10 6 1 16,-5 9-5-16,-12-4 2 31,-3-14-1-31,8-9 2 16,4-20-1-16,18-13 0 0,-7-26 1 0,22-9 0 31,-15 35-1450-31</inkml:trace>
  <inkml:trace contextRef="#ctx1" brushRef="#br0" timeOffset="-55573.77">13499 13022 1281 0,'0'0'0'0,"45"-10"27"15,-3 0 0-15,6-3 8 16,-1 3 1-16,-2-5 23 0,2 8 2 16,-7 1-24-16,-12 6 1 15,-14 0-12-15,-6 11 1 16,-8-11-1269-16</inkml:trace>
  <inkml:trace contextRef="#ctx1" brushRef="#br0" timeOffset="-55473.5">13591 13432 1080 0,'0'0'0'0,"13"15"26"0,7-2 0 15,7-18 23-15,13-10 1 16,7-13-48 0,13-5 0-16,-60 33-929 0</inkml:trace>
  <inkml:trace contextRef="#ctx1" brushRef="#br0" timeOffset="-55194.28">14299 12564 916 0,'0'0'0'0,"47"-53"35"15,-10 18 1-15,21 12 29 16,-6 13 1-16,5 0 14 16,-2 13 0-16,-18 19-24 15,-2 24 1-15,-7 14-14 16,-8 26-1-16,-8 24-6 0,-12-2 1 15,-5-19-8-15,-10-11 1 16,3-6-6-16,-3 6 2 16,0 3-5-16,7-13 2 15,11-23-7-15,4-20 0 0,-7-25-1317 16</inkml:trace>
  <inkml:trace contextRef="#ctx1" brushRef="#br0" timeOffset="-54906.75">14931 12564 1218 0,'0'0'0'15,"38"-50"13"-15,-6 15 0 16,0 9 12 0,6 9 1-16,-3 4 48 0,-10 6 1 15,2 2-19-15,5 10 0 16,-4 5-4-16,2 20-1 31,0 25-15-31,-6 26 1 16,-11 24-11-16,-8 1 1 15,-10-8-7-15,-8-20 0 0,1-10-4 16,-5-8 1-16,-1-2-6 16,1-5 1-16,-6 3-1 15,8-9 0-15,15-47-1439 16</inkml:trace>
  <inkml:trace contextRef="#ctx1" brushRef="#br0" timeOffset="-54764.47">15086 13482 640 0,'0'0'0'16,"15"-10"0"-16,2-2 0 15,-17 12-481-15</inkml:trace>
  <inkml:trace contextRef="#ctx1" brushRef="#br0" timeOffset="-54642.87">15392 13306 815 0,'0'0'0'0,"0"0"-1"0,0 10 0 31,0-10-20-31,0 0 1 0,0 0-559 0</inkml:trace>
  <inkml:trace contextRef="#ctx0" brushRef="#br0" timeOffset="-41822.56">21484 18860 0,'0'0'0,"0"0"0,13 0 0,-13 0 15,0 0-15</inkml:trace>
  <inkml:trace contextRef="#ctx1" brushRef="#br0" timeOffset="-46490.41">15153 13804 752 0,'0'0'0'16,"0"0"33"-16,0 0 0 16,-27-12 51-16,27 12 1 0,0 0-1 15,0 0 0-15,0 0-20 16,0 0 1-16,34 0-29 16,14 0 1-16,12-3-5 15,2 1 0-15,-7 2-6 16,-13 0 1-16,-15 5-4 15,-17 5 0-15,-15 2-5 16,-12 11 1-16,-18 15-3 0,-2 2 0 16,2 3-10-16,10-5 2 15,10-11-7-15,7-9 0 16,8-3-1-16,0-15 0 16,13 13-1-1,12-16 1-15,25-5 0 0,-1-4 0 16,1 2 0-16,-12 0 0 15,-21 7 0-15,-5 3 0 16,-12 0-1204-16</inkml:trace>
  <inkml:trace contextRef="#ctx1" brushRef="#br0" timeOffset="-44911.88">16568 13860 539 0,'0'0'0'0,"-5"-28"37"0,0 5 0 15,0-2 50-15,0 5-1 16,0 13-4-16,5 7 1 16,-13-8-25-16,-7 16 1 15,-12 9-9-15,-15 23 2 16,2 21-5-16,2 12 0 15,9 15 3-15,6-3-1 16,13-7-9-16,5-5 1 0,15-12-6 16,13-13 0-16,12-13-6 15,4-13 0-15,26-12-5 0,-3-22 2 16,3-18 1-16,-2-6 1 16,-14 4 5-1,1-1-1 1,-17-17 5-16,-13-11 1 0,-15-17 4 0,-18-10-1 15,-2-5-5-15,-17 5 1 16,-1 20 6-16,9 25 0 16,-4 21-10-16,8 22 2 15,8 17-9-15,2 21 0 16,5 25-6-16,15 18 0 16,20 9-7-16,17-4-1 15,-42-86-1695-15</inkml:trace>
  <inkml:trace contextRef="#ctx1" brushRef="#br0" timeOffset="-44715.71">17118 14106 1206 0,'0'0'0'16,"0"0"16"-16,0 0 0 16,0 0 23-16,0 0-1 15,0 0 12-15,0 0 2 16,0 0-8-16,2 61 0 15,3-21-1-15,0-2 0 16,-2-11-3-16,-1-14 2 16,-2-13-10-16,15 10 1 15,-15-10-1337-15</inkml:trace>
  <inkml:trace contextRef="#ctx1" brushRef="#br0" timeOffset="-44285.6">18134 13744 1030 0,'0'0'0'0,"15"-28"86"0,-8 6 0 16,-2-1 4-16,-5 5 1 15,-2 8-16-15,2 10 2 0,-10-2-28 16,-17 14 2-16,-26 16-18 15,-1 22 1-15,1 16-7 16,11 22 1 0,5 13-5-16,9 4 2 0,11-2-6 15,12-12 0-15,12-23-3 16,13-10 1-16,12-13-4 16,23-17 2-16,25-18-1 15,0-20 1-15,-3-15-3 16,-17-8 2-16,-18-10-1 15,-10-5 2-15,-17 3 2 0,-12-18 0 16,-16-25 5-16,-22-10 0 31,-19-8 5-31,-26 18 0 0,0 25 4 0,8 33 0 16,10 28-6-16,14 19 1 16,16 21-4-16,17 7 0 15,15-45-1730-15</inkml:trace>
  <inkml:trace contextRef="#ctx1" brushRef="#br0" timeOffset="-43392.29">18976 14006 515 0,'0'0'0'16,"0"0"73"-1,0 0 1-15,0 0 20 0,0 0 0 16,0 0-57-16,0 0 1 16,0 0-12-16,0 0 1 15,0 0 1-15,0 0 0 16,-33 12 9-16,26-24 1 0,-13-14 12 15,8-11-1 1,7-9 16-16,10-6 0 0,7-1-4 16,8 5 1-16,5 5-4 15,10 3 0-15,0 5-5 16,2-6 0-16,-5 11-8 16,-2 8 0-16,-2 9-11 0,-6 8 1 15,-9 10-9-15,-6 8 0 31,-7 19-9-31,-15 19 1 16,-12 14-6-16,-16 13 0 0,1 0-4 16,5 3 0-16,2 2-2 15,10-5-1 1,0-10-1-16,15-8-1 0,10-7-1 16,7-8 2-16,6-17-2 15,12-1 0-15,15-12 0 0,7-7 2 16,10-10-2-16,-2-11 0 15,-5-7 1-15,-10-5 1 16,-10-6 4-16,-23-6 0 16,-19-6 2-16,-21 0 1 15,-9-7 0-15,-3-3 0 16,0 5 4-16,8 3 1 16,7 22-1-16,8 13 1 15,12 10-5 1,10 0 0-16,0 13-4 15,22 7 1-15,-22-20-1637 16</inkml:trace>
  <inkml:trace contextRef="#ctx1" brushRef="#br0" timeOffset="-43093.47">19706 13653 1080 0,'0'0'0'15,"12"-37"5"-15,0 9 0 16,8-5 0-16,8 1 0 16,17 1 3-16,7 1 0 15,5 15 4-15,-2 15 1 16,-8 20 5-16,1 15 0 16,-14 18 1-16,-11 13 1 15,-13 9 2-15,-5 8 2 16,-5 8 0-16,-5-3 0 15,-8-5 1-15,-2-5 1 16,-4-13 2-16,-4-4 1 16,1-11-3-16,-1-17 0 0,23-33-1130 15</inkml:trace>
  <inkml:trace contextRef="#ctx1" brushRef="#br0" timeOffset="-42935.56">19798 13970 929 0,'0'0'0'0,"0"0"21"15,0 0 1-15,0 0 15 0,12 3 2 16,1 2-8-16,26 0 2 16,41 3 3-16,7-8 1 15,5 0-3-15,-9-5 1 16,-14-8 0 0,9-2 1-16,-78 15-1030 0</inkml:trace>
  <inkml:trace contextRef="#ctx1" brushRef="#br0" timeOffset="-42492">20590 13626 904 0,'0'0'0'15,"20"-28"16"-15,4 5 1 16,14-4 18-16,7-1 2 16,4 5 23-16,-9 13-1 15,-5 3-15-15,-5 14 1 0,-7 1-11 16,-9 20 1-16,-14 19-2 15,-14 4 2-15,-19 9-7 16,-12 0 1-16,-5-17-4 16,3-2 0-16,10-14-4 15,12-9 1-15,12-8-1 16,13-10 0-16,10-5-2 16,18-8 1-16,24-14 1 15,3-1 1-15,0 5 2 16,-3 8 2-16,-2 10 1 15,-3 5 0-15,-2 18 0 0,2 9 0 16,-7 4-2-16,-10 9-1 16,-13 3-3-16,-22 12-1 15,-19 3-1-15,-16-5 0 16,-5-3-3-16,0-12-1 16,-5-8 1-16,0-2 1 15,8-8 3-15,5-8 1 16,19-7 2-16,18-5 0 0,-5-27-7 15,30-6 0-15,-25 33-1589 16</inkml:trace>
  <inkml:trace contextRef="#ctx1" brushRef="#br0" timeOffset="-42140.59">21558 13505 1180 0,'0'0'0'0,"13"-25"34"0,-3 7-1 16,-8 3 27-16,-2 5 0 15,0 10-2-15,-2-10-1 16,2 10-20-16,-10 5 0 16,10-5-7-1,-15 23 2-15,7 4-1 0,6 11 2 16,4 12-6-16,8 6 0 16,8-6-4-16,4 3 2 15,8-10-6-15,-2 2 1 16,-4 8 0-16,1-3 2 0,-10-2-2 15,0-8 0 1,-2-7-3-16,-8-10 1 16,-5-1-1-16,-10-2 1 0,0-7-4 31,-3-3 2-31,-12-5-2 16,-12-13 2-16,-8-12 0 0,3-17 0 15,22-9-12-15,10-14 2 16,10 60-1565-16</inkml:trace>
  <inkml:trace contextRef="#ctx1" brushRef="#br0" timeOffset="-42014.23">21628 13515 1255 0,'0'0'0'15,"60"-13"7"-15,5 3 1 16,27-10-4-16,22-7 1 16,1-4 62-16,0 1 0 15,-3 0 14-15,-13 5 1 16,-7 2-7-16,-14 6 1 15,-78 17-1373-15</inkml:trace>
  <inkml:trace contextRef="#ctx0" brushRef="#br0" timeOffset="-30363.83">20434 14889 0,'0'0'0,"0"0"0,0 0 0,0 0 0,14 0 0,-14 0 16,0-14-16,0 1 15,0 13-15,0-14 16,0 14-16,0-13 16,13 13-16</inkml:trace>
  <inkml:trace contextRef="#ctx1" brushRef="#br0" timeOffset="-35342.06">13059 9419 1042 0,'0'0'0'0,"0"0"27"0,0 0 0 31,0 0 29-31,0 0 1 0,0 0-10 0,0 0 0 15,27 0-24-15,-10 28-1 16,8 22-8-16,-5 1 0 16,-2-1-5-16,-1-12 2 15,-2-21-3-15,2-12 1 16,-2-10-2-16,20-12 0 16,13-26 0-16,4-13 1 31,8-1-1-31,4-6 2 0,9 0 4 15,-1 2-1-15,-5 11 4 16,-5 17 1-16,-22 6 1 16,-15 14-1-16,-12 13 1 15,-13 0 2-15,0 0-1212 16</inkml:trace>
  <inkml:trace contextRef="#ctx1" brushRef="#br0" timeOffset="-35071.28">13417 9512 1042 0,'5'25'0'15,"5"31"19"-15,0 4 0 0,5 1 22 16,7-19 0-16,13-17-6 15,13-17 0 1,19-16-7-16,15-22 1 0,15-35-3 16,3-13 1-16,9-15 1 0,3 10 1 15,-17 5 2-15,-8 17 2 16,-87 61-1131-16</inkml:trace>
  <inkml:trace contextRef="#ctx0" brushRef="#br0" timeOffset="-28699.14">16184 15318 0,'0'0'0,"0"0"0,0 0 0,0-13 31,13-1-31,-13 1 16,0-1-16,0 1 31,0 13-31,0 0 31,14 0-31,39-27 31,26-27-31,14-13 32,27-27-32,-40 14 31,-1 13-31,-39 27 31,-27 13-31,1 13 16,-14 1-1,0 13 1,0 0 0,0 0 15,-14 13-31,1-13 16,13 14-16,0-14 31,0 13-31,13-13 31,14-13-31,53-14 31,39-27-31,94-40 16,79-26-16</inkml:trace>
  <inkml:trace contextRef="#ctx0" brushRef="#br0" timeOffset="-17771.87">19146 9387 0,'0'0'0</inkml:trace>
  <inkml:trace contextRef="#ctx0" brushRef="#br0" timeOffset="-17711.75">23117 12849 0,'0'0'0,"-79"161"0,79-161 0,-67 175 0</inkml:trace>
  <inkml:trace contextRef="#ctx0" brushRef="#br0" timeOffset="-17553.25">19398 6798 0,'0'0'0</inkml:trace>
  <inkml:trace contextRef="#ctx1" brushRef="#br0" timeOffset="-22280.21">14010 3706 1155 0,'0'0'0'0,"0"0"32"0,0 0 0 16,0 0 39-16,0 0 0 15,0 0-13-15,0 0 0 16,0 0-26-16,0 0 0 15,0 0-13-15,0 0 2 16,0 0-6-16,0 0 1 16,0 0-4-16,0 0 2 15,30 0-3-15,-30 0 1 16,0 0 1-16,0 0 0 16,7 7 1-16,-7-7 0 0,0 0 3 15,0 0 1-15,10-5 0 16,-10 5 0-16,5-7 2 15,-5 7 2-15,-5-21-2 16,3 14 0-16,2 7-1 16,0-15 1-16,0 15-3 15,0 0 0-15,0 0-3 0,0 0 2 16,0 0-1-16,0 0 0 16,0 0-1-16,0 43-1 15,0 30 0-15,0 15-1 16,0 5-1-16,0-15 1 31,0-13-2-31,7-20 1 16,-2-12-1-16,5-10 1 15,-10-13-1-15,0-10 0 16,5 12 2-16,-5-12-1 16,0 0-2-16,0 0 1 15,-15-12 0-15,-5-26 1 16,-5-27 2-16,0-23-1 15,8-23-1-15,2 3 1 0,15 20 0 16,10 17 0-16,10 26-2 16,7 17 1-16,3 6-1 15,5 7 2-15,15-1-4 16,12 4 1-16,-7 7-3 16,0 5 1-16,-5 5-1 15,-11 5-1-15,-11 8-1 16,-23 14-1-16,-5-32-1777 0</inkml:trace>
  <inkml:trace contextRef="#ctx1" brushRef="#br0" timeOffset="-21668.94">14017 4159 1507 0,'0'0'0'16,"0"0"34"-16,0 0 2 16,45-16 20-16,-15-1 1 0,15-16-19 0,7-5 1 15,8-17-17-15,2 5 1 16,0-1-5-16,-9 14 0 15,-11 19-4-15,-14 18 2 16,-11 18-2-16,-12 19-1 16,-10 36 0-16,-5-2 2 15,3-13-3-15,2-16 2 16,5-9-2-16,2-10 1 16,8-1-2-16,10 1 0 15,5-3-1-15,12-15 1 16,3-20-1-16,0-8 1 31,0-4-3-31,-13-1 3 0,-14 0 0 16,-13-4 0-16,-8-19 0 15,-19-4 0-15,-8 0 0 16,-5-1 0-16,10 19 2 16,3 9 2-16,12 20-2 15,2 21 1-15,6 15-4 16,4 9 1-16,11-6-4 15,12-6 1-15,-3-13-3 16,13-7 1-16,12-5-2 0,11 0 1 16,-1 5-3-16,5 3 0 15,-2 7 1-15,-13 8-1 16,1 4-1-16,-11 6 1 16,-9-5-1-16,-11-8 2 15,-12-3-3-15,-5 1 1 16,-2-3-1-16,2-7 1 15,5-8-1-15,-13 5 1 16,13-5 0-16,10-23 1 16,12-25 2-16,11-20-1 15,-3-20 2-15,-5-7-1 0,2 17 2 16,0 12-1-16,3 29 3 16,-7 14 0-16,-23 23-1741 15</inkml:trace>
  <inkml:trace contextRef="#ctx1" brushRef="#br0" timeOffset="-21082">15820 3519 1218 0,'0'0'0'0,"0"-50"92"15,0 7 1-15,5-2 42 16,-2 0 0-16,-3 0-65 16,-3 2 1-16,3 3-36 0,3 9 0 15,-1 19-7-15,-2 2 0 16,-2-3-6-16,-6 26 2 31,-14 34-6-31,5 21 1 0,7-2-7 0,5-3 1 16,15-15-5-16,7-21 1 15,10-4-2-15,11-6 0 16,17 4 0-16,-1-9-1 16,-1 3 1-16,-16-7 0 15,-15 2-2-15,-22-10 1 16,5 5 0-16,-27 5 0 16,-23 13 0-16,-7-6 0 0,0 1-1 15,-3-3 1-15,17-10-1 16,1-10 2-16,10 0 0 15,9 0 0-15,3-3-1 16,20-7 2-16,10-12-2 16,23-1 1-16,-38 28-1662 15</inkml:trace>
  <inkml:trace contextRef="#ctx1" brushRef="#br0" timeOffset="-20720.75">16154 3165 1470 0,'0'0'0'0,"0"-28"22"0,0 5 0 31,-2-2 17-31,-1 8-1 0,3 4 22 0,0 13 1 16,0 0-22-16,-10 23 1 15,-2 27-8-15,2 20 2 16,10 8-6-16,5-5 1 16,12-17-8-16,11-18 2 15,6-21-5-15,9-12 0 16,-1-15-4-16,-7-8 2 15,-8-22-4-15,-4-13 2 16,-8-10-1-16,-3-7 2 16,-7 15-3-16,-5 9 2 15,0 19-3-15,0 7 1 0,0 12-1 16,0 8 1-16,0 23-3 31,8 22 0-31,12 30-2 16,-5 14 2-16,-3-11-2 15,3-16 1-15,5-24-2 16,-3-20-1-16,-2-16-3 16,-5-22 2-16,-10 20-1667 15</inkml:trace>
  <inkml:trace contextRef="#ctx1" brushRef="#br0" timeOffset="-20180.5">16441 3044 1444 0,'0'0'0'0,"0"0"38"16,0 0 0-16,27 15 23 0,-7-10 0 15,7 18-6-15,11 9 0 16,-1 24-32-16,0 4-1 16,-9 13-6-16,-16-12 0 15,-17-21 3-15,-7-8 1 16,4-19-1-16,8-13 0 16,-15-2 0-16,0-26 0 15,-5-20 5-15,6-15 1 16,-1-7-3-16,7 2 0 15,6 20 0 1,2 8-1-16,2 25-3 0,-2 15 0 16,18-10-2-16,-1 20-1 15,23 0-1-15,15 0-1 16,12-13-3-16,-2-9 2 16,-1-11-6-16,-1-5 1 0,-6-14-2 15,-10-4 0 1,-17-4 2-1,-12-10 0-15,-11-23-2 16,-2-11 1-16,-12-6-1 16,-11 2 2-16,-2 7 0 15,-10 21 0-15,0 14-2 0,5 19 1 16,8 14-2-16,5 13 2 16,4 10-3-16,-2 15 2 15,5 13-2-15,10 12 1 16,13 25-2-16,7 23 0 15,4 28 0-15,9 10 1 16,4-13-2-16,0-15 1 0,-4-10-1 16,-1-5 0-16,-9 0 0 15,-4-17 0-15,-14-21-1 16,-5-22 0-16,-5-23 0 16,-10-13 0-16,10 13-1742 15</inkml:trace>
  <inkml:trace contextRef="#ctx1" brushRef="#br0" timeOffset="-19750.5">16946 2860 1407 0,'0'0'0'16,"0"0"32"-16,0 0 2 16,32-10 32-16,-9 15 1 15,14 5-16-15,18-10-1 16,22-10-28-16,28-12-1 16,19-6-10-16,8-15 1 15,-32-20-2-15,-15-2 1 16,-26-1 7-16,-24 6 0 15,-17 22 5-15,-23 16 1 16,-8 14 2-16,-12 8 0 16,-17 18-2-16,-13 14 1 15,3 34-3-15,2 7 1 16,-5 15-5-16,8-15 1 16,22-18-6-16,18-22 2 0,19-15-2 15,21-16 2-15,29-12-5 16,-2-10 1-16,-13-10-1 15,-5-13 0 1,-12-17-1-16,-8-1 2 16,3 11-2-16,-10 22 1 15,-5 11-3-15,-10 17 1 16,0 0 0-16,18 27 0 16,-6 36-3-16,8 13 0 15,5-16-1-15,10-20-1 16,17-17-2-16,15-18 0 15,11-13-1-15,-1-19 0 16,-77 27-1685-16</inkml:trace>
  <inkml:trace contextRef="#ctx1" brushRef="#br0" timeOffset="-19402.34">18458 2402 1457 0,'0'0'0'16,"-10"-32"29"-16,5 14 2 0,-10 0 42 0,2 13 1 16,6 18-13-16,-13 25 2 15,-2 22-29-15,-3 18 0 16,15 18-9-16,7-3 1 15,6-23-3-15,7-14-1 16,5-24-4-16,12-14 1 16,15-8-5-1,18-15-1-15,5-18-3 0,5-19 1 16,-8-9 4-16,-10-9 0 16,-14-13-2-16,-26 7 2 15,-14-4-1-15,-18 15 2 16,-25 14-3-16,0 19 2 15,-2 22-3-15,4 17 1 16,6 21-3-16,12 12 0 16,8 23-3-16,-1-2-1 15,18 2-2-15,13-18 0 16,9-12-2-16,20-15 2 16,26-23-2-16,14-10 0 0,15-23 1 15,-2-5 0-15,-13-12 0 16,0-3 1-16,-82 48-1687 15</inkml:trace>
  <inkml:trace contextRef="#ctx1" brushRef="#br0" timeOffset="-18357.97">19833 1419 1192 0,'0'0'0'31,"5"-61"52"-31,0 21 0 0,2 7 42 0,3 11 1 16,0 2-39-16,5 2 1 16,2 3-29-16,8 2 0 15,0 8-9-15,-2 10 0 16,-6 28-7-16,-5 22 2 0,-12 28-2 15,-15 5 1 1,-4-5-1-16,-1-10 0 0,7-7 3 16,13-16 0-16,15-17 3 15,17-21 1-15,16-7 5 16,22-17-1-16,9-11 2 31,3-4 1-31,13-1-3 0,7 3 2 16,3-3 0-16,-11 5 0 15,-34 6-1-15,-30 7 2 16,-30 10-6-16,-10 17 2 16,10-17-1615-16</inkml:trace>
  <inkml:trace contextRef="#ctx1" brushRef="#br0" timeOffset="-17666.16">21541 722 1218 0,'0'0'0'0,"3"-61"65"15,-6 16 0-15,-7 2 41 16,-5 16 0-16,8 4-28 16,2 0-1-16,0 1-35 15,0 2 0-15,5 20-6 16,-15-5 1-16,15 5-9 16,-3 50 2-16,6 43-6 15,12 23 2-15,7 10-6 16,10-3 1-16,1-18-6 0,4 6 2 15,8 15-3-15,-10-10 0 16,0-33 1-16,-5-18-1 16,-15-15-2-16,-13-17-1 15,-9-20-2-15,-13-8 0 16,-18-10-6-16,-14-8 0 16,52 13-1622-16</inkml:trace>
  <inkml:trace contextRef="#ctx1" brushRef="#br0" timeOffset="-17202.97">21334 1253 1381 0,'0'0'0'15,"-10"-51"17"-15,13 9 0 16,19 1 12-16,6 14 1 16,11 1 26-16,6 14 0 15,10 7-21-15,10 0 1 0,5 5-8 16,-1 5 1-16,-1 5-6 16,-6 13-1-16,-12 9 1 15,-13 9 0-15,-20 6-2 16,-12-6 1-16,-5-19-2 15,-2-12 0-15,2-10-1 16,0 0 0-16,5-12 0 0,2-18 0 16,13-26-1-16,0-2 1 31,5 16 2-31,-2 4 0 0,-6 15-1 16,-2 6 0-16,-3 1-3 15,1 14 1-15,2 2-3 16,2 7 0-1,6 9-3-15,-1 6-1 0,3 1-4 16,7 10 1-16,1-1-3 16,-3-4 1-16,2-20-2 15,-7-11 1-15,5-2-2 0,-3-15 2 16,-12-8-2-16,-10 0 1 16,-12 11 0-16,-11-1-1 15,-12 3 2-15,-7-13-1 0,-8 1 0 16,0 4 0-16,10 13-1 15,13 15 1-15,12 0-2 16,5 5 0 0,10 3-2-16,5-3 0 15,-10-10-1693-15</inkml:trace>
  <inkml:trace contextRef="#ctx1" brushRef="#br0" timeOffset="-16702.12">22607 845 1457 0,'0'0'0'15,"0"-18"36"-15,0 3 0 16,0 3 27-16,0-3 0 16,0 15 1-16,0 0 1 15,5 25-28-15,-3 3 1 16,3 17-10-16,3 5 0 0,7-12-3 16,2-10-1-16,6-16-4 15,4-7 0-15,8-10-5 16,-3-7 2-16,6-16-3 15,-6-5 0-15,-12-17-1 16,-8 0-1-16,-7 7-3 16,0 5 1-16,-2 10-1 15,-3 11 1-15,0 4-1 0,0 13 0 16,-5 13 0-16,5 14 0 16,2 24-2-16,3 2 1 15,5-8-3-15,8-12 2 16,-6-11-1-16,11-17 0 15,14-5 1 1,10-5 0-16,11-17 0 0,-14-6-1 16,-6-15 1-16,-8-2 1 15,0 2 0-15,-13-2 0 16,-2-1-1-16,-5 9 1 16,-10 19-1-16,0 18 0 15,0 0-2-15,0 40 1 16,7 21-2-16,6 7 2 15,9-20-4-15,1-16 2 16,2-9-2-16,2-18 0 16,0-10-1-16,16-18 0 15,-43 23-1743-15</inkml:trace>
  <inkml:trace contextRef="#ctx1" brushRef="#br0" timeOffset="-16071.25">19658 2579 1369 0,'0'0'0'16,"5"-56"62"-16,0 18 2 15,-10 1 47-15,0 14 2 16,0 10-52-16,5 13 1 16,-17 0-33-16,-3 6 0 15,-27 16-6 1,-8 6-1-16,17 12-7 15,11 20 1-15,20 6-4 0,9 7 0 16,18-18-3-16,12-4 1 16,6-14-2-16,9-9 0 15,5-8-1-15,1-7 1 16,-9-3-3-16,-9-3 2 16,-12-2-1-16,-13 0 0 15,-10-5 1-15,-10 15 0 16,-28 11 0-16,-11-1 0 15,-11-8-1-15,5-12 1 16,5-5-3-16,18-10 2 16,14-7-3-16,18-3 1 15,8 2-2-15,22-5 1 0,-30 23-1606 16</inkml:trace>
  <inkml:trace contextRef="#ctx1" brushRef="#br0" timeOffset="-15753.77">19970 2541 1431 0,'0'0'0'0,"0"0"16"16,0 0 1-16,0 0 13 16,-5 27 2-16,5-6 20 0,0 19 2 15,0 25-13-15,0 3-1 16,10-12-6-16,2-19-1 16,5-9-1-16,3-15 0 15,13-8-5-15,7-8 1 16,7-7-6-1,-10-13-1-15,-9-4-1 0,-11-11 0 16,-4-12-2-16,-4-11 1 16,-9 11-1-16,0 22 1 15,0 8-3-15,0 20 0 16,0 0-2-16,0 38 1 16,3 17-5-16,9 6 1 15,13-11-3-15,-5-12 1 0,5-16-4 16,-5-9-1-16,-20-13-1628 15</inkml:trace>
  <inkml:trace contextRef="#ctx1" brushRef="#br0" timeOffset="-15291.65">20473 2568 1431 0,'-3'-17'0'0,"-7"-11"41"16,0 1 0 0,0 1 26-16,3 9 0 0,7 17-10 0,0 0 1 15,0 0-26-15,10 48 0 16,7 30-7-16,1 0 0 15,6 0-6-15,-1-18 0 16,4-10-3-16,-4-17 1 16,-1-18-4-1,-9-12 2-15,-1-3-1 0,0-3 1 16,6-12-3-16,2-18 2 16,2-17-1-16,-7-5 2 15,-10-18-3-15,-5 12 1 16,0 13 0-16,3 26-1 15,-3 22-3-15,2 10 1 16,-4 33-2-16,2 9 0 16,7 14-3-16,3-11 2 15,-2-22-3-15,4-5 0 16,0-16-2-16,-2-9 2 0,10-13-1 16,10-18 0-16,0-17 1 15,-2-16 0-15,-9 1 0 31,-4 5 0-31,-10 7 1 16,-2 15-1-16,-3 20-1 16,0 13 2-16,0 0-2 15,2 11 1-15,8 21-2 0,3 13 1 16,4 1-2-16,8-8 2 16,3-16-2-16,1-22 0 15,-29 0-1671-15</inkml:trace>
  <inkml:trace contextRef="#ctx1" brushRef="#br0" timeOffset="-13249.26">21172 2556 1243 0,'0'0'0'16,"10"-53"85"-16,-7 18 0 16,2-3 29-16,0 15 0 15,0 13-55-15,-5 10-1 16,10-5-30-16,-5 15 1 15,5 18-10-15,-3 27 0 16,1 18-4-16,-1 3 0 16,3-21-3-16,0-20 1 15,0-14 1-15,5-16-1 16,12-15 0-16,8-23-1 16,10-35 1-16,-3-3 2 15,-17-1 0-15,-7 16-1 0,-3 3 2 16,-5 18 0-16,-8 20-2 15,-2 15 1-15,0 0-3 16,3 25 2-16,9 25-4 16,3 8 0-16,0-5-2 15,5-3 0-15,2-12-1 16,-2-10 1-16,-2-23 0 16,-1-10 0-16,-2-10 0 0,0-13 0 15,2-22 0-15,3-6-1 16,-5 9 1-16,-2 6 1 15,-3 9-1-15,-10 9 1 16,0 10-2-16,0 13 1 16,0-10-2-16,10 28 2 15,17 15-3-15,5 12 0 16,18 3-1-16,10-20 0 16,-8-11-2-16,8-22 1 15,5-13-2-15,5-14 1 16,-6-19 0-16,-11 6 1 15,-16 15-1-15,-17 7 0 16,-13 11 0-16,-12 2 2 16,-5 0-1-16,-12 2 0 15,-10 13 1-15,-3 0-1 0,0 8-1 16,10 9 1-16,0 11-2 16,10 5 0-16,10-16 0 15,5-4 0-15,5-8-1 16,8-5 1-16,2-15-1 15,7-8 0-15,15-14 0 0,-4 4 0 16,-13 13 0-16,-13 7 0 16,-7 8 0-16,0 0 0 15,10-5-1-15,-10 5 1 16,15 10-1-16,-3 8 0 16,11 15-1-16,9 0-1 15,11-16 0-15,1-22 0 16,11-13-2-16,0-14 2 15,-5-6-2-15,0-12 2 16,-13-16 0-16,-5-17-1 16,-7-17 1-16,-10-6 1 15,-7-2-2-15,-8 7 2 16,-15 1 0-16,-3-14 1 16,1-9-1-16,2 22 1 15,-5 49 0-15,8 34 1 0,7 28 0 16,5 40 0-16,2 61 0 15,6 12 0-15,9-9 0 16,8-1 0-16,7 23 0 16,6-16 0-16,4-24 0 15,3-26 0-15,5-29 0 16,-6-36 0-16,6-10 0 16,2-28 0-16,-2-27 0 0,-10-8 0 15,-7-15 0 1,-19 5 0-16,-6 2 0 15,-6 21 1-15,-4 10 0 16,-1 17 1-16,6 18-1 0,-3 10 0 16,0 0 0-16,0 38 0 15,2 29 0-15,11 14 0 16,4 2-1-16,8-15 1 16,5-20-1-16,2-23 2 15,-2-25-2-15,0-18 1 16,18-22-1-16,-6-13 1 15,-10-2-1-15,-2-1 1 16,-2 11 0-16,-9 2 0 16,-11 3 1-16,-6 7 1 15,-2 6-1-15,-2 9 0 16,-3 3 0-16,5 15 2 0,0 0-3 16,-12 15 1-16,12 8-1 15,5 15 0-15,9 12-1 16,6 0 1-16,0-17-1 15,8-10 2-15,4-23-2 16,3-13 0-16,10-12 0 0,-8-8 0 16,-17 3 0-16,-12-3 0 15,-18 11 0-15,-13 6 1 32,-24-6 0-32,-10 4 0 0,-13-2 0 0,13 2 0 15,2 3 0-15,15 13 0 16,15 4 1-16,13 13 0 15,-3 3-1-15,7 5 1 16,18-3-1-16,8-3 0 16,9-12-1-16,13 1 2 15,15-12-2-15,4-6 0 16,19-3 0-16,-6-3 1 16,-8-7-1-16,-24 2 1 15,-7-4-1-15,-8 4 1 0,-10 5-1 16,-5 8 0-16,-10 10 0 15,9 0 1-15,-4 10-1 32,3 13 1-32,2 10-1 0,0 0 1 0,0-16-1 15,2-4 0-15,3 2 0 32,0-10 0-32,0-15 0 0,5-13 0 15,2-20 0-15,-2-2 0 16,-5 0 0-16,-2-3 0 15,-3 13 0-15,-3 7 1 16,-2 13 1-16,-5 15-1 16,0 0 0-16,18 15 0 15,7 18-1-15,9 7 1 16,11-2-1-16,3-21 0 16,-4-7 0-16,4-15 0 15,-1-5 0-15,-12-7 0 16,-10-3 0-16,-20 2 0 15,-5 18-1761-15</inkml:trace>
  <inkml:trace contextRef="#ctx1" brushRef="#br0" timeOffset="-12991.29">22774 1539 1269 0,'0'0'0'16,"0"0"38"-16,20-25 0 15,2 0 38-15,25-8 1 16,26 1-20-16,24-1 0 15,22-10-14-15,1 3 0 16,-30 12-14-16,-21 1 0 16,-69 27-1347-16</inkml:trace>
  <inkml:trace contextRef="#ctx1" brushRef="#br0" timeOffset="-12429.55">25112 1016 1255 0,'0'0'0'0,"0"0"47"16,15-35 2 0,-2 15 45-16,9-3 1 0,8 6-26 15,7 1-1-15,3 9-33 16,10 14 1-16,2 14-17 15,1 14 0-15,-6 15-4 0,-12 8-1 16,-18 0-1-16,-9 2-1 16,-11 1 0-1,-4-11 2-15,-1-17-2 0,8-33 0 32,-2-13 2-32,7-25-1 15,2-12 2-15,6-10 0 16,4-1 2-16,3 11 1 15,10 0 0-15,-8 2 0 16,-2-18 0-16,0 9 1 16,-2 19-1-16,-1 15 1 0,-2 18-5 0,0 15 0 15,0 18-3-15,2 0 0 16,16 12-3-16,4-2 1 16,-37-38-1629-16</inkml:trace>
  <inkml:trace contextRef="#ctx1" brushRef="#br0" timeOffset="-11760.7">25909 893 1482 0,'0'0'0'16,"0"0"25"-16,0 12 0 16,0-12 25-16,-5 11-1 15,3 11 7-15,2 11 2 16,2 0-27-16,8 7 0 0,5 8-9 16,8-18 0-16,2-10-2 15,4-10 1-15,9-10-5 16,-1-15 1-16,13-18-1 15,-10-12 1-15,-10 2 2 16,-10-2 0-16,-10-10 2 16,-8 7 1-16,-4 18-5 15,-3 9 3-15,5 21-5 16,-10 10 2 0,7 31-3-16,6 19 0 0,7 11-4 0,2-1 1 15,10-17-4-15,8-15 0 16,18-11-1-16,6-22-1 15,6-22-1-15,-5-16 0 16,-3-10-1-16,-7-7 1 16,-3 0-1-16,-7-6 2 31,-5-22-1-31,-12-5 1 0,-8-20-1 16,-8 2 2-16,-4 8-1 15,-6 25 2-15,-2 16 0 16,-5 24-1-16,5 20 1 15,5 26 1-15,3 15-2 0,-1 40 0 16,1 47-2 0,2 19 0-16,12-18-3 0,8-16 2 15,10-32-2-15,12-12 0 16,11-19 0-16,7-14 0 16,2-23-1-16,3-20 1 15,-11-13 0-15,-6-7 1 16,-9 10-1-16,-14 2 1 15,-12 6 0-15,-13-11 1 16,-15-5 0-16,-13 1 0 16,-16 14 0-16,4 18 1 15,10 23-1-15,8 14 1 16,2-9-2-16,10 2 0 16,15-5-1-16,10-2 0 15,7 0-1-15,15-13 1 0,11-20-1 16,14-8 2-16,5-7-2 15,8 2 0-15,-75 23-1751 16</inkml:trace>
  <inkml:trace contextRef="#ctx1" brushRef="#br0" timeOffset="-693.01">2130 14308 653 0,'0'0'0'0,"0"0"36"16,0 0 1-16,0 0 52 15,0 0 2-15,0 0-1 16,0 0 1-16,0 0-27 15,-27-16 0-15,27 16-28 16,0 0 1-16,0 0-11 16,-10 13 1-16,10 15-8 15,0 27 1-15,5 18-4 16,10 10-1-16,-3 5-4 0,3-2 2 16,-2-18-4-16,-1-13 0 15,-2-22-1-15,0-11 1 16,-10-9 2-16,0-13 0 15,0 0 4-15,0 0 0 16,0 0 9-16,-20-40 1 16,5-26 9-16,-5-17 1 15,-2-15 8-15,7 7 1 16,5 3-3-16,8 15 2 16,14 23-6-16,8 17 0 15,7 6-7-15,3 2 0 16,18-1-7-16,6 1 0 15,-6 8-9-15,-11 7 0 0,-12 10-3 16,-8 10-1-16,-2 2-2 16,-7 13-1-16,-3 11-1 15,0 14 1-15,-5-50-1559 16</inkml:trace>
  <inkml:trace contextRef="#ctx1" brushRef="#br0" timeOffset="-70.37">2046 14919 1117 0,'0'0'0'16,"0"0"4"-16,0 0-1 16,0 0 5-16,0 0 0 15,47-38 6-15,5-2 2 16,11-15 0-16,11-6-1 16,1-4 6-16,-15 14 0 15,-8 24 2-15,-12 9 1 16,-18 18-2-16,-12 23 2 15,0 17-7-15,-10 18 1 16,0 5-4-16,-5 2 1 16,0-9-3-16,0-19 1 15,0-9-4-15,10-3 1 16,10 5-4-16,0-4 1 16,13-6-1-16,-1-20 1 15,3-23 0-15,5 0 1 16,-3-2 1-16,-7-2 1 15,-10-4 8-15,-25-4 0 16,-5 0 9-16,-15-10 0 16,0-3 5-16,-2 8-1 15,2 12-1-15,13 13 2 16,7 15-5-16,10 0 0 0,0 22-6 16,5-6 1-16,5-1-4 15,12-3 0 1,3-7-5-16,5 0 0 15,12-5-5-15,8 0 0 16,-8 3-4-16,1 12 2 16,-1 13-5-16,-7-1 0 15,-5 1-1-15,-8-5 0 16,-12-3 0-16,-5 0 0 16,0 0-2-16,-5-10 1 0,0 0-3 0,0-10 2 15,0 0 0-15,0 0 0 16,0 0 1-16,5-15 1 15,15-18 1-15,0-17 0 16,-3-10 3-16,-2 4 1 16,0 13 3-16,0 18 1 15,3 23 3-15,-4-1 1 16,-14 3-1473-16</inkml:trace>
  <inkml:trace contextRef="#ctx1" brushRef="#br0" timeOffset="420">4145 14647 829 0,'10'-25'0'0,"10"-23"22"0,7-12 1 16,-4-3 0-16,-3 5 2 15,-13 18 29-15,-7 10 0 16,-7 15 2-16,-13 7 1 16,-13 0-6-16,-14 11 0 31,-8 2-5-31,3 10 1 0,15 23-9 15,17 2 2-15,5 0-18 16,15 8 1-16,10 20-8 16,7 0 1-16,21 2-7 15,6-12 1-15,11-10-4 16,7-10-1-16,-4-10 0 16,-8-11 0-16,-16-2 2 0,-16-5 0 15,-18-10 0-15,0 0 0 16,-18 13 1-16,-21-8 0 15,-16 0 1-15,-7-5 1 16,7 2 4-16,15-2-1 16,10-2 2-16,15 2 0 15,15 0-2-15,25-13-1 0,-25 13-1271 16</inkml:trace>
  <inkml:trace contextRef="#ctx1" brushRef="#br0" timeOffset="840.03">4509 14554 1080 0,'0'0'0'0,"2"-43"1"16,-2 13 0-16,5 2 5 16,-5 8 1-16,5 3 22 15,-5 4 1-15,0 13 7 0,0 0 1 16,0 0 5-16,15 23 0 16,3 22 3-16,-3 20 0 15,9 8-10-15,-4-5 0 16,3-12-11-16,4-21 2 31,-2-27-7-31,-5-11 2 0,-3-5 1 0,-2 6 1 16,-5 4-3-16,-5-12 2 15,3-20-8-15,-3-20 2 16,-10 2-4-16,-3 10-1 16,3 23-4-16,5 15 0 15,0 0-4-15,0 18 1 0,0 22-4 16,0 8 0-1,5-8-1-15,3-12 0 0,2-8-2 16,-3-2-1-16,8-3-3 16,3 2 0-16,6-4-2 15,1-3 0-15,-5-5-1 16,-2-5 0-16,-3-3 2 16,-5 1-1-16,2-3 1 15,3-8 1-15,-15 13-1246 0</inkml:trace>
  <inkml:trace contextRef="#ctx1" brushRef="#br0" timeOffset="1910.24">5077 14564 841 0,'0'0'0'0,"5"-20"-3"16,0 7 1-16,-5-2-3 16,0 15 1-16,5-12 16 15,-5 12 1-15,9 0 29 16,9 7 1-16,9 26 14 16,6 20 0-16,-6 22 1 15,-7-2 1-15,-10-10-11 16,-5-20 1-16,-5-18-6 15,-5-5 0-15,5-20-7 16,-10 5-1-16,5-15 0 0,0-7 1 16,5-11 2-16,0-20 0 15,5-12-1-15,5 2 2 16,0 8 1-16,0 14 0 16,2 24-4-16,-2 2 0 15,5 12-3-15,10 11-1 16,13-1-5-16,16 3 1 15,9-15-9-15,6-17 0 16,-4-8-3-16,2-11 0 16,-19-1-3-16,-16-11 1 15,-7-7-3-15,-15-6 1 16,-3-2-3-16,-7-7 1 16,-10-6-1-16,-7-4 0 0,-5 4-2 0,-3 8 1 15,0 18-3-15,7 17 0 16,8 18-4-16,0 25 0 15,3 23-1-15,-6 33 0 16,13 44-1-16,8 16 0 16,-3 7-2-16,0 18-1 15,7 25-2-15,-2-4 0 16,0-27-2 0,-2 1 1-16,-1 10 0 0,1-25-1 15,2-40 3-15,-5-31 1 16,0-27 2-16,-5-26-1 15,0-7-3-15,0-22 0 0,-5-31-19 16,0-23 1-16,-5-34-42 16,-3-1 3-1,8 10-31-15,5 23 1 0,8 23 3 16,12 17 1-16,0 13 7 16,17 13 1-16,13-6 14 15,14 3-1-15,9-5 26 16,4-10 0-16,0-23 34 15,0-3 0-15,-9-4 8 0,-21 2 0 16,-20 8 6-16,-17 17 0 16,-15 10 12-16,-17 13 0 15,-18 0 11-15,-10 20 0 16,-15 18 1-16,1 27 2 16,14 16-2-16,3 7 0 15,9-10-6 1,18-15 0-16,15-26-4 15,15-19-1-15,18-21-1 16,14-12 0-16,20-13 1 16,0 1 1-16,3-4 1 0,-17 1 2 15,-11 5-2-15,-12 15 0 16,-8 12-1-16,-7 16 2 16,-5 12-9-16,-5 20 1 15,-5 21-6-15,5-1 1 16,0-5-4-16,5-14 2 15,5-21-5-15,15-18 1 16,12-14-1-16,18-21-1 16,-55 33-1250-16</inkml:trace>
  <inkml:trace contextRef="#ctx1" brushRef="#br0" timeOffset="2270.25">6745 14388 1030 0,'0'0'0'16,"0"-38"5"-16,0 16 2 15,-5 9-2-15,5 13 0 16,0 0 21-16,-12 18 0 15,-3 32 7-15,0 20 1 16,10 16 9-16,5 0-1 16,10-3 1-16,5-10 0 0,12-13-6 15,16-25 1-15,4-15-5 16,13-25 1-16,12-17-7 16,-5-11 1-16,-7-15 1 15,-5-10 2-15,-8-2 2 0,-12-13 2 16,-13 2 10-16,-14 1 1 15,-18 5-3-15,-10 9-1 32,-15 26-5-32,-2 30 1 0,-3 23-4 0,2 27 0 15,4 23-19-15,1 10 1 16,8 10-9-16,13-2 0 16,12-18-4-16,10-13 2 15,17-20-3-15,6-12 0 16,-4-18-1-16,14-15 1 15,7-13-2-15,17-4 2 16,12-3-2-16,-1-13 0 16,-78 38-1537-16</inkml:trace>
  <inkml:trace contextRef="#ctx1" brushRef="#br0" timeOffset="2902.28">8132 14411 728 0,'0'0'0'15,"15"-43"-1"-15,-5 8 0 16,8-8-23-16,4-2 0 16,10 2 30-16,8 8 0 15,-2 2 34-15,4 5 2 0,5 13 25 16,-4 15 1-16,2 15-5 15,-16 18 1-15,-4 17-20 32,-20 11 1-32,-27 7-13 0,-6 2 1 0,-19-5-10 15,7-2 2-15,-2-10-1 16,15-13-1-16,12-19 9 16,10-9 0-1,5-12 2-15,10-5 1 16,12-18-3-16,20-9 1 15,13-11 11-15,10 3-1 16,10 12-1-16,-1 10-1 16,-4 18-5-16,-3 11 1 15,-9 16-8-15,-11 13 2 16,-15 16-9-16,-17-1 2 16,-20 6-8-16,-15 1 0 0,-22 4-4 0,-23-13 0 15,-32-8-5-15,0-12 0 16,2-16-2-16,18-9-1 15,17-13-1-15,13-3-1 16,25 3 0-16,7 0 0 16,15 5-1441-16</inkml:trace>
  <inkml:trace contextRef="#ctx1" brushRef="#br0" timeOffset="6076.63">5836 15920 904 0,'0'0'0'0,"0"0"44"0,0-27 1 16,-5 4 79-16,5-5 2 15,5 11-17-15,-5-1 1 16,0 18-42-16,0 0 2 16,0 13-25-16,-5 24 1 15,3 41-15-15,-1 8 0 16,3-6-8-16,0-17-1 16,0-2-4-16,5-6 0 0,10 0-5 0,0 1 0 31,0 4-2-31,2-5 1 0,-4-19-3 0,-8-11-1 15,-5-15 0-15,0-10 1 16,-5-15-1-16,-3-25 1 16,-12-28 1-16,3-10 0 15,-3 2 6-15,3-7 0 16,4-20 1-16,3-3 1 16,5-7 0-16,10 17-1 15,10 29-1-15,5 24 0 16,13 10-2-16,14 13 1 15,8 10-7-15,7 5 0 16,-2 2-5-16,9 3 1 16,-9 3-3-16,-5 4 1 0,-10 11-2 31,-8 5 1-31,-7-3-1 0,-15 5 0 0,-15-25-1609 31</inkml:trace>
  <inkml:trace contextRef="#ctx1" brushRef="#br0" timeOffset="6286.58">5821 16358 1155 0,'0'0'0'0,"-5"25"13"0,10-10 0 16,0-2 13-16,20-13 0 16,7-13-11-16,28-7 1 15,15-3-5-15,2-12 1 16,8 0 3-16,-15 5 2 0,-18 12 2 15,-15 6 0-15,-19 7 6 16,-8 2 1-16,-10 3-3 16,0 0 2-16,-5 13-2 15,-5 9-1-15,10-22-1149 16</inkml:trace>
  <inkml:trace contextRef="#ctx1" brushRef="#br0" timeOffset="7070.25">6593 16371 841 0,'0'0'0'0,"0"0"63"16,23-43 1-16,-1 18 17 15,13-1 0-15,12 6-25 16,3 10 0-16,5 10-26 16,-8 10 0-16,-7 13-9 0,-10 12 0 15,-10 11-8-15,-15 11 2 16,-28 19-4-16,-4-3 2 16,-15-3-1-16,2-14 0 15,-3-14 6 1,11-11 0-16,12-14 6 0,8-9-1 0,12-8 5 15,0 0 0-15,7-10 4 16,13-15 0-16,22-18-1 16,1 0 0-16,2 18-2 15,2 12 2 1,-2 13-3-16,-3 13 1 16,0 12-11-16,1 10 0 15,-11 5-7-15,-14-2 0 16,-11-10-3-16,-14 7 0 15,-18 13-1-15,-10-3 0 16,-7-2-1-16,-6-8 1 16,-9-7-2-16,5-8 2 0,12-13 1 15,15-9 0 1,12-11 0-16,31-14 1 0,22-29 0 0,24 1 0 16,-64 55-1484-16</inkml:trace>
  <inkml:trace contextRef="#ctx1" brushRef="#br0" timeOffset="7305.23">7430 16486 1231 0,'0'0'0'16,"0"0"13"-16,-7-25 0 15,7 25 5-15,0 0 2 16,0 0 28-16,0 23 1 16,0 47-6-16,5 16 1 15,-3-6-4-15,6-9 1 16,4 2-7-16,-2-10 0 15,0-3-6-15,2-2 0 16,11-13-5-16,2-17 2 16,12-28-4-16,5-25 2 15,8-23-5-15,5-13 0 0,-55 61-1378 16</inkml:trace>
  <inkml:trace contextRef="#ctx1" brushRef="#br0" timeOffset="7495.92">7834 16225 1042 0,'0'0'0'0,"0"0"5"16,0 0 0-16,0 0 1 16,29 20-1-16,4-20 22 0,27 5 0 15,22-3 7-15,2-2 1 16,-6-2 1-16,-4-3 1 16,-9 5 12-16,-8-10 0 15,-9 2 0-15,-23 1-1 16,-6 4-11-16,-19 3 0 15,0 0-1184-15</inkml:trace>
  <inkml:trace contextRef="#ctx1" brushRef="#br0" timeOffset="7687.11">8190 15991 1054 0,'0'0'0'0,"0"0"31"31,-10 15-1-31,5 2 19 16,5 16 1-16,0 17-8 15,5 13 1-15,2 13-13 16,6-3 2-16,2 5-9 16,-10-3 2-16,0-19-1 15,-1-11 0-15,4-7 1 0,2-11 0 16,0-14-1-16,7-11 2 16,-17-2-1194-16</inkml:trace>
  <inkml:trace contextRef="#ctx1" brushRef="#br0" timeOffset="8207.28">9539 15875 941 0,'0'0'0'0,"-5"-28"54"15,3 11 1-15,2 2 43 0,0 15-1 16,0 0-34-16,0 0 1 16,12 40-32-16,3 20 1 15,3 21-11-15,4 7 1 16,-2-3-6-16,3-9 0 15,-3-8-2-15,-8-8 2 16,-2-15-1 0,0-12 1-16,-10-20-2 0,0-13 2 15,-5-15 2-15,-5-23 1 16,-5-25 4-16,3-13 1 16,-3 6 6-16,7-23 1 15,3-35 1-15,8-1 1 16,4 19-3-16,16 29 2 15,9 26-3-15,15 20 2 16,3 12-13-16,17 8 0 16,5 10-8-16,-2 5 1 15,-5 5-5-15,0 7 0 16,-10 3-4-16,-21 11 2 16,-16 14-5-16,-18 5 0 15,0-45-1531-15</inkml:trace>
  <inkml:trace contextRef="#ctx1" brushRef="#br0" timeOffset="8364.79">9647 16142 1105 0,'0'0'0'0,"0"0"14"0,0 0 2 15,0 0 14-15,37 10 2 16,10-15 2-16,18-5 0 16,37-8-2-16,-5 5-1 15,-25-2-3-15,-7 8 1 16,-8 7-8-16,-19 7-1 15,-38-7-1091-15</inkml:trace>
  <inkml:trace contextRef="#ctx1" brushRef="#br0" timeOffset="8770.34">10185 16280 992 0,'0'0'0'16,"0"0"21"-1,14-13 1-15,-4 6 28 0,8-6 0 16,7 3-20-16,10 3 1 15,12 7-5-15,3 10 0 16,-18 12-4-16,-17 16-1 16,-17 7-1-16,-11 3 1 0,-19 8 0 15,-1-4 1-15,6-14-1 16,5-8 0-16,12-15 6 16,10-15 1-16,0 0 3 0,0 0 1 15,7-20-2-15,23-7 0 16,20-6 5-16,2 0 1 15,13 8-4-15,-10 17 2 16,-8 8-9-16,-12 13 1 16,-8 12-6-16,-7 13 0 15,-10 15-5-15,-10 12-1 16,-15-2-4-16,-17-2 2 16,-18-9-5-16,-5-1 1 15,-7-9-2-15,2-11 1 16,8-9-4-16,7-9 1 15,23-13 0 1,19-15-1-16,18-13 2 0,15-12-1 16,-30 40-1448-16</inkml:trace>
  <inkml:trace contextRef="#ctx1" brushRef="#br0" timeOffset="9070.44">10780 16235 1218 0,'0'0'0'16,"22"-8"15"-16,1 3 0 0,9 0 12 15,3 5 0-15,-5 0 15 16,2 0-1-16,-10 8 4 0,-2 14 1 16,-10 21-5-16,-15 22 0 15,-15 18-7-15,-7 6 0 16,-15 6-6-16,-3-14 1 31,8-26-8-31,17-20 2 0,12-15-5 0,3-7-1 16,5-13 0-16,13 5 0 15,9-5-2-15,18-5-1 16,22-5-5 0,0-10 1-16,6-10 6 0,-1-8 1 15,5 3 2 1,-15-3 1-16,-9 13 0 0,-3-13 1 16,-45 38-1489-16</inkml:trace>
  <inkml:trace contextRef="#ctx1" brushRef="#br0" timeOffset="9455.4">11905 16106 614 0,'0'0'0'0,"0"0"35"0,0 0 0 16,-24-32-7-16,24 32 1 15,-5-10 50-15,10 0 0 16,9-6 7-16,24-4 0 15,24-7-17-15,15 4-1 16,10 13 1-16,8 0-1 16,5 7-11-16,-16 1 0 15,-6 2-9 1,-26 2-1-16,-25 1-12 16,-17 2 0-16,-10-5-9 15,-5 10 1-15,5-10-1286 16</inkml:trace>
  <inkml:trace contextRef="#ctx1" brushRef="#br0" timeOffset="9707.1">12242 15812 1054 0,'-10'-13'0'0,"-3"-9"14"0,-2-3-1 16,3 2 20-16,-1 5 1 16,8 8 12-16,5 10 0 15,0 0-7-15,-7 23 1 16,2 40-6-16,5 15 1 15,7 15-4-15,3 0 2 16,3-7-10-16,-1-6 2 16,-2-17-2-16,8-5 2 15,2-18-5-15,2-17 1 16,-2-13-4-16,12-10 3 0,11-8-5 16,1-12 2-16,-44 20-1261 15</inkml:trace>
  <inkml:trace contextRef="#ctx1" brushRef="#br0" timeOffset="10338.15">13452 15669 967 0,'0'0'0'16,"0"0"31"-16,0 0 2 0,0-28 18 15,0 28 1-15,0 0 14 16,0 0 2-16,0 13-21 16,0 24 0-16,0 41-10 15,0 10 0-15,5 5-10 16,2-7 1-16,3-13-7 0,0-10 1 15,-5-15-6-15,-5-16 1 16,5-12-4-16,-5-20-1 16,0 0 2-16,0-27 2 15,0-29 7-15,-5-22-1 16,5-2 11-16,0-11 0 16,0-12 3-16,-5 3 0 15,5-4 1-15,0 14 0 16,15 12-3-16,15 17 0 15,13 19-9-15,9 14 1 16,8 15-8-16,4 8 0 16,6 8-7-16,-15 7 0 15,-8 8-5-15,-4 7 0 16,-4 2-4-16,-1 9 0 16,-21 11-2-16,-7 6 0 0,-10-53-1555 15</inkml:trace>
  <inkml:trace contextRef="#ctx1" brushRef="#br0" timeOffset="10507.56">13442 16041 1130 0,'0'0'0'0,"0"0"15"0,25 10 2 16,2-15 15 0,28-8 0-1,30-7 17-15,7-2 1 0,-5 2-17 0,-12 4 2 16,-23 6-8-16,-12 3 1 15,-13 4-9-15,-7 6 2 16,-20-3-1138 0</inkml:trace>
  <inkml:trace contextRef="#ctx1" brushRef="#br0" timeOffset="10937.68">14022 16056 1017 0,'0'0'0'16,"0"0"25"-16,20-10 1 15,-5 2 7-15,13 1 2 16,16 4-6-16,1 13 2 16,-5 16-9-16,-25 6 2 15,-15 6-5-15,-10 7 0 16,-20 3-3-16,-2-8 0 16,4-4 1-16,8-9 0 0,6-9 2 15,4-11 0-15,10-7 5 16,0 0 1-16,0 0 5 15,10-5 1 1,9-10 3-16,6-2 0 0,23-1 0 16,4 8 2-16,0 15-7 15,3 13 2-15,-8 17-5 16,-9 13-1-16,-16 17-4 16,-7 6 0-16,-20 7-7 0,-15-10 1 31,-17-6-4-31,-15-9 1 0,-16-5-5 0,1-10 2 15,10-13-1-15,9-10 0 16,11-12 1-16,15-11 0 16,12-5-2-16,17-17-1 15,18-23-2-15,7-7-1 16,-32 60-1434-16</inkml:trace>
  <inkml:trace contextRef="#ctx1" brushRef="#br0" timeOffset="11338.43">14468 16272 1105 0,'0'0'0'15,"20"-25"5"-15,5 5 1 0,5-2 1 16,5 1 1-16,2 9 23 16,-5 4 1-16,-2 6 1 15,-2 9 2 1,-1 13 11-16,-14 8 0 0,-8 10 2 16,-13 10 2-16,-14 7-7 15,-8 3 2-15,-3-8-11 31,1-10 1-31,17-12-7 16,0-8 1-16,15-20-2 16,-7 10 0-16,7-10-4 0,0 0 1 15,17-22-3-15,3-1 2 16,12-5-3-16,6 1 0 16,-6 9 1-16,0 10 2 15,6 14-7-15,2 4 0 16,7 17-5-16,-10 8 0 15,-12 13-3-15,-12 5-1 16,-13 0-1-16,-15-3 1 16,-13-4-4-16,-4-11 2 15,-3 0-3-15,-7-12 1 16,4-8-2-16,6-10 2 16,-10-8-1-16,-1-4 0 0,1-3-1 0,15-13 1 15,27 23-1503-15</inkml:trace>
  <inkml:trace contextRef="#ctx1" brushRef="#br0" timeOffset="11949.29">15776 15955 941 0,'0'0'0'0,"0"0"80"15,0 0-1-15,25-5 26 16,-1 0-1-16,26-5-34 0,20-5 0 31,2 3-40-31,8-1-1 0,15 0 3 0,-3 1 2 16,-18 2-5-16,-1 2 1 16,-26 1-2-16,-15 2 2 15,-17 0-12-15,-15 5 1 16,0 0-11-16,-10-10-1 15,-5-3-7-15,-7-7 0 16,-15-3-19-16,-6-4 1 16,-7 6-51-16,16 4-1 15,6 4-22-15,8 3 1 16,0-5 33-16,10 5 1 16,10 10 34-16,-7-10 2 0,7 10 18 15,-10 23 0-15,15 24 3 16,2 24 1-16,13 17 6 15,5 3 1-15,3-6 8 16,-11-12 1-16,-2-8 10 16,-3-9 1-16,1-18 3 15,2-8 2-15,7-10 0 16,11-18 2-16,24-17-4 16,15-20 2-1,-72 35-1173-15</inkml:trace>
  <inkml:trace contextRef="#ctx1" brushRef="#br0" timeOffset="12340.66">17078 15462 1093 0,'0'0'0'15,"0"0"1"-15,0 0 0 32,0 0-1-32,0 0 0 15,-10 28 14-15,10 10 2 16,5 35 15-16,-5 17 1 15,5 6 9-15,0-3 1 16,5-5 2-16,5-5 1 0,7-15-4 16,3-15 1-16,-12-20-4 15,-3-13 0-15,-10-20-1 16,0 0 0-16,0 0-3 16,-8-33-1-16,-7-30 4 15,-5-20 0-15,10-18 0 16,5-9 0-16,3-6 3 0,2 5 0 15,2 8-2-15,13 13 2 16,15 12-9-16,10 20 0 16,2 12-1-16,11 14 0 15,9 12-17-15,5 12 2 16,1 8-7-16,-6 15 1 16,-20 15-5-16,-7 13 1 0,-8-8-4 15,-14 13 1-15,-13-48-1611 16</inkml:trace>
  <inkml:trace contextRef="#ctx1" brushRef="#br0" timeOffset="12926.52">17073 15908 1231 0,'0'0'0'0,"0"0"32"16,0 0 2-16,25 10 18 15,-10-18 2-15,10-4-14 16,32-6-1-16,13-7-14 15,10 5-1-15,-1 10 3 16,-4 5 0-16,-15-3 0 16,-18 8 0-16,-19 0-7 15,-11 3 0-15,-12-3-15 0,0 0 1 16,5 15-9-16,-5-15 2 16,0 10-22-16,0-10 0 15,0 0-23-15,15 0 0 16,-3-3 8-16,13 1 1 15,10 2 13-15,-3 7 2 16,8 11 13-16,-7 10 1 16,-13 7 6-16,-13 8 1 15,-12 4 1-15,-12 6 0 16,-13-3 2-16,2-4 0 16,4-14 6-16,6-6 0 15,8-14 9-15,10-12 1 16,-7 13 6-16,7-13 2 15,0 0 5-15,17-18-1 16,10-4 2-16,11-6 1 0,2 5-2 16,5 11 1-16,-3 9-5 15,8 11 0-15,4 14-6 16,-1 11 1-16,-6 10-7 16,-20-3 1-16,-14 8-5 15,-13-3 0-15,-22 3-1 16,-13-3 0-16,-10-5-2 15,-3-7 0-15,-9-5-1 16,10-6-1-16,7-6 1 0,5-14 0 16,18-4 2-16,12-11 1 15,5 13-1461-15</inkml:trace>
  <inkml:trace contextRef="#ctx1" brushRef="#br0" timeOffset="13255.84">18408 16003 1155 0,'0'0'0'16,"25"-35"27"-16,2 10 0 15,11-5 29-15,-8 5 0 16,-6 9 11-16,1 9 0 16,-10 7-19-16,-15 0 2 0,3 30-12 15,-21 10 0-15,-14 16-7 16,-8 4 1-16,-5-5-9 15,5-9 1-15,13-1-8 16,5-7 0-16,12-13-2 16,5-8 0-1,5-4-3-15,0-13-1 0,25 10-1 0,9-15 1 16,21-5 0-16,15-3 1 16,0-4 1-16,-3 7 1 15,-22-8 0 1,-13 8 2-16,-19 3-4 15,-13 7 0-15,0 0-1463 16</inkml:trace>
  <inkml:trace contextRef="#ctx1" brushRef="#br0" timeOffset="13444.02">18518 15973 1130 0,'0'0'0'16,"-10"0"13"-16,10 0 2 15,-10 5 14-15,2 8 1 16,3 2 14-16,-2 25 0 15,-3 25-13-15,2 13 0 16,6-10-2-16,2 3 0 16,2-6-5-16,1-4 2 15,-1-6-1-15,1-15 1 16,-1-15-4-16,3-10 2 16,-5-15-3-16,23 13 0 15,-23-13-1233-15</inkml:trace>
  <inkml:trace contextRef="#ctx1" brushRef="#br0" timeOffset="14787.87">19524 15636 1155 0,'0'0'0'0,"0"0"32"0,0 0 0 16,-10-25 22-16,10 25 1 15,15-5 28-15,2 0 1 16,18 2-29-16,20 3 0 16,20 3-19-16,-3 7 0 15,12 5-1-15,-9-3 1 0,-23 4-10 16,-19 1-1-16,-21 3-4 15,-24 3-1-15,-26 12-3 16,-19 3 0-16,-13-5-2 16,1-8 2-1,11-3-2-15,14-1-1 0,16-1-1 16,8-5 0-16,13 0-3 16,17-3 0-16,15 1-1 0,22-5 1 15,28-3-2 1,17-5 0-16,10-10 1 15,-7-1 0-15,-13-1 0 16,-20-1 0-16,-27 3 0 16,-8 3 0-16,-12 2 0 15,3-8 0-15,-18 13-1576 0</inkml:trace>
  <inkml:trace contextRef="#ctx1" brushRef="#br0" timeOffset="15108.31">21003 15377 1255 0,'0'0'0'15,"20"-61"55"-15,-5 11 1 0,-3 2 40 16,1 11 0-16,-8 14 1 15,-3 10 0-15,-2 13-48 16,-2 13-1-16,-3 40-17 0,0 25 1 16,2 32-12-16,3 11 1 31,3 5-8-31,4-3-1 0,13-12-3 0,3-15 0 16,12-26-5-16,9-20 2 15,6-25-2-15,12-12 2 16,-62-13-1519-16</inkml:trace>
  <inkml:trace contextRef="#ctx1" brushRef="#br0" timeOffset="23207.01">20933 14547 1255 0,'0'0'0'16,"18"-28"28"-16,-8 8 1 16,-8 0 41-16,1 7 1 0,-3 13-17 15,0 0 1 1,12 13-21-16,-7 19 2 0,5 26-14 15,0 3 0-15,0-9-5 16,3-16 1-16,4-24-6 16,15-12 1-16,23-15-1 15,12-18 1-15,25-22 1 0,18-5 0 16,7-1 1 0,5 3 0-16,15-7 0 0,3 2 1 15,-8 10 5-15,-8-7 1 16,-17 2 1-16,-20 5 1 15,-17 15-2-15,-23 16 1 16,-17 9-4-16,-12 8 0 16,-18 5-1-16,0 28 1 31,-25 17-6-31,-10 6 1 0,-2-4-2 0,-6-9 0 16,43-38-1596-16</inkml:trace>
  <inkml:trace contextRef="#ctx1" brushRef="#br0" timeOffset="23523.25">21840 14421 1332 0,'0'0'0'15,"-10"-20"48"-15,7 10 1 16,3 10 21-16,0 0-1 15,0 0-6-15,-5 20 1 16,0 17-32-16,0 14 0 16,3 9-8-16,12-10 0 15,15-17-2-15,22-23-1 16,28-27 1-16,22-19 1 16,20-19 3-16,15-8 0 15,8 0 3-15,-11 0 1 16,-29 13 1-16,-18 5 2 0,-22 7-2 15,-28-2 1-15,-17 7-11 16,-10 0 2-16,-5 33-1656 16</inkml:trace>
  <inkml:trace contextRef="#ctx1" brushRef="#br0" timeOffset="24486.35">6048 17623 614 0,'0'0'0'0,"2"-52"18"0,3 11 1 16,5 6 39-16,5 13-1 31,-5 4 7-31,5 3 1 16,5 5-23-16,7 10 0 15,3 7-9-15,0 16-1 16,-5 15-6-16,-2 9 1 16,-14 6 1-16,4 0 1 15,-3 5 4-15,5-10 0 16,0-13 6-16,20-22-1 0,17-31 7 15,30-20 0 1,20-25 7-16,25-12 1 0,13-8 13 16,14-18 2-16,8-35-8 15,2 6 2-15,-19 21-8 16,-21 21 1-16,-34 35-9 16,-25 23 1-16,-38 20-12 15,-34 33 1-15,-31 37-8 16,-21 26 1-16,59-86-1588 0</inkml:trace>
  <inkml:trace contextRef="#ctx1" brushRef="#br0" timeOffset="24798.14">6835 17387 829 0,'0'0'0'15,"-10"-65"39"-15,0 14 1 16,5 8 15-16,5 16 0 16,0 27-26-16,7 22 0 0,1 41-19 15,-8 13 1 1,-8 9-8-16,3 1 2 0,0 7-4 16,0 0 1-16,15-12 0 15,23-19 1-15,12-31 2 16,27-44 2-16,27-45 5 15,31-20 1 1,37-20 26-16,12-3 0 0,25-9 26 16,16-21 2-16,11-17 9 15,11-11 1-15,-242 159-1212 16</inkml:trace>
  <inkml:trace contextRef="#ctx0" brushRef="#br0" timeOffset="34369.97">25097 14553 0,'0'0'0</inkml:trace>
  <inkml:trace contextRef="#ctx1" brushRef="#br0" timeOffset="30264.83">9652 17558 1192 0,'0'0'0'31,"-10"-28"44"-31,10 11 1 16,10 2 44-16,-5 5-1 16,-5 10-17-16,9-5 0 15,-9 5-35-15,18 7 0 16,12 23-15-16,2 18 1 16,-12 10-5-16,-5 5 1 15,-5 2 0-15,-5-12 1 16,0-13-1-16,7-19 0 15,8-14 2-15,20-35 0 0,22-32 3 0,18-13-1 32,15-15 2-32,17-5 1 0,10-5 3 15,15-8 0-15,-3-17-4 16,-4 10 2-16,-18 25-2 16,-10 22-1-16,-22 28-4 15,-28 16 0-15,-22 12-3 16,-13 12 1-16,-4 8-6 15,-3 18 2-15,-10 20-4 0,-8 10 0 16,8-58-1677-16</inkml:trace>
  <inkml:trace contextRef="#ctx1" brushRef="#br0" timeOffset="30637.51">10287 17435 1306 0,'0'0'0'16,"-8"-35"37"-16,3 9 0 15,5 1 39-15,0 10 2 16,0 5-21-16,0 10 1 16,0 0-28-16,15 20 1 15,15 23-8-15,-3 12 1 16,1 3-6-16,-11 8 1 15,-2 2-2-15,-5 2 1 16,8-2-1-16,6-10 0 16,1-18 0-16,20-30 1 15,15-38-1-15,12-24 1 16,13-24 2-16,17-9 0 0,18-3 2 16,7-18 0-1,7-25 2-15,-9 0 0 0,-13 10-1 16,-10 21-1-16,-15 34 0 15,-12 6-1-15,-75 60-1637 16</inkml:trace>
  <inkml:trace contextRef="#ctx0" brushRef="#br0" timeOffset="50930.81">23091 18767 0,'0'0'0</inkml:trace>
  <inkml:trace contextRef="#ctx1" brushRef="#br0" timeOffset="46039.93">13054 17593 476 0,'0'0'0'16,"-53"8"21"-16,8-1-1 15,8 1 65-15,5 2 0 16,4-2 18-16,8-1 0 0,8-2-9 16,12-5 0-16,-10 5-38 15,15-20 2-15,17-25-11 16,28-41 0-16,37-47 12 15,43-41 2-15,34-34-8 16,60-74-1-16,70-78-2 0,42-10 0 16,21 8-6-16,-16 53 1 15,-42 52-8-15,-60 38 0 16,-63 31 2-16,-56 42 1 16,-48 50 4-16,-29 33 1 15,-23 23 0-15,-6 12 0 16,-4 11-3-16,-10 12 0 15,0-10-6-15,0 10 1 16,-10-5-8-16,10 5 2 16,-14-5-7-16,14 5 2 0,0 0-1753 15</inkml:trace>
  <inkml:trace contextRef="#ctx1" brushRef="#br0" timeOffset="47412.68">18784 15075 602 0,'0'0'0'0,"0"0"23"0,0 0 0 31,0 0 57-31,0 0 1 16,0 0 20-16,0 0 0 0,0-28-24 16,-2 8 0-16,-3 0-24 15,-5-5 1-15,-13 0-12 0,-9-3 0 16,-8-5-7-16,-17 6 1 15,-6-6-5 1,-4 5 1-16,-5-4-3 16,-10 4 0-16,0 5 3 15,-11 6-1-15,1 7-4 16,-5 15 0-16,0 20-4 16,2 10 2-16,-2 10-6 15,3 3 1-15,-8-5-4 16,-3 10 1-16,18 10-5 15,-3 20 1-15,8 20-4 16,5-3 0-16,-3 3-3 0,0-7 2 16,8-5-2-16,10 17-1 15,7 28 0-15,10-3-1 16,15-17 0-16,5-1 0 16,13 19 1-16,12 4-1 0,0-4 1 15,12-11-1 1,8-20 1-16,13 0-1 0,14 13-1 15,13-3 2-15,7-10-2 16,5-17 1-16,11-21-2 16,1-9 1-16,3-11 0 15,20-5-1-15,6-5 3 16,9-15 2-16,2-7 3 0,3-8 1 31,10-13 4-31,0-12 1 16,3-15 1-16,-1-5 1 15,-5-3 2-15,1-15 0 16,-6-25 0-16,-9-15 0 0,-10-15 7 16,-13 0 0-16,-5 12 1 15,-12-15 0-15,-13-22 0 16,-17 0 0-16,-18 2 3 16,-17-10 0-16,-20-30-4 15,-17-3 0-15,-21 10-3 16,-19-2 0-16,-15-20-5 15,-25 18 2-15,-20 32-3 0,-8 27 1 16,3 29-6-16,5 27 2 16,12 38-6-1,11 5 0-15,99 15-1925 16</inkml:trace>
  <inkml:trace contextRef="#ctx0" brushRef="#br0" timeOffset="56873.38">28776 18981 0,'0'0'0,"0"0"0,0 0 15,0 0 1,0 0-1</inkml:trace>
  <inkml:trace contextRef="#ctx1" brushRef="#br0" timeOffset="51980.71">23690 16134 1093 0,'0'0'0'16,"0"0"14"-16,38 8 1 0,6-13 21 0,14-11 0 15,16-4-15-15,4-17 0 16,14-9-4-16,-7-1 0 15,-13 6 4-15,-3 9 2 16,-14 4 5-16,-10 10 1 16,-18 8 13-16,-4 5 1 15,-13 5-1-15,-10 0 0 16,12 10-5 0,-12-10 0-16,5 20-6 0,-12-2-1 15,-1 5-10-15,-4-1 1 16,12-22-1309-16</inkml:trace>
  <inkml:trace contextRef="#ctx1" brushRef="#br0" timeOffset="52869.8">24564 15689 778 0,'0'0'0'0,"-14"-43"47"0,1 5 1 15,1 1 32-15,7-9 1 16,5-2-3-16,5 3-1 15,2 5-3-15,-2 7 1 16,0 13-10-16,-2 7 2 16,-3 13-11-16,0 0 0 15,0 0-8-15,12 28 0 16,0 40-12-16,8 20 0 16,8 0-12-16,-6 13-1 15,-2 25-7-15,3-6 1 16,1-19-8-16,1-18 1 15,3-23-3-15,-8-12 0 16,-3-5 0-16,-7-8 0 16,-5-12 0-16,-3-6-1 0,-2-17 1 15,0 0 1 1,0 0 1-16,-22-20 0 0,-18-30 6 16,0-23 0-1,-2-30 5-15,0-15 2 0,-1-21 5 16,9 16 0-16,9 43 1 15,10 29 0-15,10 24-6 16,10 9 1-16,10 0-9 16,12-2 1-16,15-5-8 0,13-3 0 15,7 1-3-15,1 4-1 16,14 5-3-16,-5 11 1 16,-12 7-1-16,-8 12 0 15,-7 16-1-15,-13 7 1 16,-9 6-3-16,-13-6 1 15,-10-35-1645-15</inkml:trace>
  <inkml:trace contextRef="#ctx1" brushRef="#br0" timeOffset="53034.71">24801 16033 1192 0,'0'0'0'16,"0"0"23"-16,0 0 0 15,37 28 20-15,-4-33 0 16,24-10-7-16,8-8 0 15,17-4 1-15,-7-1 1 16,-8 0 0-16,-10 8 0 16,3 5-7-16,-13 15 2 0,-4 15-13 15,-6 5 0-15,-37-20-1259 16</inkml:trace>
  <inkml:trace contextRef="#ctx1" brushRef="#br0" timeOffset="53586.86">25802 16051 1030 0,'0'0'0'15,"0"0"10"-15,40-33 1 16,-30 21-11-16,-10 12 1 16,0 0 26-16,0 0 0 15,0 17 15-15,-22 16 0 16,-16 12 3-16,-2 3 1 15,-4 2 3-15,1-4 2 16,8-6-7-16,13-5 1 16,12-10-12-16,5-7 2 15,5-5-5-15,12-6 2 16,11-2-6-16,22-10 0 16,22 0 0-16,-2-7 0 15,2-4-3-15,-20-1 0 0,-9 2 4 16,-13 0 0-16,-13-5-8 15,-7 2 0-15,-10 5-14 16,-2 6 0-16,-3-11-6 16,-3 3 0-16,-4-3-34 15,-1-2 2-15,8 0-52 16,0 0 1-16,5 2 8 16,3 8 0-16,-1 0 41 0,3 10 0 15,-7-15 28-15,7 15 1 16,0 0 6-16,0 25 0 15,7 16 6-15,8 22 1 16,5 4 10-16,3 11 0 16,2 0 5-16,4 5 2 15,4-7 4-15,-1-13 0 16,8-25-2-16,2-23-1 16,11-23-7-16,-1-22 1 15,-52 30-1231-15</inkml:trace>
  <inkml:trace contextRef="#ctx1" brushRef="#br0" timeOffset="53967.54">26285 15983 1117 0,'0'0'0'0,"0"0"31"15,23-25-1-15,-3 10 10 16,2 2 2-16,6 8-5 16,6 20 1-16,9 18-17 15,-8 15 2-15,-13 10-10 16,-17-8 2-16,-17-2-5 15,-13 0 0-15,-3 2-2 0,-2-2 0 16,13-16 2-16,2-14 1 16,10-8 2-16,5-10 2 15,0 0 5-15,27-28 0 16,13-19 8-16,8 4 2 16,-6 18 4-16,-7 5 2 31,-3 5-5-31,10 7 0 0,3 8-7 0,0 10 0 15,0 8-5-15,-8 12 2 16,-7 18-8-16,-12 12 2 16,-16 8-5-16,-12 5 0 15,-7-3-2-15,-13-7 0 16,-3-22-3-16,1-16 2 16,7-20-1-1,10-28 0-15,8-30 0 16,19-20 1-16,-12 73-1442 15</inkml:trace>
  <inkml:trace contextRef="#ctx1" brushRef="#br0" timeOffset="54170.7">27306 15482 1192 0,'0'0'0'16,"30"-15"14"-16,-5 3 0 15,18-3 2-15,4 2 1 16,0 1 40-16,-4 1 0 15,-14 6-8-15,-9 5 0 0,-5 0-9 0,-5 0 1 32,-10 0-11-32,-2 23 2 15,-21 15-20-15,-11 0 0 16,34-38-1237-16</inkml:trace>
  <inkml:trace contextRef="#ctx1" brushRef="#br0" timeOffset="54270.33">27366 15676 954 0,'0'10'0'15,"-5"13"2"-15,0 10 0 16,5-3 0-16,8-5 1 0,7-15 10 15,10-15-1-15,27-18 0 16,5-12 2-16,-57 35-775 16</inkml:trace>
  <inkml:trace contextRef="#ctx1" brushRef="#br0" timeOffset="54542.61">28091 14748 929 0,'0'0'0'15,"12"-23"32"-15,6 1 1 16,14-4 49-16,21 9 0 16,6 12-8-16,1 25 1 15,-8 33-33-15,-9 17 2 16,-8 1-15-16,-13 17 2 16,-10 27-8-16,-9 14 2 0,-11 2-6 15,-11-13 0-15,-11-20-3 16,2-15 0-16,1-5 6 15,14-28 0-15,13-32 0 0,18-31 0 16,19-37-3-16,15-21 0 16,-52 71-1292-16</inkml:trace>
  <inkml:trace contextRef="#ctx1" brushRef="#br0" timeOffset="54727.96">28676 14770 1067 0,'0'0'0'16,"20"-70"6"-16,3 17 2 15,11 15-3-15,6 11 0 16,0 4 20-16,5 13 1 15,2 20 10-15,3 18 1 16,0 27 3 0,-13 13 2-1,-4 18-1-15,-11 14 2 16,-12 11-6-16,-10 7 0 16,-22 8-8-16,-21-3 1 0,-19-4-4 15,-28-6 0-15,-9-8-6 16,14-12 0-16,85-93-1225 15</inkml:trace>
  <inkml:trace contextRef="#ctx1" brushRef="#br0" timeOffset="54959.5">28611 15958 1180 0,'0'0'0'16,"0"0"30"-16,0 0 2 15,0 0 25-15,25-10 0 16,-5-8 15-16,28-12 0 16,21-8-29-16,-6 1 0 0,1 4-14 15,-24 5 2-15,-10 8-9 16,-5 8 1-16,-25 12-8 16,10-5 1-16,-10 5-7 15,0 0 1-15,0 0-1316 16</inkml:trace>
  <inkml:trace contextRef="#ctx1" brushRef="#br0" timeOffset="140218.53">24990 17417 1281 0,'0'0'0'0,"8"-27"57"0,-1-1 1 15,3-10 50-15,-5-2 1 16,3 0-22-16,-1 14 0 16,-2 11-42-16,-5 15 1 15,0 0-17-15,0 0 2 16,-12 41-12-16,4 9 0 16,-2 5-4-16,10-4 1 15,0-14-4-15,10 4 2 16,0 9-4-16,3 5 0 15,-1-7-2-15,-2-8 0 16,0-12 0-16,-3-10 0 16,-7-18-3-16,0 0 2 15,0 0 0-15,5-16-1 16,-5-24 1-16,0-13 0 16,0-10 0-16,3 1 0 15,4-6 0-15,8-3 1 0,0-14 0 16,3 12 0-16,9 17 0 15,3 16-1-15,5 15 0 0,0 5 0 16,2 5-2 0,3 5 2-16,-3 5-2 15,8 7 0-15,5 11-1 16,-8 2 0-16,-4 7-3 16,-6 14 0-16,-17 11-1 15,-8 4 0-15,-7-51-1673 16</inkml:trace>
  <inkml:trace contextRef="#ctx1" brushRef="#br0" timeOffset="140442.4">25102 17478 1381 0,'0'0'0'15,"-22"5"45"-15,12 0 0 16,10-5 28-16,0 0 0 16,10 10-17-16,12-10 1 15,26-3-31-15,14-2 1 16,-5 3-12-16,3-1 1 15,-13 1-4-15,1-3 2 16,1 2-6-16,-4 1 0 0,-45 2-1401 16</inkml:trace>
  <inkml:trace contextRef="#ctx1" brushRef="#br0" timeOffset="140801.94">25615 17450 1356 0,'0'0'0'0,"20"-8"34"16,5 1 0-16,18-8 27 15,6 2 1-15,-4 6-7 16,-7 7 0-16,-6 5-21 0,-12 7 0 16,-5 6-8-16,-8 12 1 15,-12 15-7-15,-7 3 2 16,-8 2-5-16,-2-7 0 16,2-5-1-16,12-10 1 15,3-8-1-15,5-13 1 16,0-7-3-16,0 0 2 15,13-7-3-15,9-13 1 0,13-8-1 16,7 0 2-16,-4 8-3 16,-6 10 2-16,-5 10-2 15,3 13 0-15,0 14 0 16,-2 16-1-16,-11 15-2 16,-7 7 0-16,-10-4-3 15,-18-6 2 1,-1-10-2-16,-9-9 0 15,3-9-2-15,-2-7 1 0,-3-5-2 16,-2-4 1-16,-8-6 0 16,12-3-1-16,16-2-1 15,12 0 1 1,0 0-1616-16</inkml:trace>
  <inkml:trace contextRef="#ctx1" brushRef="#br0" timeOffset="141163.78">26562 17427 1507 0,'0'0'0'15,"0"0"19"-15,27-27 0 16,-12 22 50-16,0 0 2 16,-15 5-3-16,13 0 2 15,-21 10-34-15,-4 7 1 16,-11 16-9-16,-14 10 1 15,-5 17-7-15,-1 3 0 16,8-5-5-16,13-13 1 16,4-17-4-16,13-11 1 15,5-2-4-15,13-2 0 16,17-8 0-16,10 0-1 0,7-10-3 16,-5-5 1-16,-2-3-1 15,-5 3 0 1,0 0 1-16,-13 10-1 0,-7 0 0 15,-15 0 0-15,10 0-4 16,-10 0 1-16,0 0-3 16,-12-15 0-16,12 15-1630 15</inkml:trace>
  <inkml:trace contextRef="#ctx1" brushRef="#br0" timeOffset="141353.65">26637 17500 1431 0,'0'0'0'15,"7"-10"16"-15,-7 10 1 16,2-7 17-16,-2 7-1 15,0 0 23-15,0 0 1 16,13 5-16-16,7 25 1 16,12 35-4-16,-2 16 0 15,-7 12-7 1,-16 0 2-16,-7-13-6 0,-2-17 0 16,6-20-7-16,6-18 1 15,8-12-2-15,12-23 1 16,-30 10-1521-16</inkml:trace>
  <inkml:trace contextRef="#ctx1" brushRef="#br0" timeOffset="141672.28">27189 17158 1457 0,'0'0'0'16,"0"0"53"-16,28-8 1 15,-16 3 42-15,3-2 2 16,10-8-27-16,17-5-1 15,13-3-36-15,12 5 1 16,-2 3-7-16,-10 5 1 16,-15 8-10-16,-15 4 0 15,-18 13-8-15,-19 16 2 16,-21 24-9-16,-14 8 1 16,-5-5-4-16,4 0 0 15,4-16-1-15,19-6 0 16,15-14-1-16,12-7 0 15,8-10-1-15,20-7 0 0,30-6 2 16,10-7 0-16,2-5 0 16,-2-8 0-16,-8-7 0 15,-15-5 2-15,-47 40-1574 16</inkml:trace>
  <inkml:trace contextRef="#ctx1" brushRef="#br0" timeOffset="143263.06">28470 17098 1206 0,'0'0'0'0,"0"0"56"16,-15-33 0-16,15 15 48 16,0 1 1-1,0 2-20-15,0 5 0 0,0 10-36 16,0-16 0-16,0 16-21 15,-5-10 1 1,5 10-7-16,-18 41-1 16,-7 24-4-16,-2 18 0 0,-6 8-5 15,6-6 0-15,15-9-2 16,9-13 2-16,11-8-2 16,9-10 0-16,15-7-2 15,13-15-1-15,8-16 1 16,6-14 0-16,-9-14 0 15,-5-9 0-15,-10-15 0 0,-8-3 1 16,-12 3 1-16,-12-15 0 16,-13-18 1-16,-10-16 1 15,-3-4 0-15,-9 18 0 16,5 30-1-16,7 29 0 16,5 21 2-16,0 41-1 15,-5 44-2-15,7 16 0 16,8-13-2-16,15-13 1 15,18-17-2-15,19-7 0 0,-47-51-1676 16</inkml:trace>
  <inkml:trace contextRef="#ctx1" brushRef="#br0" timeOffset="143420.96">29052 17427 1482 0,'0'0'0'15,"0"0"34"-15,0 0 0 0,0 0 28 16,0 0 1-16,0 0 4 15,0 0 2-15,0 23-33 16,0-13 0-16,0 0-12 16,8 3 1-16,2-8-4 15,10 0 2 1,-20-5-1506-16</inkml:trace>
  <inkml:trace contextRef="#ctx1" brushRef="#br0" timeOffset="143930.84">29735 17002 1369 0,'0'0'0'0,"-10"-38"71"16,7 8 1-16,8 0 40 15,5-3 1-15,8 6-38 16,11 1 0-16,16 1-45 0,13 8 2 15,6 4-14-15,1 13 1 16,-5 20-7-16,-18 15 0 0,-24 23-1 16,-23 8 0-16,-23 14-2 15,-14 1 1 1,-10 2-2-16,2-10 0 0,5-8-2 16,10-10 1-16,10-7-2 15,10-10 0-15,15-18 1 16,5-5-1-16,8-5 1 0,27-5 0 15,29-10-1-15,21-5 2 16,5-7-1-16,-13-6-1 16,-17 0 0-16,-3-2 0 15,-10-5 0-15,-2-3 0 16,-50 33-1623-16</inkml:trace>
  <inkml:trace contextRef="#ctx1" brushRef="#br0" timeOffset="144352.37">30696 16914 1457 0,'0'0'0'16,"35"-45"33"-16,-5 15-1 15,7 9 28-15,8 11 0 16,-5-2 3-16,-3 7 0 0,-17 7-29 16,-3 16-1-16,-12 22-9 15,-15 13 0 1,-12 5-7-16,-18 10 3 0,-17-5-6 15,-5 2 2-15,17-17-5 16,8-8 1-16,14-10-3 16,13-10 0-16,10-20-1 15,20 8 1-15,15-18-1 16,10 0 0-16,10 2 0 0,7 1 1 31,-15-1-1-31,-5 3 1 0,1 8 1 0,-11 7 0 16,-2 7-2-16,-3 9 1 15,-17 6-3-15,-10 1 2 16,-15 7-2-16,-12 0 1 16,-10-4-2-16,-3-6 2 15,-12-8-4 1,-8-1 2-16,-7-9-2 0,12-7 2 16,22-12-1-16,31-8 1 15,2 15-1625-15</inkml:trace>
  <inkml:trace contextRef="#ctx1" brushRef="#br0" timeOffset="144715.27">31650 16836 1507 0,'0'0'0'16,"0"0"34"-16,-10-28 2 15,10 28 37-15,-8-7 0 16,8 7-16-16,-27 7 1 0,-18 24-21 15,-7 16 1 1,-8 14-13-16,-7 4 0 0,5 13-4 16,17 0-1-16,22-2-5 15,23-8 2-15,20-16-3 16,28-6 0-16,21-1-1 0,6-17-1 16,-10-18-3-16,-10-15 1 15,-6-13-1 1,-16-17 1-16,-8-16 0 0,-13-4 1 15,-12-8 0-15,-12-2 0 16,-13-16-1-16,-5 6 0 16,-2 4 1-16,4 16 2 15,11 22-4-15,4 18 1 16,13 15-6-16,-10 13 2 16,15 27-4-1,5 5 0-15,-10-45-1688 0</inkml:trace>
  <inkml:trace contextRef="#ctx1" brushRef="#br0" timeOffset="145244.51">32180 16876 1431 0,'0'0'0'0,"0"0"11"16,10-40 0-16,-12 12 12 0,-1 1 1 15,3-1 36-15,3 0 2 16,2-12-14-16,0 2 1 16,5 3-7-16,-3 7 2 15,1 8-6-15,-1 10 2 16,1-2-10-16,14 9 1 16,3 8-8-16,10 15 0 15,2 26-5-15,-5 4 1 16,-17 15-5-16,-15-2-1 15,-19 5-3-15,-11 5 0 0,-13 20-4 16,-9-2 1-16,0-8-3 16,-8-10 2-16,8-3-4 15,14-22 1-15,13-13 0 16,15-12-1-16,20-8 0 16,18-10 2-16,22-10-2 0,4-8 0 15,-6-7-1-15,-6-7 1 16,-7-16 1-16,-5 0 0 15,-15-2 2-15,-8-8-1 16,-14-10 3-16,-11-15-1 16,-17-10 2-16,-2 2 0 15,5 8 0-15,2 16 1 16,7 21-2-16,6 14 1 16,4 12-3-1,13 15 2-15,0 0-1 0,13-6 0 16,14 9-1-16,31-3 0 0,-58 0-1678 15</inkml:trace>
  <inkml:trace contextRef="#ctx1" brushRef="#br0" timeOffset="147136.51">24445 17010 1332 0,'0'0'0'16,"-50"-21"16"-16,13 9 1 16,7 2 12-16,12 2 1 15,13-2 25-15,18-7 0 16,22-6-17-16,17 0 0 16,35 6-8-16,28 2 0 0,19-3-3 15,26-2 0-15,31 0-4 16,24 5 0-16,41 0-6 15,53-3 0-15,20-5-5 16,27-2 1-16,30-8-4 16,17-4 0-16,33-11-3 15,-15 3 2-15,-23 19-1 16,-9 6 0-16,-30 3-1 16,-21 2 1-16,-36 0 0 0,-26-3 1 15,-29 3 0 1,-33-5-1-16,-32 7 0 0,-1 3 0 15,1-3 0-15,-10-2-1 16,-40 5 1-16,10-2 1 16,3-3-1-16,-4 2 1 15,-28 3-1-15,-16-3 1 16,-18-4-1-16,-11 4 0 16,-4 6-1-16,-11 4 1 15,-16 6 0-15,-10-1 1 16,-9-4-1-16,-6-1 0 15,-12 3-1-15,0 0 1 16,13 0-1-16,-3 3 1 16,2-6 0-16,6 1 0 15,4 2-1-15,8 0 2 16,2 0 0-16,-4 5 0 0,-1 10-1 16,3 0-1-16,-5 15 1 15,2 10 0-15,-2 8-3 16,5 12 1-16,10 3-2 15,-3 5 2-15,6 5-2 16,-6 5 2-16,-2-2-2 16,-8 9 0-16,3 3 1 0,-8 5-1 15,-7-7-1-15,-15-3 2 16,-15-2-2-16,-2-9 0 16,-8 1-1-16,0-5 2 15,-12 0-2-15,0-7 0 16,-1-1 0-16,1-5 0 15,-8 6 0-15,-5-3 0 16,-7-8-1-16,-25 3 1 16,-28-15-1-16,-12 2 1 15,-12-5 1-15,-18-2 0 16,-48-3 0-16,-19-5 0 16,-25-2 1-16,-20 2 0 15,-12-5-1 1,-18 5 2-16,-7-5-2 0,-16-2 0 15,-24-3 0-15,-15 3 2 16,-23-3-2-16,-12 5 1 16,-15 0 0-16,-12-7-1 15,-20 2 0-15,4-5 0 16,21 12 0-16,22 3 2 16,35 3-2-16,20-10 1 0,14-11 1 15,31-12-1-15,32-5-1 16,45-2 2-16,49-11-1 15,31-5 2-15,14-2-2 16,26-5 0-16,19-10 1 16,18-3 0-16,22 3 0 15,17-1-1 1,13 9 1-16,5 4 1 0,8 10-2 0,4-2 2 16,3 5-2-16,0 0 1 15,-2 2-2-15,-3-2 1 16,0 2-1-16,0 1 1 15,10-13-2-15,-1-6 1 16,1-4-1-16,-2-13 0 16,2-12 0-16,2-8 1 15,3-15-1-15,7-15 1 16,-7-10-1-16,13-8 1 16,4-3-1-16,-7 14 0 15,-10 32 1-15,-10 30-1 16,-8 20 0-16,-7 28 0 15,0 0-1-15,-12 13 1 0,12-13-176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17020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3131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41748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073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0226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55597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58981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2513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2465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7839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8133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2DF1-B274-4C13-ABD0-9B5A414D6EE8}" type="datetimeFigureOut">
              <a:rPr lang="en-IN" smtClean="0"/>
              <a:t>24-04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A9B7D-0A6D-404A-ACF3-F56780DD913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87253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customXml" Target="../ink/ink12.x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3.xml"/><Relationship Id="rId5" Type="http://schemas.openxmlformats.org/officeDocument/2006/relationships/image" Target="../media/image19.emf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customXml" Target="../ink/ink14.x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.wmf"/><Relationship Id="rId7" Type="http://schemas.openxmlformats.org/officeDocument/2006/relationships/customXml" Target="../ink/ink3.xml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customXml" Target="../ink/ink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wmf"/><Relationship Id="rId7" Type="http://schemas.openxmlformats.org/officeDocument/2006/relationships/customXml" Target="../ink/ink4.xml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customXml" Target="../ink/ink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4.wmf"/><Relationship Id="rId7" Type="http://schemas.openxmlformats.org/officeDocument/2006/relationships/customXml" Target="../ink/ink8.xml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customXml" Target="../ink/ink7.x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>
                <a:latin typeface="Times New Roman"/>
                <a:cs typeface="Times New Roman"/>
              </a:rPr>
              <a:t>Heat Transfer (CH21204)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2352" y="3509963"/>
            <a:ext cx="10280073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tion Heat Transfer</a:t>
            </a:r>
            <a:endParaRPr kumimoji="0" lang="en-IN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493E97-7856-24AF-862B-ED29C6FDCFAE}"/>
              </a:ext>
            </a:extLst>
          </p:cNvPr>
          <p:cNvSpPr txBox="1"/>
          <p:nvPr/>
        </p:nvSpPr>
        <p:spPr>
          <a:xfrm>
            <a:off x="2520778" y="4535426"/>
            <a:ext cx="6096000" cy="59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ass –III</a:t>
            </a:r>
          </a:p>
        </p:txBody>
      </p:sp>
    </p:spTree>
    <p:extLst>
      <p:ext uri="{BB962C8B-B14F-4D97-AF65-F5344CB8AC3E}">
        <p14:creationId xmlns:p14="http://schemas.microsoft.com/office/powerpoint/2010/main" val="15557793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6D3102A-5113-005F-B024-68B5D2302F4E}"/>
                  </a:ext>
                </a:extLst>
              </p14:cNvPr>
              <p14:cNvContentPartPr/>
              <p14:nvPr/>
            </p14:nvContentPartPr>
            <p14:xfrm>
              <a:off x="212760" y="131400"/>
              <a:ext cx="11846880" cy="6571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6D3102A-5113-005F-B024-68B5D2302F4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400" y="122040"/>
                <a:ext cx="11865600" cy="659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5718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D7E82B1-EE9A-A084-28A2-1FD0D7E9245E}"/>
                  </a:ext>
                </a:extLst>
              </p14:cNvPr>
              <p14:cNvContentPartPr/>
              <p14:nvPr/>
            </p14:nvContentPartPr>
            <p14:xfrm>
              <a:off x="302400" y="156600"/>
              <a:ext cx="11528640" cy="5855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D7E82B1-EE9A-A084-28A2-1FD0D7E9245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3040" y="147240"/>
                <a:ext cx="11547360" cy="587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8489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4245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lack body radiation exchan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0982" y="3251645"/>
            <a:ext cx="3581188" cy="36063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3854493"/>
            <a:ext cx="90054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an enclosure of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lack surfaces maintained at temperatures 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IN" sz="1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</a:t>
            </a:r>
            <a:r>
              <a:rPr kumimoji="0" lang="en-IN" sz="1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… T</a:t>
            </a:r>
            <a:r>
              <a:rPr kumimoji="0" lang="en-IN" sz="16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IN" sz="2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n</a:t>
            </a: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t radiation transfer from any surface due to exchange with remaining surfaces  </a:t>
            </a:r>
          </a:p>
        </p:txBody>
      </p:sp>
    </p:spTree>
    <p:extLst>
      <p:ext uri="{BB962C8B-B14F-4D97-AF65-F5344CB8AC3E}">
        <p14:creationId xmlns:p14="http://schemas.microsoft.com/office/powerpoint/2010/main" val="1480928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9272"/>
            <a:ext cx="7675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ketch showing some relations between shape fac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8251" y="1275628"/>
          <a:ext cx="4294476" cy="502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629160" imgH="4248000" progId="Paint.Picture">
                  <p:embed/>
                </p:oleObj>
              </mc:Choice>
              <mc:Fallback>
                <p:oleObj name="Bitmap Image" r:id="rId2" imgW="3629160" imgH="4248000" progId="Paint.Picture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251" y="1275628"/>
                        <a:ext cx="4294476" cy="502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2018" y="4710545"/>
            <a:ext cx="4496856" cy="194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009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9272"/>
            <a:ext cx="7675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lations between shape factor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48400" y="0"/>
          <a:ext cx="5642264" cy="231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965160" progId="Equation.DSMT4">
                  <p:embed/>
                </p:oleObj>
              </mc:Choice>
              <mc:Fallback>
                <p:oleObj name="Equation" r:id="rId2" imgW="2108160" imgH="965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0"/>
                        <a:ext cx="5642264" cy="231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12935"/>
            <a:ext cx="4503734" cy="45353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215137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ant Exchange in an enclosur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4149B59-266C-3C91-7BFD-D6F287BC0E43}"/>
                  </a:ext>
                </a:extLst>
              </p14:cNvPr>
              <p14:cNvContentPartPr/>
              <p14:nvPr/>
            </p14:nvContentPartPr>
            <p14:xfrm>
              <a:off x="682560" y="371160"/>
              <a:ext cx="10684080" cy="62326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4149B59-266C-3C91-7BFD-D6F287BC0E4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3200" y="361800"/>
                <a:ext cx="10702800" cy="62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0821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9953" y="122460"/>
            <a:ext cx="678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ew factors for enclosures formed by two spher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704" y="1008752"/>
            <a:ext cx="4448114" cy="430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2739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903"/>
            <a:ext cx="5091789" cy="42972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56068" y="118903"/>
            <a:ext cx="5137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find </a:t>
            </a:r>
            <a:r>
              <a:rPr kumimoji="0" lang="en-I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IN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rom known shape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50934" y="118903"/>
          <a:ext cx="3744084" cy="301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5143680" imgH="4143240" progId="Paint.Picture">
                  <p:embed/>
                </p:oleObj>
              </mc:Choice>
              <mc:Fallback>
                <p:oleObj name="Bitmap Image" r:id="rId3" imgW="5143680" imgH="41432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0934" y="118903"/>
                        <a:ext cx="3744084" cy="301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0190" y="5679289"/>
            <a:ext cx="9231810" cy="117871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DBD5FB9-414E-3390-A0F4-A914B7FEAB3F}"/>
                  </a:ext>
                </a:extLst>
              </p14:cNvPr>
              <p14:cNvContentPartPr/>
              <p14:nvPr/>
            </p14:nvContentPartPr>
            <p14:xfrm>
              <a:off x="351000" y="393120"/>
              <a:ext cx="10784160" cy="6377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DBD5FB9-414E-3390-A0F4-A914B7FEAB3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1640" y="383760"/>
                <a:ext cx="10802880" cy="639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1624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619094" cy="399181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73130" y="586356"/>
          <a:ext cx="4718870" cy="380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5143680" imgH="4143240" progId="Paint.Picture">
                  <p:embed/>
                </p:oleObj>
              </mc:Choice>
              <mc:Fallback>
                <p:oleObj name="Bitmap Image" r:id="rId3" imgW="5143680" imgH="4143240" progId="Paint.Picture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3130" y="586356"/>
                        <a:ext cx="4718870" cy="380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54036" y="124691"/>
            <a:ext cx="5167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find </a:t>
            </a:r>
            <a:r>
              <a:rPr kumimoji="0" lang="en-IN" sz="24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en-IN" sz="1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rom known shape facto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8B121EE-FA40-8E45-8B62-A763D0B1FD66}"/>
                  </a:ext>
                </a:extLst>
              </p14:cNvPr>
              <p14:cNvContentPartPr/>
              <p14:nvPr/>
            </p14:nvContentPartPr>
            <p14:xfrm>
              <a:off x="1212480" y="803160"/>
              <a:ext cx="8760600" cy="5928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8B121EE-FA40-8E45-8B62-A763D0B1FD6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03120" y="793800"/>
                <a:ext cx="8779320" cy="594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5125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45" y="-6092"/>
            <a:ext cx="7077361" cy="66823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FB8B395-45F8-AB55-1AB9-0E11DDB30B47}"/>
                  </a:ext>
                </a:extLst>
              </p14:cNvPr>
              <p14:cNvContentPartPr/>
              <p14:nvPr/>
            </p14:nvContentPartPr>
            <p14:xfrm>
              <a:off x="5483880" y="5402520"/>
              <a:ext cx="485280" cy="1445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FB8B395-45F8-AB55-1AB9-0E11DDB30B4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74520" y="5393160"/>
                <a:ext cx="504000" cy="14644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6DBFC5-4E84-20B7-B91D-D3E54CE8B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60212"/>
              </p:ext>
            </p:extLst>
          </p:nvPr>
        </p:nvGraphicFramePr>
        <p:xfrm>
          <a:off x="7179106" y="529925"/>
          <a:ext cx="4506482" cy="7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457200" progId="Equation.DSMT4">
                  <p:embed/>
                </p:oleObj>
              </mc:Choice>
              <mc:Fallback>
                <p:oleObj name="Equation" r:id="rId5" imgW="2349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7536B3-31D9-870B-EE27-8B7B0BE7A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106" y="529925"/>
                        <a:ext cx="4506482" cy="78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961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7653" y="235526"/>
          <a:ext cx="7434637" cy="5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5143680" imgH="4143240" progId="Paint.Picture">
                  <p:embed/>
                </p:oleObj>
              </mc:Choice>
              <mc:Fallback>
                <p:oleObj name="Bitmap Image" r:id="rId2" imgW="5143680" imgH="4143240" progId="Paint.Picture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653" y="235526"/>
                        <a:ext cx="7434637" cy="5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172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50086"/>
          <a:ext cx="6420722" cy="60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933720" imgH="3695760" progId="Paint.Picture">
                  <p:embed/>
                </p:oleObj>
              </mc:Choice>
              <mc:Fallback>
                <p:oleObj name="Bitmap Image" r:id="rId2" imgW="3933720" imgH="3695760" progId="Paint.Picture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50086"/>
                        <a:ext cx="6420722" cy="603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9611" y="493362"/>
            <a:ext cx="5723683" cy="57262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F3FB9E3-7536-DE40-274B-E77E9ADD42EF}"/>
                  </a:ext>
                </a:extLst>
              </p14:cNvPr>
              <p14:cNvContentPartPr/>
              <p14:nvPr/>
            </p14:nvContentPartPr>
            <p14:xfrm>
              <a:off x="7207920" y="163080"/>
              <a:ext cx="4533480" cy="3728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F3FB9E3-7536-DE40-274B-E77E9ADD42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98560" y="153720"/>
                <a:ext cx="4552200" cy="37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EB049DE-2AFD-AD60-CADA-FA657C129C92}"/>
                  </a:ext>
                </a:extLst>
              </p14:cNvPr>
              <p14:cNvContentPartPr/>
              <p14:nvPr/>
            </p14:nvContentPartPr>
            <p14:xfrm>
              <a:off x="3083760" y="598680"/>
              <a:ext cx="5486400" cy="61819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EB049DE-2AFD-AD60-CADA-FA657C129C9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74400" y="589320"/>
                <a:ext cx="5505120" cy="620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8327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53454"/>
              </p:ext>
            </p:extLst>
          </p:nvPr>
        </p:nvGraphicFramePr>
        <p:xfrm>
          <a:off x="0" y="195837"/>
          <a:ext cx="4351589" cy="383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790800" imgH="3343320" progId="Paint.Picture">
                  <p:embed/>
                </p:oleObj>
              </mc:Choice>
              <mc:Fallback>
                <p:oleObj name="Bitmap Image" r:id="rId2" imgW="3790800" imgH="3343320" progId="Paint.Picture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95837"/>
                        <a:ext cx="4351589" cy="383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564" y="0"/>
            <a:ext cx="5512816" cy="357938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39811"/>
              </p:ext>
            </p:extLst>
          </p:nvPr>
        </p:nvGraphicFramePr>
        <p:xfrm>
          <a:off x="4318201" y="3028950"/>
          <a:ext cx="4276725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4276800" imgH="3828960" progId="Paint.Picture">
                  <p:embed/>
                </p:oleObj>
              </mc:Choice>
              <mc:Fallback>
                <p:oleObj name="Bitmap Image" r:id="rId5" imgW="4276800" imgH="3828960" progId="Paint.Picture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201" y="3028950"/>
                        <a:ext cx="4276725" cy="382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A150860-2541-A6FA-05A0-4F2094289040}"/>
                  </a:ext>
                </a:extLst>
              </p14:cNvPr>
              <p14:cNvContentPartPr/>
              <p14:nvPr/>
            </p14:nvContentPartPr>
            <p14:xfrm>
              <a:off x="2413080" y="695520"/>
              <a:ext cx="6858000" cy="4148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A150860-2541-A6FA-05A0-4F209428904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03720" y="686160"/>
                <a:ext cx="6876720" cy="41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9279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8604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parallel black plates1.0 m by 2.0m are spaced 0.5 m apart. One plate is maintained at 1500C and the other at 750C. Estimate the net radiant heat exchange  between the two plate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5095" y="1772246"/>
            <a:ext cx="4096322" cy="38676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35CDDF2-6D5F-7EB4-138C-8EE65453A85F}"/>
                  </a:ext>
                </a:extLst>
              </p14:cNvPr>
              <p14:cNvContentPartPr/>
              <p14:nvPr/>
            </p14:nvContentPartPr>
            <p14:xfrm>
              <a:off x="706680" y="1127520"/>
              <a:ext cx="10940400" cy="5686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35CDDF2-6D5F-7EB4-138C-8EE65453A85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7320" y="1118160"/>
                <a:ext cx="10959120" cy="570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1234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8604"/>
            <a:ext cx="1219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concentric cylinders of radius 15 cm and 30 cm have a length of 50 cm. If the outer cylinder is at 1500C and the inner at 750C, estimate the net radiant heat exchange  between the two curved surfac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89212" y="1678264"/>
          <a:ext cx="3265518" cy="374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038400" imgH="3486240" progId="Paint.Picture">
                  <p:embed/>
                </p:oleObj>
              </mc:Choice>
              <mc:Fallback>
                <p:oleObj name="Bitmap Image" r:id="rId2" imgW="3038400" imgH="34862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9212" y="1678264"/>
                        <a:ext cx="3265518" cy="374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08DDDD0-A2F6-A132-EA0F-C049770FF823}"/>
                  </a:ext>
                </a:extLst>
              </p14:cNvPr>
              <p14:cNvContentPartPr/>
              <p14:nvPr/>
            </p14:nvContentPartPr>
            <p14:xfrm>
              <a:off x="930240" y="159697"/>
              <a:ext cx="11442600" cy="6484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08DDDD0-A2F6-A132-EA0F-C049770FF82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0880" y="150337"/>
                <a:ext cx="11461320" cy="650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080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50086"/>
          <a:ext cx="6420722" cy="60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933720" imgH="3695760" progId="Paint.Picture">
                  <p:embed/>
                </p:oleObj>
              </mc:Choice>
              <mc:Fallback>
                <p:oleObj name="Bitmap Image" r:id="rId2" imgW="3933720" imgH="3695760" progId="Paint.Picture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50086"/>
                        <a:ext cx="6420722" cy="603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9611" y="493362"/>
            <a:ext cx="5723683" cy="572625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F3FB9E3-7536-DE40-274B-E77E9ADD42EF}"/>
                  </a:ext>
                </a:extLst>
              </p14:cNvPr>
              <p14:cNvContentPartPr/>
              <p14:nvPr/>
            </p14:nvContentPartPr>
            <p14:xfrm>
              <a:off x="7207920" y="163080"/>
              <a:ext cx="4533480" cy="3728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F3FB9E3-7536-DE40-274B-E77E9ADD42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98560" y="153720"/>
                <a:ext cx="4552200" cy="37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F9E9296-E956-DCC6-68E3-73124C6A3DF3}"/>
                  </a:ext>
                </a:extLst>
              </p14:cNvPr>
              <p14:cNvContentPartPr/>
              <p14:nvPr/>
            </p14:nvContentPartPr>
            <p14:xfrm>
              <a:off x="5535000" y="1443600"/>
              <a:ext cx="5709240" cy="5385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F9E9296-E956-DCC6-68E3-73124C6A3DF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25640" y="1434240"/>
                <a:ext cx="5727960" cy="540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82235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8604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Proble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concentric cylinders of radius 15 cm and 30 cm have a length of 50 cm. Estimate the shape factor between the open ends of the cylinder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89212" y="1678264"/>
          <a:ext cx="3265518" cy="374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038400" imgH="3486240" progId="Paint.Picture">
                  <p:embed/>
                </p:oleObj>
              </mc:Choice>
              <mc:Fallback>
                <p:oleObj name="Bitmap Image" r:id="rId2" imgW="3038400" imgH="3486240" progId="Paint.Picture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9212" y="1678264"/>
                        <a:ext cx="3265518" cy="374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1223AB3-B9D9-A0F9-DDF9-274590E5EEDF}"/>
                  </a:ext>
                </a:extLst>
              </p14:cNvPr>
              <p14:cNvContentPartPr/>
              <p14:nvPr/>
            </p14:nvContentPartPr>
            <p14:xfrm>
              <a:off x="453240" y="118440"/>
              <a:ext cx="11570400" cy="6715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1223AB3-B9D9-A0F9-DDF9-274590E5EED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3880" y="109080"/>
                <a:ext cx="11589120" cy="673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23162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349D642397B540B44A42CA92ADF688" ma:contentTypeVersion="2" ma:contentTypeDescription="Create a new document." ma:contentTypeScope="" ma:versionID="098854dbbd99232d312a11c437163303">
  <xsd:schema xmlns:xsd="http://www.w3.org/2001/XMLSchema" xmlns:xs="http://www.w3.org/2001/XMLSchema" xmlns:p="http://schemas.microsoft.com/office/2006/metadata/properties" xmlns:ns2="064bcfb2-8d1e-48c8-8a23-3cc418c6f095" targetNamespace="http://schemas.microsoft.com/office/2006/metadata/properties" ma:root="true" ma:fieldsID="e8d87c1cecc85115080d90765bea5de1" ns2:_="">
    <xsd:import namespace="064bcfb2-8d1e-48c8-8a23-3cc418c6f09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64bcfb2-8d1e-48c8-8a23-3cc418c6f0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642AC3F-5D9C-485F-8F0E-AC871CBA6DA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DF6FF8C-4242-48A6-88F9-EA44E046015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F2F1B1A-4918-4872-8E27-1BDBF1B3E1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64bcfb2-8d1e-48c8-8a23-3cc418c6f09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Application>Microsoft Office PowerPoint</Application>
  <PresentationFormat>Widescreen</PresentationFormat>
  <Slides>17</Slides>
  <Notes>0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8" baseType="lpstr">
      <vt:lpstr>Office Theme</vt:lpstr>
      <vt:lpstr>Heat Transfer (CH21204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revision>4</cp:revision>
  <dcterms:created xsi:type="dcterms:W3CDTF">2022-03-23T13:48:49Z</dcterms:created>
  <dcterms:modified xsi:type="dcterms:W3CDTF">2023-04-25T04:4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8349D642397B540B44A42CA92ADF688</vt:lpwstr>
  </property>
</Properties>
</file>